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drawings/drawing3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D11675" w14:textId="77777777" w:rsidR="004845B5" w:rsidRPr="004845B5" w:rsidRDefault="004845B5" w:rsidP="004845B5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x-none" w:eastAsia="ru-RU"/>
        </w:rPr>
      </w:pPr>
      <w:r w:rsidRPr="004845B5">
        <w:rPr>
          <w:rFonts w:ascii="Times New Roman" w:eastAsia="Times New Roman" w:hAnsi="Times New Roman" w:cs="Times New Roman"/>
          <w:bCs/>
          <w:sz w:val="28"/>
          <w:szCs w:val="28"/>
          <w:lang w:val="x-none" w:eastAsia="ru-RU"/>
        </w:rPr>
        <w:t>МИНИСТЕРСТВО НАУКИ И ВЫСШЕГО ОБРАЗОВАНИЯ РОССИЙСКОЙ ФЕДЕРАЦИИ</w:t>
      </w:r>
    </w:p>
    <w:p w14:paraId="5E574FA2" w14:textId="77777777" w:rsidR="004845B5" w:rsidRPr="004845B5" w:rsidRDefault="004845B5" w:rsidP="004845B5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x-none" w:eastAsia="ru-RU"/>
        </w:rPr>
      </w:pPr>
    </w:p>
    <w:p w14:paraId="5696DE7B" w14:textId="77777777" w:rsidR="004845B5" w:rsidRPr="004845B5" w:rsidRDefault="004845B5" w:rsidP="004845B5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едеральное государственное </w:t>
      </w:r>
    </w:p>
    <w:p w14:paraId="74E1EC59" w14:textId="77777777" w:rsidR="004845B5" w:rsidRPr="004845B5" w:rsidRDefault="004845B5" w:rsidP="004845B5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>бюджетное образовательное учреждение</w:t>
      </w:r>
    </w:p>
    <w:p w14:paraId="1A35001B" w14:textId="77777777" w:rsidR="004845B5" w:rsidRPr="004845B5" w:rsidRDefault="004845B5" w:rsidP="004845B5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его профессионального образования</w:t>
      </w:r>
    </w:p>
    <w:p w14:paraId="7E51C354" w14:textId="77777777" w:rsidR="004845B5" w:rsidRPr="004845B5" w:rsidRDefault="004845B5" w:rsidP="004845B5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>«КАЗАНСКИЙ ГОСУДАРСТВЕННЫЙ</w:t>
      </w:r>
    </w:p>
    <w:p w14:paraId="21BF5E36" w14:textId="77777777" w:rsidR="004845B5" w:rsidRPr="004845B5" w:rsidRDefault="004845B5" w:rsidP="004845B5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>ЭНЕРГЕТИЧЕСКИЙ УНИВЕРСИТЕТ»</w:t>
      </w:r>
    </w:p>
    <w:p w14:paraId="458DF849" w14:textId="77777777" w:rsidR="004845B5" w:rsidRPr="004845B5" w:rsidRDefault="004845B5" w:rsidP="004845B5">
      <w:pPr>
        <w:suppressAutoHyphens/>
        <w:spacing w:after="0" w:line="360" w:lineRule="atLeast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27AEAF9" w14:textId="77777777" w:rsidR="004845B5" w:rsidRPr="004845B5" w:rsidRDefault="004845B5" w:rsidP="004845B5">
      <w:pPr>
        <w:suppressAutoHyphens/>
        <w:spacing w:after="0" w:line="360" w:lineRule="atLeast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 ЭОП</w:t>
      </w:r>
    </w:p>
    <w:p w14:paraId="70954638" w14:textId="77777777" w:rsidR="004845B5" w:rsidRPr="004845B5" w:rsidRDefault="004845B5" w:rsidP="004845B5">
      <w:pPr>
        <w:suppressAutoHyphens/>
        <w:spacing w:after="0" w:line="360" w:lineRule="atLeast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29B3C49C" w14:textId="77777777" w:rsidR="004845B5" w:rsidRPr="004845B5" w:rsidRDefault="004845B5" w:rsidP="004845B5">
      <w:pPr>
        <w:suppressAutoHyphens/>
        <w:spacing w:after="0" w:line="360" w:lineRule="atLeas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08A6EA8" w14:textId="77777777" w:rsidR="004845B5" w:rsidRPr="004845B5" w:rsidRDefault="004845B5" w:rsidP="004845B5">
      <w:pPr>
        <w:suppressAutoHyphens/>
        <w:spacing w:after="0" w:line="360" w:lineRule="atLeas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9C42902" w14:textId="390603EC" w:rsidR="004845B5" w:rsidRPr="004845B5" w:rsidRDefault="004845B5" w:rsidP="004845B5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Контрольная работа</w:t>
      </w:r>
    </w:p>
    <w:p w14:paraId="4565DC83" w14:textId="67D7CF8E" w:rsidR="004845B5" w:rsidRPr="004845B5" w:rsidRDefault="004845B5" w:rsidP="004845B5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по дисциплине «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Инвестиционный анализ</w:t>
      </w:r>
      <w:r w:rsidRPr="004845B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»</w:t>
      </w:r>
    </w:p>
    <w:p w14:paraId="1AF0EB63" w14:textId="77777777" w:rsidR="004845B5" w:rsidRPr="004845B5" w:rsidRDefault="004845B5" w:rsidP="004845B5">
      <w:pPr>
        <w:shd w:val="clear" w:color="auto" w:fill="FFFFFF"/>
        <w:suppressAutoHyphens/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2782FE2C" w14:textId="77777777" w:rsidR="004845B5" w:rsidRPr="004845B5" w:rsidRDefault="004845B5" w:rsidP="004845B5">
      <w:pPr>
        <w:shd w:val="clear" w:color="auto" w:fill="FFFFFF"/>
        <w:suppressAutoHyphens/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675DA337" w14:textId="77777777" w:rsidR="004845B5" w:rsidRPr="004845B5" w:rsidRDefault="004845B5" w:rsidP="004845B5">
      <w:pPr>
        <w:shd w:val="clear" w:color="auto" w:fill="FFFFFF"/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E4B6EE4" w14:textId="77777777" w:rsidR="004845B5" w:rsidRPr="004845B5" w:rsidRDefault="004845B5" w:rsidP="004845B5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EE9E89B" w14:textId="5D42717F" w:rsidR="004845B5" w:rsidRDefault="004845B5" w:rsidP="004845B5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908F917" w14:textId="77777777" w:rsidR="004845B5" w:rsidRPr="004845B5" w:rsidRDefault="004845B5" w:rsidP="004845B5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E8D82F5" w14:textId="77777777" w:rsidR="004845B5" w:rsidRPr="004845B5" w:rsidRDefault="004845B5" w:rsidP="004845B5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полнила: </w:t>
      </w:r>
    </w:p>
    <w:p w14:paraId="45E5EC90" w14:textId="77777777" w:rsidR="004845B5" w:rsidRPr="004845B5" w:rsidRDefault="004845B5" w:rsidP="004845B5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удент (ФИО) </w:t>
      </w:r>
      <w:r w:rsidRPr="004845B5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Гарифуллина Я.Б.</w:t>
      </w:r>
    </w:p>
    <w:p w14:paraId="20B11805" w14:textId="77777777" w:rsidR="004845B5" w:rsidRPr="004845B5" w:rsidRDefault="004845B5" w:rsidP="004845B5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>Группа</w:t>
      </w:r>
      <w:r w:rsidRPr="004845B5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ЗСМм-2-20</w:t>
      </w:r>
    </w:p>
    <w:p w14:paraId="44F34B23" w14:textId="37B908DD" w:rsidR="004845B5" w:rsidRPr="004845B5" w:rsidRDefault="004845B5" w:rsidP="004845B5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верил: </w:t>
      </w:r>
      <w:r w:rsidRPr="004845B5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к.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х</w:t>
      </w:r>
      <w:r w:rsidRPr="004845B5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.н., доцент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Юдина Н.А.</w:t>
      </w:r>
    </w:p>
    <w:p w14:paraId="449656F4" w14:textId="77777777" w:rsidR="004845B5" w:rsidRPr="004845B5" w:rsidRDefault="004845B5" w:rsidP="004845B5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692B54B" w14:textId="77777777" w:rsidR="004845B5" w:rsidRPr="004845B5" w:rsidRDefault="004845B5" w:rsidP="004845B5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41D23D" w14:textId="77777777" w:rsidR="004845B5" w:rsidRPr="004845B5" w:rsidRDefault="004845B5" w:rsidP="004845B5">
      <w:pPr>
        <w:spacing w:after="0" w:line="360" w:lineRule="auto"/>
        <w:ind w:left="5812" w:hanging="5812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</w:t>
      </w:r>
    </w:p>
    <w:p w14:paraId="592B5FC0" w14:textId="77777777" w:rsidR="004845B5" w:rsidRPr="004845B5" w:rsidRDefault="004845B5" w:rsidP="004845B5">
      <w:pPr>
        <w:spacing w:after="0" w:line="360" w:lineRule="auto"/>
        <w:ind w:left="5812" w:hanging="5812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00530AC" w14:textId="77777777" w:rsidR="004845B5" w:rsidRPr="004845B5" w:rsidRDefault="004845B5" w:rsidP="004845B5">
      <w:pPr>
        <w:spacing w:after="0" w:line="360" w:lineRule="auto"/>
        <w:ind w:left="5812" w:hanging="5812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293438" w14:textId="77777777" w:rsidR="004845B5" w:rsidRPr="004845B5" w:rsidRDefault="004845B5" w:rsidP="004845B5">
      <w:pPr>
        <w:spacing w:after="0" w:line="360" w:lineRule="auto"/>
        <w:ind w:left="5812" w:hanging="5812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EFF5A9F" w14:textId="51C4F407" w:rsidR="00783670" w:rsidRPr="00817A44" w:rsidRDefault="004845B5" w:rsidP="004845B5">
      <w:pPr>
        <w:jc w:val="center"/>
        <w:rPr>
          <w:rFonts w:ascii="Times New Roman" w:hAnsi="Times New Roman" w:cs="Times New Roman"/>
          <w:sz w:val="28"/>
          <w:szCs w:val="28"/>
          <w:lang w:eastAsia="ru-RU"/>
        </w:rPr>
      </w:pPr>
      <w:r w:rsidRPr="004845B5">
        <w:rPr>
          <w:rFonts w:ascii="Times New Roman" w:eastAsia="Times New Roman" w:hAnsi="Times New Roman" w:cs="Times New Roman"/>
          <w:sz w:val="28"/>
          <w:szCs w:val="28"/>
          <w:lang w:eastAsia="ru-RU"/>
        </w:rPr>
        <w:t>Казань-2021 год</w:t>
      </w:r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eastAsia="en-US"/>
        </w:rPr>
        <w:id w:val="33466160"/>
        <w:docPartObj>
          <w:docPartGallery w:val="Table of Contents"/>
          <w:docPartUnique/>
        </w:docPartObj>
      </w:sdtPr>
      <w:sdtEndPr/>
      <w:sdtContent>
        <w:p w14:paraId="25447D46" w14:textId="1BF96601" w:rsidR="0057766C" w:rsidRPr="004F770E" w:rsidRDefault="004F770E" w:rsidP="002A7CA6">
          <w:pPr>
            <w:pStyle w:val="ac"/>
            <w:spacing w:line="360" w:lineRule="auto"/>
            <w:jc w:val="center"/>
            <w:rPr>
              <w:rFonts w:ascii="Times New Roman" w:hAnsi="Times New Roman" w:cs="Times New Roman"/>
              <w:b w:val="0"/>
              <w:bCs w:val="0"/>
              <w:color w:val="auto"/>
            </w:rPr>
          </w:pPr>
          <w:r w:rsidRPr="004F770E">
            <w:rPr>
              <w:rFonts w:ascii="Times New Roman" w:hAnsi="Times New Roman" w:cs="Times New Roman"/>
              <w:b w:val="0"/>
              <w:bCs w:val="0"/>
              <w:color w:val="auto"/>
            </w:rPr>
            <w:t xml:space="preserve">СОДЕРЖАНИЕ </w:t>
          </w:r>
        </w:p>
        <w:p w14:paraId="4F86B57A" w14:textId="2B38A087" w:rsidR="0057766C" w:rsidRPr="0057766C" w:rsidRDefault="004F770E" w:rsidP="002A7CA6">
          <w:pPr>
            <w:pStyle w:val="13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>
            <w:rPr>
              <w:rFonts w:ascii="Times New Roman" w:hAnsi="Times New Roman" w:cs="Times New Roman"/>
              <w:sz w:val="28"/>
              <w:szCs w:val="28"/>
            </w:rPr>
            <w:t xml:space="preserve">   </w:t>
          </w:r>
          <w:r w:rsidR="007B3555" w:rsidRPr="0057766C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57766C" w:rsidRPr="0057766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="007B3555" w:rsidRPr="0057766C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90392057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РЕШЕНИЕ ПЕРВОЙ ПРЯМОЙ ЗАДАЧ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</w:hyperlink>
        </w:p>
        <w:p w14:paraId="7DECFB5C" w14:textId="7BB25FED" w:rsidR="0057766C" w:rsidRPr="0057766C" w:rsidRDefault="00DE2EA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58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1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себестоимости продукци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</w:hyperlink>
        </w:p>
        <w:p w14:paraId="0773E3CC" w14:textId="5FFE6107" w:rsidR="0057766C" w:rsidRPr="0057766C" w:rsidRDefault="00DE2EA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59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2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цены реализаци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</w:hyperlink>
        </w:p>
        <w:p w14:paraId="03F6C7D4" w14:textId="0D2FBAEB" w:rsidR="0057766C" w:rsidRPr="0057766C" w:rsidRDefault="00DE2EA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0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3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тчет о прибылях и убытках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</w:hyperlink>
        </w:p>
        <w:p w14:paraId="2D5CC4C4" w14:textId="78949A8A" w:rsidR="0057766C" w:rsidRPr="0057766C" w:rsidRDefault="00DE2EA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1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4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точки безубыточн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</w:hyperlink>
        </w:p>
        <w:p w14:paraId="5AF5683F" w14:textId="77777777" w:rsidR="0057766C" w:rsidRPr="0057766C" w:rsidRDefault="00DE2EA2" w:rsidP="002A7CA6">
          <w:pPr>
            <w:pStyle w:val="22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2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1.5 Определение срока окупаем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62 \h </w:instrText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13AD18F3" w14:textId="55C4C9B7" w:rsidR="0057766C" w:rsidRPr="0057766C" w:rsidRDefault="004F770E" w:rsidP="002A7CA6">
          <w:pPr>
            <w:pStyle w:val="13"/>
            <w:tabs>
              <w:tab w:val="left" w:pos="44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>
            <w:t xml:space="preserve">    </w:t>
          </w:r>
          <w:hyperlink w:anchor="_Toc90392063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РЕШЕНИЕ ВТОРОЙ ПРЯМОЙ ЗАДАЧ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</w:hyperlink>
        </w:p>
        <w:p w14:paraId="72A2D081" w14:textId="1D290751" w:rsidR="0057766C" w:rsidRPr="0057766C" w:rsidRDefault="00DE2EA2" w:rsidP="002A7CA6">
          <w:pPr>
            <w:pStyle w:val="22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4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1. Определение себестоимости продукции.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</w:hyperlink>
        </w:p>
        <w:p w14:paraId="6B25E7D6" w14:textId="78CDA135" w:rsidR="0057766C" w:rsidRPr="0057766C" w:rsidRDefault="00DE2EA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7" w:history="1">
            <w:r w:rsidR="003C5773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</w:t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.2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цены реализации: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</w:hyperlink>
        </w:p>
        <w:p w14:paraId="283BEA10" w14:textId="317E6955" w:rsidR="0057766C" w:rsidRPr="0057766C" w:rsidRDefault="00DE2EA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8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3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тчёт о прибылях и убытках.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</w:hyperlink>
        </w:p>
        <w:p w14:paraId="1D8F4241" w14:textId="43A98BE5" w:rsidR="0057766C" w:rsidRPr="0057766C" w:rsidRDefault="00DE2EA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69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4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точки безубыточн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</w:hyperlink>
        </w:p>
        <w:p w14:paraId="1BED744F" w14:textId="3ACA01ED" w:rsidR="0057766C" w:rsidRPr="0057766C" w:rsidRDefault="00DE2EA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0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2.5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сроков окупаем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</w:hyperlink>
        </w:p>
        <w:p w14:paraId="7F93B31E" w14:textId="1B71B206" w:rsidR="0057766C" w:rsidRPr="0057766C" w:rsidRDefault="004F770E" w:rsidP="002A7CA6">
          <w:pPr>
            <w:pStyle w:val="13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r>
            <w:t xml:space="preserve">    </w:t>
          </w:r>
          <w:hyperlink w:anchor="_Toc90392071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 xml:space="preserve">3.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РЕШЕНИЕ ОБРАТНОЙ ЗАДАЧ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</w:hyperlink>
        </w:p>
        <w:p w14:paraId="604B7D7B" w14:textId="496A3749" w:rsidR="0057766C" w:rsidRPr="0057766C" w:rsidRDefault="00DE2EA2" w:rsidP="002A7CA6">
          <w:pPr>
            <w:pStyle w:val="22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2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1 Постановка задачи и определение объема производства продукции.</w:t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0</w:t>
            </w:r>
          </w:hyperlink>
        </w:p>
        <w:p w14:paraId="4B19D3FD" w14:textId="4312CA01" w:rsidR="0057766C" w:rsidRPr="0057766C" w:rsidRDefault="00DE2EA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7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2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цены реализации: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</w:hyperlink>
        </w:p>
        <w:p w14:paraId="38E677DD" w14:textId="581CF21B" w:rsidR="0057766C" w:rsidRPr="0057766C" w:rsidRDefault="00DE2EA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8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3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тчет о прибылях и убытках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</w:hyperlink>
        </w:p>
        <w:p w14:paraId="7C9122C9" w14:textId="560F4F34" w:rsidR="0057766C" w:rsidRPr="0057766C" w:rsidRDefault="00DE2EA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79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4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точки безубыточн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093E39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</w:hyperlink>
        </w:p>
        <w:p w14:paraId="66F0807D" w14:textId="77777777" w:rsidR="0057766C" w:rsidRPr="0057766C" w:rsidRDefault="00DE2EA2" w:rsidP="002A7CA6">
          <w:pPr>
            <w:pStyle w:val="22"/>
            <w:tabs>
              <w:tab w:val="left" w:pos="880"/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87" w:history="1"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3.5.</w:t>
            </w:r>
            <w:r w:rsidR="0057766C" w:rsidRPr="0057766C">
              <w:rPr>
                <w:rFonts w:ascii="Times New Roman" w:eastAsiaTheme="minorEastAsia" w:hAnsi="Times New Roman" w:cs="Times New Roman"/>
                <w:noProof/>
                <w:sz w:val="28"/>
                <w:szCs w:val="28"/>
                <w:lang w:eastAsia="ru-RU"/>
              </w:rPr>
              <w:tab/>
            </w:r>
            <w:r w:rsidR="0057766C" w:rsidRPr="0057766C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Определение сроков окупаемости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87 \h </w:instrText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5</w:t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337E24D6" w14:textId="3C57DEAC" w:rsidR="0057766C" w:rsidRPr="0057766C" w:rsidRDefault="00DE2EA2" w:rsidP="002A7CA6">
          <w:pPr>
            <w:pStyle w:val="22"/>
            <w:tabs>
              <w:tab w:val="right" w:leader="dot" w:pos="9062"/>
            </w:tabs>
            <w:spacing w:line="360" w:lineRule="auto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90392088" w:history="1">
            <w:r w:rsidR="004F770E">
              <w:rPr>
                <w:rStyle w:val="ad"/>
                <w:rFonts w:ascii="Times New Roman" w:hAnsi="Times New Roman" w:cs="Times New Roman"/>
                <w:noProof/>
                <w:sz w:val="28"/>
                <w:szCs w:val="28"/>
              </w:rPr>
              <w:t>ЗАКЛЮЧЕНИЕ</w:t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57766C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90392088 \h </w:instrText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2A7CA6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="007B3555" w:rsidRPr="0057766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0957EF07" w14:textId="77777777" w:rsidR="0057766C" w:rsidRDefault="007B3555" w:rsidP="002A7CA6">
          <w:pPr>
            <w:spacing w:line="360" w:lineRule="auto"/>
          </w:pPr>
          <w:r w:rsidRPr="0057766C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14:paraId="0D798563" w14:textId="77777777" w:rsidR="00783670" w:rsidRDefault="00783670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14:paraId="09FED007" w14:textId="77777777" w:rsidR="002A7CA6" w:rsidRDefault="002A7CA6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14:paraId="0F7F64B4" w14:textId="77777777" w:rsidR="002A7CA6" w:rsidRDefault="002A7CA6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14:paraId="2546FDCC" w14:textId="77777777" w:rsidR="002A7CA6" w:rsidRDefault="002A7CA6">
      <w:pPr>
        <w:rPr>
          <w:rFonts w:ascii="Times New Roman" w:hAnsi="Times New Roman" w:cs="Times New Roman"/>
          <w:sz w:val="28"/>
          <w:szCs w:val="28"/>
          <w:lang w:eastAsia="ru-RU"/>
        </w:rPr>
      </w:pPr>
    </w:p>
    <w:p w14:paraId="2F833BA0" w14:textId="77777777" w:rsidR="002146A4" w:rsidRPr="00657C97" w:rsidRDefault="002146A4" w:rsidP="00657C97">
      <w:pPr>
        <w:jc w:val="center"/>
        <w:rPr>
          <w:rFonts w:ascii="Times New Roman" w:hAnsi="Times New Roman" w:cs="Times New Roman"/>
          <w:i/>
          <w:sz w:val="28"/>
          <w:szCs w:val="28"/>
          <w:lang w:eastAsia="ru-RU"/>
        </w:rPr>
      </w:pPr>
      <w:r w:rsidRPr="00657C97">
        <w:rPr>
          <w:rFonts w:ascii="Times New Roman" w:hAnsi="Times New Roman" w:cs="Times New Roman"/>
          <w:i/>
          <w:sz w:val="28"/>
          <w:szCs w:val="28"/>
          <w:lang w:eastAsia="ru-RU"/>
        </w:rPr>
        <w:lastRenderedPageBreak/>
        <w:t>Задача по экономическому обоснованию целесообразности производства кухонной мебели и выявлению условий, при которых оно обеспечит достижение целевых ориентиров</w:t>
      </w:r>
    </w:p>
    <w:p w14:paraId="58932BA9" w14:textId="6B075A03" w:rsidR="002146A4" w:rsidRPr="002146A4" w:rsidRDefault="002146A4" w:rsidP="002146A4">
      <w:pPr>
        <w:spacing w:after="0" w:line="360" w:lineRule="atLeast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Исходные данные</w:t>
      </w:r>
      <w:r w:rsidR="004F77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риложение №2)</w:t>
      </w:r>
    </w:p>
    <w:p w14:paraId="13392B18" w14:textId="77777777" w:rsidR="004F770E" w:rsidRDefault="004F770E" w:rsidP="004F770E">
      <w:pPr>
        <w:spacing w:after="0"/>
        <w:ind w:firstLine="708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20FED7A0" w14:textId="04CC7046" w:rsidR="002146A4" w:rsidRPr="004F770E" w:rsidRDefault="005559E5" w:rsidP="005559E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val="en-US" w:eastAsia="ru-RU"/>
        </w:rPr>
        <w:t xml:space="preserve">I. </w:t>
      </w:r>
      <w:r w:rsidR="004F770E">
        <w:rPr>
          <w:rFonts w:ascii="Times New Roman" w:hAnsi="Times New Roman" w:cs="Times New Roman"/>
          <w:sz w:val="28"/>
          <w:szCs w:val="28"/>
          <w:lang w:eastAsia="ru-RU"/>
        </w:rPr>
        <w:t>Оборудование:</w:t>
      </w:r>
    </w:p>
    <w:p w14:paraId="6BA2D7CF" w14:textId="3DE3C396" w:rsidR="002146A4" w:rsidRPr="005559E5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F770E" w:rsidRPr="005559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Pr="005559E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Стоимость: </w:t>
      </w:r>
    </w:p>
    <w:p w14:paraId="613E135D" w14:textId="77777777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) многофункциональный деревообрабатывающий станок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45</w:t>
      </w:r>
      <w:r w:rsidR="00B52F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00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 руб.;</w:t>
      </w:r>
    </w:p>
    <w:p w14:paraId="2579B7AB" w14:textId="77777777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2) сверлильный станок –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28</w:t>
      </w:r>
      <w:r w:rsidR="00B52F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00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руб.;</w:t>
      </w:r>
    </w:p>
    <w:p w14:paraId="4987EFA4" w14:textId="77777777" w:rsidR="002146A4" w:rsidRPr="002146A4" w:rsidRDefault="00783670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3) пресс механический –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26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0</w:t>
      </w:r>
      <w:r w:rsidR="002146A4"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0 руб.</w:t>
      </w:r>
    </w:p>
    <w:p w14:paraId="7F013C38" w14:textId="5DF49F03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ab/>
      </w:r>
      <w:r w:rsidR="005559E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- </w:t>
      </w:r>
      <w:r w:rsidRPr="002146A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Срок службы:</w:t>
      </w:r>
    </w:p>
    <w:p w14:paraId="6D7021C8" w14:textId="77777777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) многофункциональный деревообрабатывающий станок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F73F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ода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01CCF62A" w14:textId="5AD8E856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) сверлильный станок – </w:t>
      </w:r>
      <w:r w:rsidR="00771B04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ле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2F0C4A27" w14:textId="352AD323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3) пресс механический – </w:t>
      </w:r>
      <w:r w:rsidR="00771B04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ет.</w:t>
      </w:r>
    </w:p>
    <w:p w14:paraId="05858A0C" w14:textId="6CA07701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5559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Pr="002146A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Потребляемая мощность:</w:t>
      </w:r>
    </w:p>
    <w:p w14:paraId="6F0DAA99" w14:textId="77777777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1) многофункциональный деревообрабатывающий станок – 3 кВ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ч;</w:t>
      </w:r>
    </w:p>
    <w:p w14:paraId="7A56B148" w14:textId="77777777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2) сверлильный станок – 2 кВ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ч;</w:t>
      </w:r>
    </w:p>
    <w:p w14:paraId="6ADC012D" w14:textId="77777777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3) пресс механический – 1 кВ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ч.;</w:t>
      </w:r>
    </w:p>
    <w:p w14:paraId="15261C74" w14:textId="77777777" w:rsidR="002146A4" w:rsidRPr="002146A4" w:rsidRDefault="002146A4" w:rsidP="005559E5">
      <w:pPr>
        <w:suppressAutoHyphens/>
        <w:autoSpaceDE w:val="0"/>
        <w:autoSpaceDN w:val="0"/>
        <w:adjustRightInd w:val="0"/>
        <w:spacing w:after="0" w:line="340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4) время работы двигателей станков – 6 часов в смену.</w:t>
      </w:r>
    </w:p>
    <w:p w14:paraId="70458AFB" w14:textId="77777777" w:rsidR="005559E5" w:rsidRDefault="005559E5" w:rsidP="005559E5">
      <w:pPr>
        <w:spacing w:after="0"/>
        <w:jc w:val="both"/>
        <w:rPr>
          <w:lang w:eastAsia="ru-RU"/>
        </w:rPr>
      </w:pPr>
      <w:r>
        <w:rPr>
          <w:lang w:eastAsia="ru-RU"/>
        </w:rPr>
        <w:tab/>
      </w:r>
    </w:p>
    <w:p w14:paraId="721E406A" w14:textId="70D9B57D" w:rsidR="002146A4" w:rsidRPr="005559E5" w:rsidRDefault="005559E5" w:rsidP="005559E5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val="en-US" w:eastAsia="ru-RU"/>
        </w:rPr>
        <w:t xml:space="preserve">II. </w:t>
      </w:r>
      <w:r>
        <w:rPr>
          <w:rFonts w:ascii="Times New Roman" w:hAnsi="Times New Roman" w:cs="Times New Roman"/>
          <w:sz w:val="28"/>
          <w:szCs w:val="28"/>
          <w:lang w:eastAsia="ru-RU"/>
        </w:rPr>
        <w:t>Материалы:</w:t>
      </w:r>
    </w:p>
    <w:p w14:paraId="6C8319D3" w14:textId="77777777" w:rsidR="00DF3DCC" w:rsidRPr="005559E5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DF3DCC" w:rsidRPr="005559E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Стоимость:</w:t>
      </w:r>
    </w:p>
    <w:p w14:paraId="7C82B02E" w14:textId="77777777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1) ДСП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15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в.м. по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90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/кв.м.;</w:t>
      </w:r>
    </w:p>
    <w:p w14:paraId="3CADD0B8" w14:textId="77777777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2) фанера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ист</w:t>
      </w:r>
      <w:r w:rsidR="005152F2">
        <w:rPr>
          <w:rFonts w:ascii="Times New Roman" w:eastAsia="Times New Roman" w:hAnsi="Times New Roman" w:cs="Times New Roman"/>
          <w:sz w:val="28"/>
          <w:szCs w:val="28"/>
          <w:lang w:eastAsia="ru-RU"/>
        </w:rPr>
        <w:t>ов</w:t>
      </w:r>
      <w:r w:rsidR="0080725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58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/лист;</w:t>
      </w:r>
    </w:p>
    <w:p w14:paraId="732CEDFE" w14:textId="77777777" w:rsid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3) пластик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в.м. по 140 руб./кв.м.; </w:t>
      </w:r>
    </w:p>
    <w:p w14:paraId="1DB33099" w14:textId="77777777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4) фурнитура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00 руб.;</w:t>
      </w:r>
    </w:p>
    <w:p w14:paraId="7E5C12DA" w14:textId="471E9678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5) комплектующие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12</w:t>
      </w:r>
      <w:r w:rsidR="005559E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000 руб.;</w:t>
      </w:r>
    </w:p>
    <w:p w14:paraId="2D4C3B05" w14:textId="77777777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6) краска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кг по 2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/кг.;</w:t>
      </w:r>
    </w:p>
    <w:p w14:paraId="6080F22D" w14:textId="7B7F4C76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7) клей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г по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5 руб./кг.</w:t>
      </w:r>
    </w:p>
    <w:p w14:paraId="4DD78D80" w14:textId="77777777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15C4994" w14:textId="1C1B39F8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​</w:t>
      </w:r>
      <w:r w:rsidR="005559E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II</w:t>
      </w:r>
      <w:r w:rsidR="005559E5" w:rsidRPr="005559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полагаемая численность работающих и условия их труда:</w:t>
      </w:r>
    </w:p>
    <w:p w14:paraId="2C7FAA0E" w14:textId="69AB7C41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1) количество работающих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771B04">
        <w:rPr>
          <w:rFonts w:ascii="Times New Roman" w:eastAsia="Times New Roman" w:hAnsi="Times New Roman" w:cs="Times New Roman"/>
          <w:sz w:val="28"/>
          <w:szCs w:val="28"/>
          <w:lang w:eastAsia="ru-RU"/>
        </w:rPr>
        <w:t>0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л.;</w:t>
      </w:r>
    </w:p>
    <w:p w14:paraId="38AB9528" w14:textId="77777777" w:rsidR="00DF3DCC" w:rsidRPr="00DF3DCC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​2) средний размер месячной оплаты труда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75</w:t>
      </w: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00 руб.;</w:t>
      </w:r>
    </w:p>
    <w:p w14:paraId="2985F09B" w14:textId="77777777" w:rsidR="002146A4" w:rsidRPr="002146A4" w:rsidRDefault="00DF3DCC" w:rsidP="005559E5">
      <w:pPr>
        <w:spacing w:after="0" w:line="340" w:lineRule="atLeast"/>
        <w:ind w:left="709"/>
        <w:jc w:val="both"/>
        <w:rPr>
          <w:rFonts w:ascii="Times New Roman" w:eastAsia="Times New Roman" w:hAnsi="Times New Roman" w:cs="Times New Roman"/>
          <w:sz w:val="20"/>
          <w:szCs w:val="20"/>
          <w:u w:val="single"/>
          <w:lang w:eastAsia="ru-RU"/>
        </w:rPr>
      </w:pPr>
      <w:r w:rsidRP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>​3) режим работы – пятидневная рабочая неделя в одну смену по 8 часов.</w:t>
      </w:r>
    </w:p>
    <w:p w14:paraId="16B063A0" w14:textId="77777777" w:rsidR="005559E5" w:rsidRDefault="005559E5" w:rsidP="005559E5">
      <w:pPr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</w:p>
    <w:p w14:paraId="126C3251" w14:textId="2BF09205" w:rsidR="002146A4" w:rsidRPr="005559E5" w:rsidRDefault="005559E5" w:rsidP="005559E5">
      <w:pPr>
        <w:spacing w:after="0" w:line="360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VI. </w:t>
      </w:r>
      <w:r w:rsidR="002146A4" w:rsidRPr="005559E5">
        <w:rPr>
          <w:rFonts w:ascii="Times New Roman" w:eastAsia="Times New Roman" w:hAnsi="Times New Roman" w:cs="Times New Roman"/>
          <w:sz w:val="28"/>
          <w:szCs w:val="28"/>
          <w:lang w:eastAsia="ru-RU"/>
        </w:rPr>
        <w:t>Дополнительная информация:</w:t>
      </w:r>
    </w:p>
    <w:p w14:paraId="5BD31641" w14:textId="77777777" w:rsidR="002146A4" w:rsidRPr="002146A4" w:rsidRDefault="00DF3DCC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1) арендная плата за месяц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2146A4"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000 руб.;</w:t>
      </w:r>
    </w:p>
    <w:p w14:paraId="4C09AABB" w14:textId="77777777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2) стоимость электроэнергии – </w:t>
      </w:r>
      <w:r w:rsidR="00E2716A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/(кВт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D7"/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ч);</w:t>
      </w:r>
    </w:p>
    <w:p w14:paraId="29E7B016" w14:textId="5DA54706" w:rsidR="002146A4" w:rsidRPr="002146A4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3) т</w:t>
      </w:r>
      <w:r w:rsidR="00DF3DC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нспортные расходы за месяц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="005559E5" w:rsidRPr="005559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>000 руб.;</w:t>
      </w:r>
    </w:p>
    <w:p w14:paraId="385B01E7" w14:textId="689BE95F" w:rsidR="005152F2" w:rsidRPr="00657C97" w:rsidRDefault="002146A4" w:rsidP="005559E5">
      <w:pPr>
        <w:spacing w:after="0" w:line="340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ab/>
        <w:t xml:space="preserve">4) средний выпуск мебельных наборов за месяц – </w:t>
      </w:r>
      <w:r w:rsidR="006C3AFA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771B04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2146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шт.</w:t>
      </w:r>
    </w:p>
    <w:p w14:paraId="7E9F51C7" w14:textId="411141E5" w:rsidR="005559E5" w:rsidRDefault="005559E5" w:rsidP="005559E5">
      <w:pPr>
        <w:pStyle w:val="2"/>
        <w:spacing w:before="0" w:after="240"/>
        <w:ind w:left="792"/>
        <w:jc w:val="both"/>
      </w:pPr>
      <w:bookmarkStart w:id="0" w:name="_Toc90392058"/>
    </w:p>
    <w:p w14:paraId="4E19B8BF" w14:textId="24500F9B" w:rsidR="005559E5" w:rsidRDefault="005559E5" w:rsidP="000A2623">
      <w:pPr>
        <w:pStyle w:val="a3"/>
        <w:numPr>
          <w:ilvl w:val="0"/>
          <w:numId w:val="7"/>
        </w:num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ЕШЕНИЕ ПЕРВОЙ ПРЯМОЙ ЗАДАЧИ</w:t>
      </w:r>
    </w:p>
    <w:p w14:paraId="2DC84EC2" w14:textId="71A43DA6" w:rsidR="005559E5" w:rsidRPr="005559E5" w:rsidRDefault="005559E5" w:rsidP="000A2623">
      <w:pPr>
        <w:pStyle w:val="a3"/>
        <w:numPr>
          <w:ilvl w:val="1"/>
          <w:numId w:val="28"/>
        </w:num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Определение себестоимости продукции</w:t>
      </w:r>
    </w:p>
    <w:bookmarkEnd w:id="0"/>
    <w:p w14:paraId="2646BAD4" w14:textId="77777777" w:rsidR="005152F2" w:rsidRPr="005152F2" w:rsidRDefault="005152F2" w:rsidP="000A2623">
      <w:pPr>
        <w:numPr>
          <w:ilvl w:val="4"/>
          <w:numId w:val="1"/>
        </w:num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 xml:space="preserve">В состав материальных затрат включается стоимость сырья и </w:t>
      </w:r>
      <w:r w:rsidR="003913FE">
        <w:rPr>
          <w:rFonts w:ascii="Times New Roman" w:hAnsi="Times New Roman" w:cs="Times New Roman"/>
          <w:sz w:val="28"/>
          <w:szCs w:val="28"/>
        </w:rPr>
        <w:t>мате</w:t>
      </w:r>
      <w:r w:rsidRPr="005152F2">
        <w:rPr>
          <w:rFonts w:ascii="Times New Roman" w:hAnsi="Times New Roman" w:cs="Times New Roman"/>
          <w:sz w:val="28"/>
          <w:szCs w:val="28"/>
        </w:rPr>
        <w:t>риалов, комплектующих изделий, полуфабрикатов, энергии всех видов и т.д.</w:t>
      </w:r>
    </w:p>
    <w:p w14:paraId="027A0C72" w14:textId="77777777" w:rsidR="005152F2" w:rsidRPr="005152F2" w:rsidRDefault="005152F2" w:rsidP="005559E5">
      <w:pPr>
        <w:numPr>
          <w:ilvl w:val="1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ab/>
        <w:t>Затраты на приобретение сырья и</w:t>
      </w:r>
      <w:r w:rsidR="003913FE">
        <w:rPr>
          <w:rFonts w:ascii="Times New Roman" w:hAnsi="Times New Roman" w:cs="Times New Roman"/>
          <w:sz w:val="28"/>
          <w:szCs w:val="28"/>
        </w:rPr>
        <w:t xml:space="preserve"> материалов, комплектующих изде</w:t>
      </w:r>
      <w:r w:rsidRPr="005152F2">
        <w:rPr>
          <w:rFonts w:ascii="Times New Roman" w:hAnsi="Times New Roman" w:cs="Times New Roman"/>
          <w:sz w:val="28"/>
          <w:szCs w:val="28"/>
        </w:rPr>
        <w:t>лий, полуфабрикатов, включаемых в состав себестоимости единицы выпускаемой продукции, определяются по каждому их виду исходя из нормы расхода на одно изделие и цены:</w:t>
      </w:r>
    </w:p>
    <w:p w14:paraId="1F3C1216" w14:textId="480276E1" w:rsidR="005152F2" w:rsidRPr="000A2623" w:rsidRDefault="005152F2" w:rsidP="000A2623">
      <w:pPr>
        <w:spacing w:before="240"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0A2623">
        <w:rPr>
          <w:rFonts w:ascii="Times New Roman" w:hAnsi="Times New Roman" w:cs="Times New Roman"/>
          <w:bCs/>
          <w:sz w:val="28"/>
          <w:szCs w:val="28"/>
        </w:rPr>
        <w:t>З</w:t>
      </w:r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м</w:t>
      </w:r>
      <w:r w:rsidRPr="000A2623">
        <w:rPr>
          <w:rFonts w:ascii="Times New Roman" w:hAnsi="Times New Roman" w:cs="Times New Roman"/>
          <w:bCs/>
          <w:sz w:val="28"/>
          <w:szCs w:val="28"/>
        </w:rPr>
        <w:t xml:space="preserve"> = Н</w:t>
      </w:r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расх</w:t>
      </w:r>
      <w:r w:rsidR="000A2623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 </w:t>
      </w:r>
      <w:r w:rsidRPr="000A2623">
        <w:rPr>
          <w:rFonts w:ascii="Times New Roman" w:hAnsi="Times New Roman" w:cs="Times New Roman"/>
          <w:bCs/>
          <w:sz w:val="28"/>
          <w:szCs w:val="28"/>
        </w:rPr>
        <w:t>*</w:t>
      </w:r>
      <w:r w:rsidR="000A2623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0A2623">
        <w:rPr>
          <w:rFonts w:ascii="Times New Roman" w:hAnsi="Times New Roman" w:cs="Times New Roman"/>
          <w:bCs/>
          <w:sz w:val="28"/>
          <w:szCs w:val="28"/>
        </w:rPr>
        <w:t>Ц</w:t>
      </w:r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ед.,</w:t>
      </w:r>
    </w:p>
    <w:p w14:paraId="3E913FEA" w14:textId="77777777" w:rsidR="000A2623" w:rsidRDefault="005152F2" w:rsidP="000A26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5152F2">
        <w:rPr>
          <w:rFonts w:ascii="Times New Roman" w:hAnsi="Times New Roman" w:cs="Times New Roman"/>
          <w:sz w:val="28"/>
          <w:szCs w:val="28"/>
        </w:rPr>
        <w:t xml:space="preserve"> З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 xml:space="preserve">м </w:t>
      </w:r>
      <w:r w:rsidRPr="005152F2">
        <w:rPr>
          <w:rFonts w:ascii="Times New Roman" w:hAnsi="Times New Roman" w:cs="Times New Roman"/>
          <w:sz w:val="28"/>
          <w:szCs w:val="28"/>
        </w:rPr>
        <w:t xml:space="preserve">– величина материальных затрат, руб.; </w:t>
      </w:r>
      <w:r w:rsidR="000A2623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2638C15" w14:textId="77777777" w:rsidR="000A2623" w:rsidRDefault="005152F2" w:rsidP="000A26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>Н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 xml:space="preserve">расх  </w:t>
      </w:r>
      <w:r w:rsidRPr="005152F2">
        <w:rPr>
          <w:rFonts w:ascii="Times New Roman" w:hAnsi="Times New Roman" w:cs="Times New Roman"/>
          <w:sz w:val="28"/>
          <w:szCs w:val="28"/>
        </w:rPr>
        <w:t xml:space="preserve">– норма расхода рассчитываемого вида материальных затрат, единица затрат/единица продукции; </w:t>
      </w:r>
    </w:p>
    <w:p w14:paraId="5E8E90F6" w14:textId="654DBD49" w:rsidR="005152F2" w:rsidRPr="005152F2" w:rsidRDefault="005152F2" w:rsidP="000A26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>Ц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ед.</w:t>
      </w:r>
      <w:r w:rsidRPr="005152F2">
        <w:rPr>
          <w:rFonts w:ascii="Times New Roman" w:hAnsi="Times New Roman" w:cs="Times New Roman"/>
          <w:sz w:val="28"/>
          <w:szCs w:val="28"/>
        </w:rPr>
        <w:t xml:space="preserve"> – цена единицы рассчитываемого вида материальных затрат, руб./единица.</w:t>
      </w:r>
    </w:p>
    <w:p w14:paraId="1E5C1C57" w14:textId="424A08B9" w:rsidR="005152F2" w:rsidRDefault="00DE2EA2" w:rsidP="000A262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СП</m:t>
            </m:r>
          </m:sub>
        </m:sSub>
      </m:oMath>
      <w:r w:rsidR="005152F2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6C3AFA">
        <w:rPr>
          <w:rFonts w:ascii="Times New Roman" w:hAnsi="Times New Roman" w:cs="Times New Roman"/>
          <w:sz w:val="28"/>
          <w:szCs w:val="28"/>
        </w:rPr>
        <w:t>15</w:t>
      </w:r>
      <w:r w:rsidR="005152F2" w:rsidRPr="005152F2">
        <w:rPr>
          <w:rFonts w:ascii="Times New Roman" w:hAnsi="Times New Roman" w:cs="Times New Roman"/>
          <w:sz w:val="28"/>
          <w:szCs w:val="28"/>
        </w:rPr>
        <w:t>*</w:t>
      </w:r>
      <w:r w:rsidR="00E2716A">
        <w:rPr>
          <w:rFonts w:ascii="Times New Roman" w:hAnsi="Times New Roman" w:cs="Times New Roman"/>
          <w:sz w:val="28"/>
          <w:szCs w:val="28"/>
        </w:rPr>
        <w:t>9</w:t>
      </w:r>
      <w:r w:rsidR="005152F2">
        <w:rPr>
          <w:rFonts w:ascii="Times New Roman" w:hAnsi="Times New Roman" w:cs="Times New Roman"/>
          <w:sz w:val="28"/>
          <w:szCs w:val="28"/>
        </w:rPr>
        <w:t>0</w:t>
      </w:r>
      <w:r w:rsidR="005152F2" w:rsidRPr="005152F2">
        <w:rPr>
          <w:rFonts w:ascii="Times New Roman" w:hAnsi="Times New Roman" w:cs="Times New Roman"/>
          <w:sz w:val="28"/>
          <w:szCs w:val="28"/>
        </w:rPr>
        <w:t>*</w:t>
      </w:r>
      <w:r w:rsidR="006C3AFA">
        <w:rPr>
          <w:rFonts w:ascii="Times New Roman" w:hAnsi="Times New Roman" w:cs="Times New Roman"/>
          <w:sz w:val="28"/>
          <w:szCs w:val="28"/>
        </w:rPr>
        <w:t>2</w:t>
      </w:r>
      <w:r w:rsidR="000870FC">
        <w:rPr>
          <w:rFonts w:ascii="Times New Roman" w:hAnsi="Times New Roman" w:cs="Times New Roman"/>
          <w:sz w:val="28"/>
          <w:szCs w:val="28"/>
        </w:rPr>
        <w:t>5</w:t>
      </w:r>
      <w:r w:rsidR="005152F2" w:rsidRPr="005152F2">
        <w:rPr>
          <w:rFonts w:ascii="Times New Roman" w:hAnsi="Times New Roman" w:cs="Times New Roman"/>
          <w:sz w:val="28"/>
          <w:szCs w:val="28"/>
        </w:rPr>
        <w:t>=</w:t>
      </w:r>
      <w:r w:rsidR="000870FC">
        <w:rPr>
          <w:rFonts w:ascii="Times New Roman" w:hAnsi="Times New Roman" w:cs="Times New Roman"/>
          <w:sz w:val="28"/>
          <w:szCs w:val="28"/>
        </w:rPr>
        <w:t>33 750</w:t>
      </w:r>
      <w:r w:rsidR="005152F2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4EB7E975" w14:textId="2EFFD97F" w:rsidR="00807254" w:rsidRDefault="00DE2EA2" w:rsidP="000A262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анера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E2716A">
        <w:rPr>
          <w:rFonts w:ascii="Times New Roman" w:hAnsi="Times New Roman" w:cs="Times New Roman"/>
          <w:sz w:val="28"/>
          <w:szCs w:val="28"/>
        </w:rPr>
        <w:t>2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E2716A">
        <w:rPr>
          <w:rFonts w:ascii="Times New Roman" w:hAnsi="Times New Roman" w:cs="Times New Roman"/>
          <w:sz w:val="28"/>
          <w:szCs w:val="28"/>
        </w:rPr>
        <w:t>58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</w:t>
      </w:r>
      <w:r w:rsidR="000870FC">
        <w:rPr>
          <w:rFonts w:ascii="Times New Roman" w:hAnsi="Times New Roman" w:cs="Times New Roman"/>
          <w:sz w:val="28"/>
          <w:szCs w:val="28"/>
        </w:rPr>
        <w:t>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0870FC">
        <w:rPr>
          <w:rFonts w:ascii="Times New Roman" w:hAnsi="Times New Roman" w:cs="Times New Roman"/>
          <w:sz w:val="28"/>
          <w:szCs w:val="28"/>
        </w:rPr>
        <w:t>2 900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0083FBA9" w14:textId="0AB72B52" w:rsidR="00807254" w:rsidRDefault="00DE2EA2" w:rsidP="000A262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ластик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E2716A">
        <w:rPr>
          <w:rFonts w:ascii="Times New Roman" w:hAnsi="Times New Roman" w:cs="Times New Roman"/>
          <w:sz w:val="28"/>
          <w:szCs w:val="28"/>
        </w:rPr>
        <w:t>1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14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</w:t>
      </w:r>
      <w:r w:rsidR="000870FC">
        <w:rPr>
          <w:rFonts w:ascii="Times New Roman" w:hAnsi="Times New Roman" w:cs="Times New Roman"/>
          <w:sz w:val="28"/>
          <w:szCs w:val="28"/>
        </w:rPr>
        <w:t>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E47E57">
        <w:rPr>
          <w:rFonts w:ascii="Times New Roman" w:hAnsi="Times New Roman" w:cs="Times New Roman"/>
          <w:sz w:val="28"/>
          <w:szCs w:val="28"/>
        </w:rPr>
        <w:t>35 000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625A20D0" w14:textId="25DE7907" w:rsidR="00807254" w:rsidRDefault="00DE2EA2" w:rsidP="000A2623">
      <w:pPr>
        <w:spacing w:after="0" w:line="360" w:lineRule="auto"/>
        <w:ind w:firstLine="709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урнитура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E2716A">
        <w:rPr>
          <w:rFonts w:ascii="Times New Roman" w:hAnsi="Times New Roman" w:cs="Times New Roman"/>
          <w:sz w:val="28"/>
          <w:szCs w:val="28"/>
        </w:rPr>
        <w:t>80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</w:t>
      </w:r>
      <w:r w:rsidR="00E47E57">
        <w:rPr>
          <w:rFonts w:ascii="Times New Roman" w:hAnsi="Times New Roman" w:cs="Times New Roman"/>
          <w:sz w:val="28"/>
          <w:szCs w:val="28"/>
        </w:rPr>
        <w:t>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E2716A">
        <w:rPr>
          <w:rFonts w:ascii="Times New Roman" w:hAnsi="Times New Roman" w:cs="Times New Roman"/>
          <w:sz w:val="28"/>
          <w:szCs w:val="28"/>
        </w:rPr>
        <w:t xml:space="preserve"> </w:t>
      </w:r>
      <w:r w:rsidR="00E47E57">
        <w:rPr>
          <w:rFonts w:ascii="Times New Roman" w:hAnsi="Times New Roman" w:cs="Times New Roman"/>
          <w:sz w:val="28"/>
          <w:szCs w:val="28"/>
        </w:rPr>
        <w:t>20 000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36A9C207" w14:textId="41953069" w:rsidR="00807254" w:rsidRDefault="00DE2EA2" w:rsidP="000A262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млектующие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E2716A">
        <w:rPr>
          <w:rFonts w:ascii="Times New Roman" w:hAnsi="Times New Roman" w:cs="Times New Roman"/>
          <w:sz w:val="28"/>
          <w:szCs w:val="28"/>
        </w:rPr>
        <w:t>12</w:t>
      </w:r>
      <w:r w:rsidR="00E47E57">
        <w:rPr>
          <w:rFonts w:ascii="Times New Roman" w:hAnsi="Times New Roman" w:cs="Times New Roman"/>
          <w:sz w:val="28"/>
          <w:szCs w:val="28"/>
        </w:rPr>
        <w:t xml:space="preserve"> </w:t>
      </w:r>
      <w:r w:rsidR="00807254">
        <w:rPr>
          <w:rFonts w:ascii="Times New Roman" w:hAnsi="Times New Roman" w:cs="Times New Roman"/>
          <w:sz w:val="28"/>
          <w:szCs w:val="28"/>
        </w:rPr>
        <w:t>000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</w:t>
      </w:r>
      <w:r w:rsidR="00E47E57">
        <w:rPr>
          <w:rFonts w:ascii="Times New Roman" w:hAnsi="Times New Roman" w:cs="Times New Roman"/>
          <w:sz w:val="28"/>
          <w:szCs w:val="28"/>
        </w:rPr>
        <w:t>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E47E57">
        <w:rPr>
          <w:rFonts w:ascii="Times New Roman" w:hAnsi="Times New Roman" w:cs="Times New Roman"/>
          <w:sz w:val="28"/>
          <w:szCs w:val="28"/>
        </w:rPr>
        <w:t>300 000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29854C27" w14:textId="23FC32DC" w:rsidR="00807254" w:rsidRPr="00E2716A" w:rsidRDefault="00DE2EA2" w:rsidP="000A262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аска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E2716A">
        <w:rPr>
          <w:rFonts w:ascii="Times New Roman" w:hAnsi="Times New Roman" w:cs="Times New Roman"/>
          <w:sz w:val="28"/>
          <w:szCs w:val="28"/>
        </w:rPr>
        <w:t>3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</w:t>
      </w:r>
      <w:r w:rsidR="00E2716A">
        <w:rPr>
          <w:rFonts w:ascii="Times New Roman" w:hAnsi="Times New Roman" w:cs="Times New Roman"/>
          <w:sz w:val="28"/>
          <w:szCs w:val="28"/>
        </w:rPr>
        <w:t>4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</w:t>
      </w:r>
      <w:r w:rsidR="00E47E57">
        <w:rPr>
          <w:rFonts w:ascii="Times New Roman" w:hAnsi="Times New Roman" w:cs="Times New Roman"/>
          <w:sz w:val="28"/>
          <w:szCs w:val="28"/>
        </w:rPr>
        <w:t>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E47E57">
        <w:rPr>
          <w:rFonts w:ascii="Times New Roman" w:hAnsi="Times New Roman" w:cs="Times New Roman"/>
          <w:sz w:val="28"/>
          <w:szCs w:val="28"/>
        </w:rPr>
        <w:t>1 800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79C74430" w14:textId="6A759C8F" w:rsidR="00807254" w:rsidRPr="005152F2" w:rsidRDefault="00DE2EA2" w:rsidP="000A262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лей</m:t>
            </m:r>
          </m:sub>
        </m:sSub>
      </m:oMath>
      <w:r w:rsidR="00807254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E2716A">
        <w:rPr>
          <w:rFonts w:ascii="Times New Roman" w:hAnsi="Times New Roman" w:cs="Times New Roman"/>
          <w:sz w:val="28"/>
          <w:szCs w:val="28"/>
        </w:rPr>
        <w:t>3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E2716A">
        <w:rPr>
          <w:rFonts w:ascii="Times New Roman" w:hAnsi="Times New Roman" w:cs="Times New Roman"/>
          <w:sz w:val="28"/>
          <w:szCs w:val="28"/>
        </w:rPr>
        <w:t>25</w:t>
      </w:r>
      <w:r w:rsidR="00807254" w:rsidRPr="005152F2">
        <w:rPr>
          <w:rFonts w:ascii="Times New Roman" w:hAnsi="Times New Roman" w:cs="Times New Roman"/>
          <w:sz w:val="28"/>
          <w:szCs w:val="28"/>
        </w:rPr>
        <w:t>*</w:t>
      </w:r>
      <w:r w:rsidR="00807254">
        <w:rPr>
          <w:rFonts w:ascii="Times New Roman" w:hAnsi="Times New Roman" w:cs="Times New Roman"/>
          <w:sz w:val="28"/>
          <w:szCs w:val="28"/>
        </w:rPr>
        <w:t>2</w:t>
      </w:r>
      <w:r w:rsidR="00E47E57">
        <w:rPr>
          <w:rFonts w:ascii="Times New Roman" w:hAnsi="Times New Roman" w:cs="Times New Roman"/>
          <w:sz w:val="28"/>
          <w:szCs w:val="28"/>
        </w:rPr>
        <w:t>5</w:t>
      </w:r>
      <w:r w:rsidR="00807254" w:rsidRPr="005152F2">
        <w:rPr>
          <w:rFonts w:ascii="Times New Roman" w:hAnsi="Times New Roman" w:cs="Times New Roman"/>
          <w:sz w:val="28"/>
          <w:szCs w:val="28"/>
        </w:rPr>
        <w:t>=</w:t>
      </w:r>
      <w:r w:rsidR="00E47E57">
        <w:rPr>
          <w:rFonts w:ascii="Times New Roman" w:hAnsi="Times New Roman" w:cs="Times New Roman"/>
          <w:sz w:val="28"/>
          <w:szCs w:val="28"/>
        </w:rPr>
        <w:t>1 875</w:t>
      </w:r>
      <w:r w:rsidR="00807254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6C8FE556" w14:textId="645B4E30" w:rsidR="005152F2" w:rsidRPr="005152F2" w:rsidRDefault="005152F2" w:rsidP="000A2623">
      <w:pPr>
        <w:spacing w:before="24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>∑З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5152F2">
        <w:rPr>
          <w:rFonts w:ascii="Times New Roman" w:hAnsi="Times New Roman" w:cs="Times New Roman"/>
          <w:sz w:val="28"/>
          <w:szCs w:val="28"/>
        </w:rPr>
        <w:t xml:space="preserve">= </w:t>
      </w:r>
      <w:r w:rsidR="00E47E57">
        <w:rPr>
          <w:rFonts w:ascii="Times New Roman" w:hAnsi="Times New Roman" w:cs="Times New Roman"/>
          <w:sz w:val="28"/>
          <w:szCs w:val="28"/>
        </w:rPr>
        <w:t>33 750+2 900+35 000+20 000+300 000+1 800+1 875</w:t>
      </w:r>
      <w:r w:rsidRPr="005152F2">
        <w:rPr>
          <w:rFonts w:ascii="Times New Roman" w:hAnsi="Times New Roman" w:cs="Times New Roman"/>
          <w:sz w:val="28"/>
          <w:szCs w:val="28"/>
        </w:rPr>
        <w:t xml:space="preserve"> = </w:t>
      </w:r>
      <w:r w:rsidR="00E47E57">
        <w:rPr>
          <w:rFonts w:ascii="Times New Roman" w:hAnsi="Times New Roman" w:cs="Times New Roman"/>
          <w:sz w:val="28"/>
          <w:szCs w:val="28"/>
        </w:rPr>
        <w:t>395 325</w:t>
      </w:r>
      <w:r w:rsidR="00E2716A">
        <w:rPr>
          <w:rFonts w:ascii="Times New Roman" w:hAnsi="Times New Roman" w:cs="Times New Roman"/>
          <w:sz w:val="28"/>
          <w:szCs w:val="28"/>
        </w:rPr>
        <w:t xml:space="preserve"> </w:t>
      </w:r>
      <w:r w:rsidR="00807254">
        <w:rPr>
          <w:rFonts w:ascii="Times New Roman" w:hAnsi="Times New Roman" w:cs="Times New Roman"/>
          <w:sz w:val="28"/>
          <w:szCs w:val="28"/>
        </w:rPr>
        <w:t>руб./мес.</w:t>
      </w:r>
    </w:p>
    <w:p w14:paraId="675E16D7" w14:textId="77777777" w:rsidR="00C07CA4" w:rsidRPr="00C07CA4" w:rsidRDefault="00C07CA4" w:rsidP="00C07CA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Затраты на силовую энергию</w:t>
      </w:r>
      <w:r w:rsidRPr="00C07CA4">
        <w:rPr>
          <w:rFonts w:ascii="Times New Roman" w:hAnsi="Times New Roman" w:cs="Times New Roman"/>
          <w:sz w:val="28"/>
          <w:szCs w:val="28"/>
        </w:rPr>
        <w:t>, руб., по каждому виду оборудования могут быть определены по следующей формуле:</w:t>
      </w:r>
    </w:p>
    <w:p w14:paraId="1F9F2706" w14:textId="77777777" w:rsidR="005152F2" w:rsidRPr="000A2623" w:rsidRDefault="005152F2" w:rsidP="00C07CA4">
      <w:pPr>
        <w:spacing w:before="240"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0A2623">
        <w:rPr>
          <w:rFonts w:ascii="Times New Roman" w:hAnsi="Times New Roman" w:cs="Times New Roman"/>
          <w:bCs/>
          <w:sz w:val="28"/>
          <w:szCs w:val="28"/>
        </w:rPr>
        <w:t>С</w:t>
      </w:r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эн.</w:t>
      </w:r>
      <w:r w:rsidRPr="000A2623">
        <w:rPr>
          <w:rFonts w:ascii="Times New Roman" w:hAnsi="Times New Roman" w:cs="Times New Roman"/>
          <w:bCs/>
          <w:sz w:val="28"/>
          <w:szCs w:val="28"/>
        </w:rPr>
        <w:t xml:space="preserve"> = Ц</w:t>
      </w:r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эл..</w:t>
      </w:r>
      <w:r w:rsidRPr="000A2623">
        <w:rPr>
          <w:rFonts w:ascii="Times New Roman" w:hAnsi="Times New Roman" w:cs="Times New Roman"/>
          <w:bCs/>
          <w:sz w:val="28"/>
          <w:szCs w:val="28"/>
        </w:rPr>
        <w:t>*N</w:t>
      </w:r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дв</w:t>
      </w:r>
      <w:r w:rsidRPr="000A2623">
        <w:rPr>
          <w:rFonts w:ascii="Times New Roman" w:hAnsi="Times New Roman" w:cs="Times New Roman"/>
          <w:bCs/>
          <w:sz w:val="28"/>
          <w:szCs w:val="28"/>
        </w:rPr>
        <w:t>*Т</w:t>
      </w:r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дв.</w:t>
      </w:r>
      <w:r w:rsidRPr="000A2623">
        <w:rPr>
          <w:rFonts w:ascii="Times New Roman" w:hAnsi="Times New Roman" w:cs="Times New Roman"/>
          <w:bCs/>
          <w:sz w:val="28"/>
          <w:szCs w:val="28"/>
        </w:rPr>
        <w:t>*К</w:t>
      </w:r>
      <w:r w:rsidRPr="000A2623">
        <w:rPr>
          <w:rFonts w:ascii="Times New Roman" w:hAnsi="Times New Roman" w:cs="Times New Roman"/>
          <w:bCs/>
          <w:sz w:val="28"/>
          <w:szCs w:val="28"/>
          <w:vertAlign w:val="subscript"/>
        </w:rPr>
        <w:t>дв,</w:t>
      </w:r>
    </w:p>
    <w:p w14:paraId="544A0FCE" w14:textId="77777777" w:rsidR="000A2623" w:rsidRDefault="005152F2" w:rsidP="003C577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>где  Ц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эл..</w:t>
      </w:r>
      <w:r w:rsidRPr="005152F2">
        <w:rPr>
          <w:rFonts w:ascii="Times New Roman" w:hAnsi="Times New Roman" w:cs="Times New Roman"/>
          <w:sz w:val="28"/>
          <w:szCs w:val="28"/>
        </w:rPr>
        <w:t xml:space="preserve"> – стоимость электроэнергии, руб./(кВт∙ч)</w:t>
      </w:r>
      <w:r w:rsidR="00275E11">
        <w:rPr>
          <w:rFonts w:ascii="Times New Roman" w:hAnsi="Times New Roman" w:cs="Times New Roman"/>
          <w:sz w:val="28"/>
          <w:szCs w:val="28"/>
        </w:rPr>
        <w:t xml:space="preserve">; </w:t>
      </w:r>
      <w:r w:rsidRPr="005152F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4B69055" w14:textId="77777777" w:rsidR="000A2623" w:rsidRDefault="005152F2" w:rsidP="003C577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>N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дв</w:t>
      </w:r>
      <w:r w:rsidRPr="005152F2">
        <w:rPr>
          <w:rFonts w:ascii="Times New Roman" w:hAnsi="Times New Roman" w:cs="Times New Roman"/>
          <w:sz w:val="28"/>
          <w:szCs w:val="28"/>
        </w:rPr>
        <w:t xml:space="preserve"> – потребляемая мощность, кВт∙ч; </w:t>
      </w:r>
    </w:p>
    <w:p w14:paraId="25CD32AA" w14:textId="77777777" w:rsidR="000A2623" w:rsidRDefault="005152F2" w:rsidP="003C577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>К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дв</w:t>
      </w:r>
      <w:r w:rsidRPr="005152F2">
        <w:rPr>
          <w:rFonts w:ascii="Times New Roman" w:hAnsi="Times New Roman" w:cs="Times New Roman"/>
          <w:sz w:val="28"/>
          <w:szCs w:val="28"/>
        </w:rPr>
        <w:t xml:space="preserve"> – коэффициент использования мощности; </w:t>
      </w:r>
    </w:p>
    <w:p w14:paraId="37A8E0C1" w14:textId="6ACBC18D" w:rsidR="005152F2" w:rsidRPr="005152F2" w:rsidRDefault="005152F2" w:rsidP="003C577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>Т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дв.</w:t>
      </w:r>
      <w:r w:rsidRPr="005152F2">
        <w:rPr>
          <w:rFonts w:ascii="Times New Roman" w:hAnsi="Times New Roman" w:cs="Times New Roman"/>
          <w:sz w:val="28"/>
          <w:szCs w:val="28"/>
        </w:rPr>
        <w:t xml:space="preserve"> – время работы двигателя, ч.</w:t>
      </w:r>
    </w:p>
    <w:p w14:paraId="64C32234" w14:textId="77777777" w:rsidR="005152F2" w:rsidRPr="00C07CA4" w:rsidRDefault="00DE2EA2" w:rsidP="000A262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5152F2" w:rsidRPr="00C07CA4">
        <w:rPr>
          <w:rFonts w:ascii="Times New Roman" w:hAnsi="Times New Roman" w:cs="Times New Roman"/>
          <w:sz w:val="28"/>
          <w:szCs w:val="28"/>
        </w:rPr>
        <w:t xml:space="preserve"> =</w:t>
      </w:r>
      <w:r w:rsidR="00E2716A">
        <w:rPr>
          <w:rFonts w:ascii="Times New Roman" w:hAnsi="Times New Roman" w:cs="Times New Roman"/>
          <w:sz w:val="28"/>
          <w:szCs w:val="28"/>
        </w:rPr>
        <w:t>2</w:t>
      </w:r>
      <w:r w:rsidR="005152F2" w:rsidRPr="00C07CA4">
        <w:rPr>
          <w:rFonts w:ascii="Times New Roman" w:hAnsi="Times New Roman" w:cs="Times New Roman"/>
          <w:sz w:val="28"/>
          <w:szCs w:val="28"/>
        </w:rPr>
        <w:t>*3*0,</w:t>
      </w:r>
      <w:r w:rsidR="00275E11" w:rsidRPr="00C07CA4">
        <w:rPr>
          <w:rFonts w:ascii="Times New Roman" w:hAnsi="Times New Roman" w:cs="Times New Roman"/>
          <w:sz w:val="28"/>
          <w:szCs w:val="28"/>
        </w:rPr>
        <w:t>6</w:t>
      </w:r>
      <w:r w:rsidR="005152F2" w:rsidRPr="00C07CA4">
        <w:rPr>
          <w:rFonts w:ascii="Times New Roman" w:hAnsi="Times New Roman" w:cs="Times New Roman"/>
          <w:sz w:val="28"/>
          <w:szCs w:val="28"/>
        </w:rPr>
        <w:t>*6*20=</w:t>
      </w:r>
      <w:r w:rsidR="00E2716A">
        <w:rPr>
          <w:rFonts w:ascii="Times New Roman" w:hAnsi="Times New Roman" w:cs="Times New Roman"/>
          <w:sz w:val="28"/>
          <w:szCs w:val="28"/>
        </w:rPr>
        <w:t xml:space="preserve"> 432</w:t>
      </w:r>
      <w:r w:rsidR="00544366">
        <w:rPr>
          <w:rFonts w:ascii="Times New Roman" w:hAnsi="Times New Roman" w:cs="Times New Roman"/>
          <w:sz w:val="28"/>
          <w:szCs w:val="28"/>
        </w:rPr>
        <w:t>руб./мес.</w:t>
      </w:r>
    </w:p>
    <w:p w14:paraId="2D0419C8" w14:textId="5C5EA98C" w:rsidR="00544366" w:rsidRPr="00544366" w:rsidRDefault="00DE2EA2" w:rsidP="000A262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544366" w:rsidRPr="00544366">
        <w:rPr>
          <w:rFonts w:ascii="Times New Roman" w:hAnsi="Times New Roman" w:cs="Times New Roman"/>
          <w:sz w:val="28"/>
          <w:szCs w:val="28"/>
        </w:rPr>
        <w:t xml:space="preserve"> =</w:t>
      </w:r>
      <w:r w:rsidR="00E2716A">
        <w:rPr>
          <w:rFonts w:ascii="Times New Roman" w:hAnsi="Times New Roman" w:cs="Times New Roman"/>
          <w:sz w:val="28"/>
          <w:szCs w:val="28"/>
        </w:rPr>
        <w:t>2</w:t>
      </w:r>
      <w:r w:rsidR="00544366" w:rsidRPr="00544366">
        <w:rPr>
          <w:rFonts w:ascii="Times New Roman" w:hAnsi="Times New Roman" w:cs="Times New Roman"/>
          <w:sz w:val="28"/>
          <w:szCs w:val="28"/>
        </w:rPr>
        <w:t>*</w:t>
      </w:r>
      <w:r w:rsidR="00544366">
        <w:rPr>
          <w:rFonts w:ascii="Times New Roman" w:hAnsi="Times New Roman" w:cs="Times New Roman"/>
          <w:sz w:val="28"/>
          <w:szCs w:val="28"/>
        </w:rPr>
        <w:t>2</w:t>
      </w:r>
      <w:r w:rsidR="00544366" w:rsidRPr="00544366">
        <w:rPr>
          <w:rFonts w:ascii="Times New Roman" w:hAnsi="Times New Roman" w:cs="Times New Roman"/>
          <w:sz w:val="28"/>
          <w:szCs w:val="28"/>
        </w:rPr>
        <w:t>*0,6*6*20=</w:t>
      </w:r>
      <w:r w:rsidR="00E2716A">
        <w:rPr>
          <w:rFonts w:ascii="Times New Roman" w:hAnsi="Times New Roman" w:cs="Times New Roman"/>
          <w:sz w:val="28"/>
          <w:szCs w:val="28"/>
        </w:rPr>
        <w:t xml:space="preserve"> </w:t>
      </w:r>
      <w:r w:rsidR="000A2623">
        <w:rPr>
          <w:rFonts w:ascii="Times New Roman" w:hAnsi="Times New Roman" w:cs="Times New Roman"/>
          <w:sz w:val="28"/>
          <w:szCs w:val="28"/>
        </w:rPr>
        <w:t>288</w:t>
      </w:r>
      <w:r w:rsidR="000A2623" w:rsidRPr="00544366">
        <w:rPr>
          <w:rFonts w:ascii="Times New Roman" w:hAnsi="Times New Roman" w:cs="Times New Roman"/>
          <w:sz w:val="28"/>
          <w:szCs w:val="28"/>
        </w:rPr>
        <w:t xml:space="preserve"> руб.</w:t>
      </w:r>
      <w:r w:rsidR="00544366" w:rsidRPr="00544366">
        <w:rPr>
          <w:rFonts w:ascii="Times New Roman" w:hAnsi="Times New Roman" w:cs="Times New Roman"/>
          <w:sz w:val="28"/>
          <w:szCs w:val="28"/>
        </w:rPr>
        <w:t>/мес.</w:t>
      </w:r>
    </w:p>
    <w:p w14:paraId="115DCEEC" w14:textId="4C056CF1" w:rsidR="00544366" w:rsidRPr="00C07CA4" w:rsidRDefault="00DE2EA2" w:rsidP="000A262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544366" w:rsidRPr="00C07CA4">
        <w:rPr>
          <w:rFonts w:ascii="Times New Roman" w:hAnsi="Times New Roman" w:cs="Times New Roman"/>
          <w:sz w:val="28"/>
          <w:szCs w:val="28"/>
        </w:rPr>
        <w:t>=</w:t>
      </w:r>
      <w:r w:rsidR="00E2716A">
        <w:rPr>
          <w:rFonts w:ascii="Times New Roman" w:hAnsi="Times New Roman" w:cs="Times New Roman"/>
          <w:sz w:val="28"/>
          <w:szCs w:val="28"/>
        </w:rPr>
        <w:t>2</w:t>
      </w:r>
      <w:r w:rsidR="00544366" w:rsidRPr="00C07CA4">
        <w:rPr>
          <w:rFonts w:ascii="Times New Roman" w:hAnsi="Times New Roman" w:cs="Times New Roman"/>
          <w:sz w:val="28"/>
          <w:szCs w:val="28"/>
        </w:rPr>
        <w:t>*</w:t>
      </w:r>
      <w:r w:rsidR="00544366">
        <w:rPr>
          <w:rFonts w:ascii="Times New Roman" w:hAnsi="Times New Roman" w:cs="Times New Roman"/>
          <w:sz w:val="28"/>
          <w:szCs w:val="28"/>
        </w:rPr>
        <w:t>1</w:t>
      </w:r>
      <w:r w:rsidR="00544366" w:rsidRPr="00C07CA4">
        <w:rPr>
          <w:rFonts w:ascii="Times New Roman" w:hAnsi="Times New Roman" w:cs="Times New Roman"/>
          <w:sz w:val="28"/>
          <w:szCs w:val="28"/>
        </w:rPr>
        <w:t>*0,6*6*20</w:t>
      </w:r>
      <w:r w:rsidR="000A2623" w:rsidRPr="00C07CA4">
        <w:rPr>
          <w:rFonts w:ascii="Times New Roman" w:hAnsi="Times New Roman" w:cs="Times New Roman"/>
          <w:sz w:val="28"/>
          <w:szCs w:val="28"/>
        </w:rPr>
        <w:t>= 144</w:t>
      </w:r>
      <w:r w:rsidR="00E2716A">
        <w:rPr>
          <w:rFonts w:ascii="Times New Roman" w:hAnsi="Times New Roman" w:cs="Times New Roman"/>
          <w:sz w:val="28"/>
          <w:szCs w:val="28"/>
        </w:rPr>
        <w:t xml:space="preserve"> </w:t>
      </w:r>
      <w:r w:rsidR="00544366">
        <w:rPr>
          <w:rFonts w:ascii="Times New Roman" w:hAnsi="Times New Roman" w:cs="Times New Roman"/>
          <w:sz w:val="28"/>
          <w:szCs w:val="28"/>
        </w:rPr>
        <w:t>руб./мес.</w:t>
      </w:r>
    </w:p>
    <w:p w14:paraId="56D7EF3A" w14:textId="6BE4BE7C" w:rsidR="005152F2" w:rsidRPr="00657C97" w:rsidRDefault="005152F2" w:rsidP="000A262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57C97">
        <w:rPr>
          <w:rFonts w:ascii="Times New Roman" w:hAnsi="Times New Roman" w:cs="Times New Roman"/>
          <w:sz w:val="28"/>
          <w:szCs w:val="28"/>
        </w:rPr>
        <w:t>∑С</w:t>
      </w:r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 xml:space="preserve">эн. </w:t>
      </w:r>
      <w:r w:rsidRPr="00657C97">
        <w:rPr>
          <w:rFonts w:ascii="Times New Roman" w:hAnsi="Times New Roman" w:cs="Times New Roman"/>
          <w:sz w:val="28"/>
          <w:szCs w:val="28"/>
        </w:rPr>
        <w:t xml:space="preserve">= </w:t>
      </w:r>
      <w:r w:rsidR="00E2716A">
        <w:rPr>
          <w:rFonts w:ascii="Times New Roman" w:hAnsi="Times New Roman" w:cs="Times New Roman"/>
          <w:sz w:val="28"/>
          <w:szCs w:val="28"/>
        </w:rPr>
        <w:t>432</w:t>
      </w:r>
      <w:r w:rsidRPr="00657C97">
        <w:rPr>
          <w:rFonts w:ascii="Times New Roman" w:hAnsi="Times New Roman" w:cs="Times New Roman"/>
          <w:sz w:val="28"/>
          <w:szCs w:val="28"/>
        </w:rPr>
        <w:t>+</w:t>
      </w:r>
      <w:r w:rsidR="00E2716A">
        <w:rPr>
          <w:rFonts w:ascii="Times New Roman" w:hAnsi="Times New Roman" w:cs="Times New Roman"/>
          <w:sz w:val="28"/>
          <w:szCs w:val="28"/>
        </w:rPr>
        <w:t>288</w:t>
      </w:r>
      <w:r w:rsidRPr="00657C97">
        <w:rPr>
          <w:rFonts w:ascii="Times New Roman" w:hAnsi="Times New Roman" w:cs="Times New Roman"/>
          <w:sz w:val="28"/>
          <w:szCs w:val="28"/>
        </w:rPr>
        <w:t>+</w:t>
      </w:r>
      <w:r w:rsidR="00E2716A">
        <w:rPr>
          <w:rFonts w:ascii="Times New Roman" w:hAnsi="Times New Roman" w:cs="Times New Roman"/>
          <w:sz w:val="28"/>
          <w:szCs w:val="28"/>
        </w:rPr>
        <w:t>144</w:t>
      </w:r>
      <w:r w:rsidRPr="00657C97">
        <w:rPr>
          <w:rFonts w:ascii="Times New Roman" w:hAnsi="Times New Roman" w:cs="Times New Roman"/>
          <w:sz w:val="28"/>
          <w:szCs w:val="28"/>
        </w:rPr>
        <w:t xml:space="preserve">= </w:t>
      </w:r>
      <w:r w:rsidR="0066095D">
        <w:rPr>
          <w:rFonts w:ascii="Times New Roman" w:hAnsi="Times New Roman" w:cs="Times New Roman"/>
          <w:sz w:val="28"/>
          <w:szCs w:val="28"/>
        </w:rPr>
        <w:t>8</w:t>
      </w:r>
      <w:r w:rsidR="00E2716A">
        <w:rPr>
          <w:rFonts w:ascii="Times New Roman" w:hAnsi="Times New Roman" w:cs="Times New Roman"/>
          <w:sz w:val="28"/>
          <w:szCs w:val="28"/>
        </w:rPr>
        <w:t>64</w:t>
      </w:r>
      <w:r w:rsidR="00544366" w:rsidRPr="00657C97"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14:paraId="35016674" w14:textId="77777777" w:rsidR="005152F2" w:rsidRPr="00657C97" w:rsidRDefault="005152F2" w:rsidP="00657C97">
      <w:pPr>
        <w:ind w:firstLine="709"/>
        <w:rPr>
          <w:rFonts w:ascii="Times New Roman" w:hAnsi="Times New Roman" w:cs="Times New Roman"/>
          <w:noProof/>
          <w:sz w:val="28"/>
          <w:szCs w:val="28"/>
        </w:rPr>
      </w:pPr>
      <w:r w:rsidRPr="00657C97">
        <w:rPr>
          <w:rFonts w:ascii="Times New Roman" w:hAnsi="Times New Roman" w:cs="Times New Roman"/>
          <w:noProof/>
          <w:sz w:val="28"/>
          <w:szCs w:val="28"/>
        </w:rPr>
        <w:t>Суммарные материальные затраты на месяц:</w:t>
      </w:r>
    </w:p>
    <w:p w14:paraId="11C43694" w14:textId="073143F4" w:rsidR="005152F2" w:rsidRPr="005152F2" w:rsidRDefault="005152F2" w:rsidP="000A2623">
      <w:pPr>
        <w:tabs>
          <w:tab w:val="left" w:pos="-851"/>
        </w:tabs>
        <w:spacing w:before="240" w:line="360" w:lineRule="auto"/>
        <w:ind w:left="709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∑ З = </w:t>
      </w:r>
      <w:r w:rsidR="0066095D">
        <w:rPr>
          <w:rFonts w:ascii="Times New Roman" w:hAnsi="Times New Roman" w:cs="Times New Roman"/>
          <w:sz w:val="28"/>
          <w:szCs w:val="28"/>
        </w:rPr>
        <w:t>395 325+864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= </w:t>
      </w:r>
      <w:r w:rsidR="0066095D">
        <w:rPr>
          <w:rFonts w:ascii="Times New Roman" w:hAnsi="Times New Roman" w:cs="Times New Roman"/>
          <w:noProof/>
          <w:color w:val="000000"/>
          <w:sz w:val="28"/>
          <w:szCs w:val="28"/>
        </w:rPr>
        <w:t>396 189</w:t>
      </w:r>
      <w:r w:rsidR="005C3A6E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</w:t>
      </w:r>
      <w:r w:rsidR="00544366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руб/мес.</w:t>
      </w:r>
    </w:p>
    <w:p w14:paraId="2F6E755A" w14:textId="77777777" w:rsidR="00544366" w:rsidRPr="00BD3140" w:rsidRDefault="00544366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D3140">
        <w:rPr>
          <w:rFonts w:ascii="Times New Roman" w:hAnsi="Times New Roman"/>
          <w:sz w:val="28"/>
          <w:szCs w:val="28"/>
        </w:rPr>
        <w:t>Затраты на оплату труда:</w:t>
      </w:r>
    </w:p>
    <w:p w14:paraId="3B98D044" w14:textId="0808A3E3" w:rsidR="00544366" w:rsidRPr="00192E05" w:rsidRDefault="00544366" w:rsidP="000A2623">
      <w:pPr>
        <w:spacing w:before="240" w:line="36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пл.</w:t>
      </w:r>
      <w:r>
        <w:rPr>
          <w:rFonts w:ascii="Times New Roman" w:hAnsi="Times New Roman"/>
          <w:sz w:val="28"/>
          <w:szCs w:val="28"/>
        </w:rPr>
        <w:t xml:space="preserve"> = </w:t>
      </w:r>
      <w:r w:rsidR="005C3A6E">
        <w:rPr>
          <w:rFonts w:ascii="Times New Roman" w:hAnsi="Times New Roman"/>
          <w:sz w:val="28"/>
          <w:szCs w:val="28"/>
        </w:rPr>
        <w:t>2</w:t>
      </w:r>
      <w:r w:rsidR="0066095D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>*</w:t>
      </w:r>
      <w:r w:rsidR="005C3A6E">
        <w:rPr>
          <w:rFonts w:ascii="Times New Roman" w:hAnsi="Times New Roman"/>
          <w:sz w:val="28"/>
          <w:szCs w:val="28"/>
        </w:rPr>
        <w:t>7</w:t>
      </w:r>
      <w:r w:rsidR="000A262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500</w:t>
      </w:r>
      <w:r w:rsidRPr="00192E05">
        <w:rPr>
          <w:rFonts w:ascii="Times New Roman" w:hAnsi="Times New Roman"/>
          <w:sz w:val="28"/>
          <w:szCs w:val="28"/>
        </w:rPr>
        <w:t xml:space="preserve"> =</w:t>
      </w:r>
      <w:r w:rsidR="005C3A6E">
        <w:rPr>
          <w:rFonts w:ascii="Times New Roman" w:hAnsi="Times New Roman"/>
          <w:sz w:val="28"/>
          <w:szCs w:val="28"/>
        </w:rPr>
        <w:t xml:space="preserve"> </w:t>
      </w:r>
      <w:r w:rsidR="0066095D">
        <w:rPr>
          <w:rFonts w:ascii="Times New Roman" w:hAnsi="Times New Roman"/>
          <w:sz w:val="28"/>
          <w:szCs w:val="28"/>
        </w:rPr>
        <w:t>150 000</w:t>
      </w:r>
      <w:r w:rsidR="00FE740E">
        <w:rPr>
          <w:rFonts w:ascii="Times New Roman" w:hAnsi="Times New Roman"/>
          <w:sz w:val="28"/>
          <w:szCs w:val="28"/>
        </w:rPr>
        <w:t xml:space="preserve"> руб./мес.</w:t>
      </w:r>
    </w:p>
    <w:p w14:paraId="707AA0FC" w14:textId="77777777" w:rsidR="00544366" w:rsidRPr="00544366" w:rsidRDefault="00544366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44366">
        <w:rPr>
          <w:rFonts w:ascii="Times New Roman" w:hAnsi="Times New Roman"/>
          <w:sz w:val="28"/>
          <w:szCs w:val="28"/>
        </w:rPr>
        <w:t>Величина отчислений по каждому их виду, входя</w:t>
      </w:r>
      <w:r w:rsidR="00BD3140">
        <w:rPr>
          <w:rFonts w:ascii="Times New Roman" w:hAnsi="Times New Roman"/>
          <w:sz w:val="28"/>
          <w:szCs w:val="28"/>
        </w:rPr>
        <w:t>щему в единый социальный налог</w:t>
      </w:r>
      <w:r w:rsidRPr="00544366">
        <w:rPr>
          <w:rFonts w:ascii="Times New Roman" w:hAnsi="Times New Roman"/>
          <w:sz w:val="28"/>
          <w:szCs w:val="28"/>
        </w:rPr>
        <w:t>, руб., рассчитывается по следующей формуле:</w:t>
      </w:r>
    </w:p>
    <w:p w14:paraId="2B7ECD0C" w14:textId="4E83F070" w:rsidR="00544366" w:rsidRPr="000A2623" w:rsidRDefault="00544366" w:rsidP="00BD3140">
      <w:pPr>
        <w:spacing w:before="240"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  <w:r w:rsidRPr="000A2623">
        <w:rPr>
          <w:rFonts w:ascii="Times New Roman" w:hAnsi="Times New Roman"/>
          <w:bCs/>
          <w:sz w:val="28"/>
          <w:szCs w:val="28"/>
        </w:rPr>
        <w:t>З</w:t>
      </w:r>
      <w:r w:rsidRPr="000A2623">
        <w:rPr>
          <w:rFonts w:ascii="Times New Roman" w:hAnsi="Times New Roman"/>
          <w:bCs/>
          <w:sz w:val="28"/>
          <w:szCs w:val="28"/>
          <w:vertAlign w:val="subscript"/>
        </w:rPr>
        <w:t>с.н.</w:t>
      </w:r>
      <w:r w:rsidRPr="000A2623">
        <w:rPr>
          <w:rFonts w:ascii="Times New Roman" w:hAnsi="Times New Roman"/>
          <w:bCs/>
          <w:sz w:val="28"/>
          <w:szCs w:val="28"/>
        </w:rPr>
        <w:t xml:space="preserve"> = З</w:t>
      </w:r>
      <w:r w:rsidRPr="000A2623">
        <w:rPr>
          <w:rFonts w:ascii="Times New Roman" w:hAnsi="Times New Roman"/>
          <w:bCs/>
          <w:sz w:val="28"/>
          <w:szCs w:val="28"/>
          <w:vertAlign w:val="subscript"/>
        </w:rPr>
        <w:t>пл*</w:t>
      </w:r>
      <w:r w:rsidRPr="000A2623">
        <w:rPr>
          <w:rFonts w:ascii="Times New Roman" w:hAnsi="Times New Roman"/>
          <w:bCs/>
          <w:sz w:val="28"/>
          <w:szCs w:val="28"/>
        </w:rPr>
        <w:t>К</w:t>
      </w:r>
      <w:r w:rsidRPr="000A2623">
        <w:rPr>
          <w:rFonts w:ascii="Times New Roman" w:hAnsi="Times New Roman"/>
          <w:bCs/>
          <w:sz w:val="28"/>
          <w:szCs w:val="28"/>
          <w:vertAlign w:val="subscript"/>
        </w:rPr>
        <w:t>от</w:t>
      </w:r>
      <w:r w:rsidRPr="000A2623">
        <w:rPr>
          <w:rFonts w:ascii="Times New Roman" w:hAnsi="Times New Roman"/>
          <w:bCs/>
          <w:sz w:val="28"/>
          <w:szCs w:val="28"/>
        </w:rPr>
        <w:t>/100</w:t>
      </w:r>
    </w:p>
    <w:p w14:paraId="7B225AE8" w14:textId="5BF23192" w:rsidR="000A2623" w:rsidRDefault="00544366" w:rsidP="000A262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где  З</w:t>
      </w:r>
      <w:r w:rsidRPr="00192E05">
        <w:rPr>
          <w:rFonts w:ascii="Times New Roman" w:hAnsi="Times New Roman"/>
          <w:sz w:val="28"/>
          <w:szCs w:val="28"/>
          <w:vertAlign w:val="subscript"/>
        </w:rPr>
        <w:t>пл</w:t>
      </w:r>
      <w:r w:rsidR="000A2623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192E05">
        <w:rPr>
          <w:rFonts w:ascii="Times New Roman" w:hAnsi="Times New Roman"/>
          <w:sz w:val="28"/>
          <w:szCs w:val="28"/>
        </w:rPr>
        <w:t>- затраты на оплату труда, руб.;</w:t>
      </w:r>
    </w:p>
    <w:p w14:paraId="3A8D159C" w14:textId="2D4A6E13" w:rsidR="00544366" w:rsidRPr="00192E05" w:rsidRDefault="00544366" w:rsidP="000A2623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К</w:t>
      </w:r>
      <w:r w:rsidRPr="00192E05">
        <w:rPr>
          <w:rFonts w:ascii="Times New Roman" w:hAnsi="Times New Roman"/>
          <w:sz w:val="28"/>
          <w:szCs w:val="28"/>
          <w:vertAlign w:val="subscript"/>
        </w:rPr>
        <w:t>от</w:t>
      </w:r>
      <w:r w:rsidRPr="00192E05">
        <w:rPr>
          <w:rFonts w:ascii="Times New Roman" w:hAnsi="Times New Roman"/>
          <w:sz w:val="28"/>
          <w:szCs w:val="28"/>
        </w:rPr>
        <w:t xml:space="preserve">- размер </w:t>
      </w:r>
      <w:r w:rsidR="000A2623" w:rsidRPr="00192E05">
        <w:rPr>
          <w:rFonts w:ascii="Times New Roman" w:hAnsi="Times New Roman"/>
          <w:sz w:val="28"/>
          <w:szCs w:val="28"/>
        </w:rPr>
        <w:t>отчислений,</w:t>
      </w:r>
      <w:r w:rsidRPr="00192E05">
        <w:rPr>
          <w:rFonts w:ascii="Times New Roman" w:hAnsi="Times New Roman"/>
          <w:sz w:val="28"/>
          <w:szCs w:val="28"/>
        </w:rPr>
        <w:t xml:space="preserve"> %</w:t>
      </w:r>
    </w:p>
    <w:p w14:paraId="5182C9C1" w14:textId="46852DE8" w:rsidR="00BD3140" w:rsidRPr="00BD3140" w:rsidRDefault="00BD3140" w:rsidP="00BD3140">
      <w:pPr>
        <w:spacing w:after="0" w:line="360" w:lineRule="auto"/>
        <w:ind w:firstLine="709"/>
        <w:jc w:val="right"/>
        <w:rPr>
          <w:rFonts w:ascii="Times New Roman" w:hAnsi="Times New Roman"/>
          <w:sz w:val="24"/>
          <w:szCs w:val="24"/>
        </w:rPr>
      </w:pPr>
      <w:r w:rsidRPr="00BD3140">
        <w:rPr>
          <w:rFonts w:ascii="Times New Roman" w:hAnsi="Times New Roman"/>
          <w:sz w:val="24"/>
          <w:szCs w:val="24"/>
        </w:rPr>
        <w:t>Таблица 1.</w:t>
      </w:r>
      <w:r w:rsidR="000A2623" w:rsidRPr="00BD3140">
        <w:rPr>
          <w:rFonts w:ascii="Times New Roman" w:hAnsi="Times New Roman"/>
          <w:sz w:val="24"/>
          <w:szCs w:val="24"/>
        </w:rPr>
        <w:t>1. Размер</w:t>
      </w:r>
      <w:r w:rsidRPr="00BD3140">
        <w:rPr>
          <w:rFonts w:ascii="Times New Roman" w:hAnsi="Times New Roman"/>
          <w:sz w:val="24"/>
          <w:szCs w:val="24"/>
        </w:rPr>
        <w:t xml:space="preserve"> отчислений в фонды обязательного страхования</w:t>
      </w:r>
    </w:p>
    <w:tbl>
      <w:tblPr>
        <w:tblW w:w="91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77"/>
        <w:gridCol w:w="2031"/>
      </w:tblGrid>
      <w:tr w:rsidR="003913FE" w:rsidRPr="003913FE" w14:paraId="2C8C9D1B" w14:textId="77777777" w:rsidTr="003913FE">
        <w:trPr>
          <w:jc w:val="center"/>
        </w:trPr>
        <w:tc>
          <w:tcPr>
            <w:tcW w:w="7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82C0EA" w14:textId="77777777" w:rsidR="003913FE" w:rsidRPr="002C3ED9" w:rsidRDefault="003913FE" w:rsidP="003913FE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Наименование отчислений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2F95A5" w14:textId="77777777" w:rsidR="003913FE" w:rsidRPr="002C3ED9" w:rsidRDefault="003913FE" w:rsidP="003913FE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Значение, %</w:t>
            </w:r>
          </w:p>
        </w:tc>
      </w:tr>
      <w:tr w:rsidR="003913FE" w:rsidRPr="003913FE" w14:paraId="70CE036E" w14:textId="77777777" w:rsidTr="003913FE">
        <w:trPr>
          <w:trHeight w:val="468"/>
          <w:jc w:val="center"/>
        </w:trPr>
        <w:tc>
          <w:tcPr>
            <w:tcW w:w="7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3D732" w14:textId="77777777" w:rsidR="003913FE" w:rsidRPr="000A2623" w:rsidRDefault="003913FE" w:rsidP="002C3ED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623">
              <w:rPr>
                <w:rFonts w:ascii="Times New Roman" w:hAnsi="Times New Roman"/>
                <w:sz w:val="24"/>
                <w:szCs w:val="24"/>
              </w:rPr>
              <w:t>Отчисления в пенсионный фонд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137074" w14:textId="77777777" w:rsidR="003913FE" w:rsidRPr="000A2623" w:rsidRDefault="003913FE" w:rsidP="000A2623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623">
              <w:rPr>
                <w:rFonts w:ascii="Times New Roman" w:hAnsi="Times New Roman"/>
                <w:sz w:val="24"/>
                <w:szCs w:val="24"/>
              </w:rPr>
              <w:t>22,0</w:t>
            </w:r>
          </w:p>
        </w:tc>
      </w:tr>
      <w:tr w:rsidR="003913FE" w:rsidRPr="003913FE" w14:paraId="36C0DED7" w14:textId="77777777" w:rsidTr="003913FE">
        <w:trPr>
          <w:trHeight w:val="392"/>
          <w:jc w:val="center"/>
        </w:trPr>
        <w:tc>
          <w:tcPr>
            <w:tcW w:w="7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668561" w14:textId="77777777" w:rsidR="003913FE" w:rsidRPr="000A2623" w:rsidRDefault="003913FE" w:rsidP="002C3ED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623">
              <w:rPr>
                <w:rFonts w:ascii="Times New Roman" w:hAnsi="Times New Roman"/>
                <w:sz w:val="24"/>
                <w:szCs w:val="24"/>
              </w:rPr>
              <w:t>Отчисления на социальное страхование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179BCD" w14:textId="77777777" w:rsidR="003913FE" w:rsidRPr="000A2623" w:rsidRDefault="003913FE" w:rsidP="000A2623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623">
              <w:rPr>
                <w:rFonts w:ascii="Times New Roman" w:hAnsi="Times New Roman"/>
                <w:sz w:val="24"/>
                <w:szCs w:val="24"/>
              </w:rPr>
              <w:t>2,9</w:t>
            </w:r>
          </w:p>
        </w:tc>
      </w:tr>
      <w:tr w:rsidR="003913FE" w:rsidRPr="003913FE" w14:paraId="2011CB79" w14:textId="77777777" w:rsidTr="003913FE">
        <w:trPr>
          <w:trHeight w:val="561"/>
          <w:jc w:val="center"/>
        </w:trPr>
        <w:tc>
          <w:tcPr>
            <w:tcW w:w="7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1B001" w14:textId="77777777" w:rsidR="003913FE" w:rsidRPr="000A2623" w:rsidRDefault="003913FE" w:rsidP="002C3ED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623">
              <w:rPr>
                <w:rFonts w:ascii="Times New Roman" w:hAnsi="Times New Roman"/>
                <w:sz w:val="24"/>
                <w:szCs w:val="24"/>
              </w:rPr>
              <w:t>Отчисления на обязательное медицинское страхование</w:t>
            </w:r>
          </w:p>
        </w:tc>
        <w:tc>
          <w:tcPr>
            <w:tcW w:w="20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39DE4C" w14:textId="77777777" w:rsidR="003913FE" w:rsidRPr="000A2623" w:rsidRDefault="003913FE" w:rsidP="000A2623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2623">
              <w:rPr>
                <w:rFonts w:ascii="Times New Roman" w:hAnsi="Times New Roman"/>
                <w:sz w:val="24"/>
                <w:szCs w:val="24"/>
              </w:rPr>
              <w:t>5,1</w:t>
            </w:r>
          </w:p>
        </w:tc>
      </w:tr>
    </w:tbl>
    <w:p w14:paraId="65B7ADD5" w14:textId="77777777" w:rsidR="00BD3140" w:rsidRDefault="00BD3140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5294AC27" w14:textId="7BBFBF29" w:rsidR="00BD3140" w:rsidRDefault="00BD3140" w:rsidP="000A2623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BD3140">
        <w:rPr>
          <w:rFonts w:ascii="Times New Roman" w:hAnsi="Times New Roman"/>
          <w:sz w:val="28"/>
          <w:szCs w:val="28"/>
        </w:rPr>
        <w:lastRenderedPageBreak/>
        <w:t>З</w:t>
      </w:r>
      <w:r w:rsidRPr="002C3ED9">
        <w:rPr>
          <w:rFonts w:ascii="Times New Roman" w:hAnsi="Times New Roman"/>
          <w:sz w:val="28"/>
          <w:szCs w:val="28"/>
          <w:vertAlign w:val="subscript"/>
        </w:rPr>
        <w:t xml:space="preserve">с.н. </w:t>
      </w:r>
      <w:r w:rsidRPr="00BD3140">
        <w:rPr>
          <w:rFonts w:ascii="Times New Roman" w:hAnsi="Times New Roman"/>
          <w:sz w:val="28"/>
          <w:szCs w:val="28"/>
        </w:rPr>
        <w:t xml:space="preserve">= </w:t>
      </w:r>
      <w:r w:rsidR="0066095D">
        <w:rPr>
          <w:rFonts w:ascii="Times New Roman" w:hAnsi="Times New Roman"/>
          <w:sz w:val="28"/>
          <w:szCs w:val="28"/>
        </w:rPr>
        <w:t>150 000</w:t>
      </w:r>
      <w:r w:rsidRPr="00BD3140">
        <w:rPr>
          <w:rFonts w:ascii="Times New Roman" w:hAnsi="Times New Roman"/>
          <w:sz w:val="28"/>
          <w:szCs w:val="28"/>
        </w:rPr>
        <w:t xml:space="preserve">*30/100= </w:t>
      </w:r>
      <w:r w:rsidR="0066095D">
        <w:rPr>
          <w:rFonts w:ascii="Times New Roman" w:hAnsi="Times New Roman"/>
          <w:sz w:val="28"/>
          <w:szCs w:val="28"/>
        </w:rPr>
        <w:t>45 000</w:t>
      </w:r>
      <w:r w:rsidRPr="00BD3140">
        <w:rPr>
          <w:rFonts w:ascii="Times New Roman" w:hAnsi="Times New Roman"/>
          <w:sz w:val="28"/>
          <w:szCs w:val="28"/>
        </w:rPr>
        <w:t xml:space="preserve"> (руб./мес.)</w:t>
      </w:r>
    </w:p>
    <w:p w14:paraId="2C9D43F6" w14:textId="6F95817D" w:rsidR="00544366" w:rsidRPr="00594664" w:rsidRDefault="00544366" w:rsidP="003913F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94664">
        <w:rPr>
          <w:rFonts w:ascii="Times New Roman" w:hAnsi="Times New Roman"/>
          <w:sz w:val="28"/>
          <w:szCs w:val="28"/>
        </w:rPr>
        <w:t>Величина годовой суммы амортизационных отчислений</w:t>
      </w:r>
      <w:r w:rsidR="002C3ED9">
        <w:rPr>
          <w:rFonts w:ascii="Times New Roman" w:hAnsi="Times New Roman"/>
          <w:sz w:val="28"/>
          <w:szCs w:val="28"/>
        </w:rPr>
        <w:t xml:space="preserve"> С</w:t>
      </w:r>
      <w:r w:rsidR="002C3ED9">
        <w:rPr>
          <w:rFonts w:ascii="Times New Roman" w:hAnsi="Times New Roman"/>
          <w:sz w:val="28"/>
          <w:szCs w:val="28"/>
          <w:vertAlign w:val="subscript"/>
        </w:rPr>
        <w:t>ао</w:t>
      </w:r>
      <w:r w:rsidRPr="00594664">
        <w:rPr>
          <w:rFonts w:ascii="Times New Roman" w:hAnsi="Times New Roman"/>
          <w:sz w:val="28"/>
          <w:szCs w:val="28"/>
        </w:rPr>
        <w:t>, руб., по каждому виду используемого оборудования определяется следующим образом:</w:t>
      </w:r>
    </w:p>
    <w:p w14:paraId="28450E82" w14:textId="55959803" w:rsidR="00544366" w:rsidRPr="00192E05" w:rsidRDefault="00544366" w:rsidP="003913FE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2C3ED9">
        <w:rPr>
          <w:rFonts w:ascii="Times New Roman" w:hAnsi="Times New Roman"/>
          <w:bCs/>
          <w:sz w:val="28"/>
          <w:szCs w:val="28"/>
        </w:rPr>
        <w:t>Н</w:t>
      </w:r>
      <w:r w:rsidRPr="002C3ED9">
        <w:rPr>
          <w:rFonts w:ascii="Times New Roman" w:hAnsi="Times New Roman"/>
          <w:bCs/>
          <w:sz w:val="28"/>
          <w:szCs w:val="28"/>
          <w:vertAlign w:val="subscript"/>
        </w:rPr>
        <w:t>ам</w:t>
      </w:r>
      <w:r w:rsidRPr="002C3ED9">
        <w:rPr>
          <w:rFonts w:ascii="Times New Roman" w:hAnsi="Times New Roman"/>
          <w:bCs/>
          <w:sz w:val="28"/>
          <w:szCs w:val="28"/>
        </w:rPr>
        <w:t xml:space="preserve"> = </w:t>
      </w:r>
      <w:r w:rsidRPr="002C3ED9">
        <w:rPr>
          <w:rFonts w:ascii="Times New Roman" w:hAnsi="Times New Roman"/>
          <w:bCs/>
          <w:position w:val="-24"/>
          <w:sz w:val="28"/>
          <w:szCs w:val="28"/>
        </w:rPr>
        <w:object w:dxaOrig="980" w:dyaOrig="620" w14:anchorId="142FE4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8.75pt;height:30.75pt" o:ole="">
            <v:imagedata r:id="rId8" o:title=""/>
          </v:shape>
          <o:OLEObject Type="Embed" ProgID="Equation.3" ShapeID="_x0000_i1027" DrawAspect="Content" ObjectID="_1701466876" r:id="rId9"/>
        </w:object>
      </w:r>
    </w:p>
    <w:p w14:paraId="6A8E64D6" w14:textId="77777777" w:rsidR="002C3ED9" w:rsidRDefault="003913FE" w:rsidP="002C3ED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544366" w:rsidRPr="00192E05">
        <w:rPr>
          <w:rFonts w:ascii="Times New Roman" w:hAnsi="Times New Roman"/>
          <w:sz w:val="28"/>
          <w:szCs w:val="28"/>
        </w:rPr>
        <w:t>Н</w:t>
      </w:r>
      <w:r w:rsidR="00544366" w:rsidRPr="00192E05">
        <w:rPr>
          <w:rFonts w:ascii="Times New Roman" w:hAnsi="Times New Roman"/>
          <w:sz w:val="28"/>
          <w:szCs w:val="28"/>
          <w:vertAlign w:val="subscript"/>
        </w:rPr>
        <w:t>ам</w:t>
      </w:r>
      <w:r w:rsidR="00544366" w:rsidRPr="00192E05">
        <w:rPr>
          <w:rFonts w:ascii="Times New Roman" w:hAnsi="Times New Roman"/>
          <w:sz w:val="28"/>
          <w:szCs w:val="28"/>
        </w:rPr>
        <w:t xml:space="preserve"> – годовая норма амортизации, %;</w:t>
      </w:r>
    </w:p>
    <w:p w14:paraId="7C4A5868" w14:textId="7F33353D" w:rsidR="00544366" w:rsidRPr="00192E05" w:rsidRDefault="00544366" w:rsidP="002C3ED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 Т – срок службы оборудования, год.</w:t>
      </w:r>
    </w:p>
    <w:p w14:paraId="4B2E7D0D" w14:textId="711A382A" w:rsidR="00544366" w:rsidRPr="002C3ED9" w:rsidRDefault="00544366" w:rsidP="002C3ED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C3ED9">
        <w:rPr>
          <w:rFonts w:ascii="Times New Roman" w:hAnsi="Times New Roman"/>
          <w:sz w:val="28"/>
          <w:szCs w:val="28"/>
        </w:rPr>
        <w:t>Н</w:t>
      </w:r>
      <w:r w:rsidRPr="002C3ED9">
        <w:rPr>
          <w:rFonts w:ascii="Times New Roman" w:hAnsi="Times New Roman"/>
          <w:sz w:val="28"/>
          <w:szCs w:val="28"/>
          <w:vertAlign w:val="subscript"/>
        </w:rPr>
        <w:t>а</w:t>
      </w:r>
      <w:r w:rsidR="002C3ED9" w:rsidRPr="002C3ED9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594664" w:rsidRPr="002C3ED9">
        <w:rPr>
          <w:rFonts w:ascii="Times New Roman" w:hAnsi="Times New Roman"/>
          <w:sz w:val="28"/>
          <w:szCs w:val="28"/>
          <w:vertAlign w:val="subscript"/>
        </w:rPr>
        <w:t>древ. с</w:t>
      </w:r>
      <w:r w:rsidRPr="002C3ED9">
        <w:rPr>
          <w:rFonts w:ascii="Times New Roman" w:hAnsi="Times New Roman"/>
          <w:sz w:val="28"/>
          <w:szCs w:val="28"/>
          <w:vertAlign w:val="subscript"/>
        </w:rPr>
        <w:t>танок</w:t>
      </w:r>
      <w:r w:rsidR="00594664" w:rsidRPr="002C3ED9">
        <w:rPr>
          <w:rFonts w:ascii="Times New Roman" w:hAnsi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Pr="002C3ED9">
        <w:rPr>
          <w:rFonts w:ascii="Times New Roman" w:hAnsi="Times New Roman"/>
          <w:sz w:val="28"/>
          <w:szCs w:val="28"/>
        </w:rPr>
        <w:t xml:space="preserve">*100= </w:t>
      </w:r>
      <w:r w:rsidR="005C3A6E" w:rsidRPr="002C3ED9">
        <w:rPr>
          <w:rFonts w:ascii="Times New Roman" w:hAnsi="Times New Roman"/>
          <w:sz w:val="28"/>
          <w:szCs w:val="28"/>
        </w:rPr>
        <w:t xml:space="preserve">25 </w:t>
      </w:r>
      <w:r w:rsidRPr="002C3ED9">
        <w:rPr>
          <w:rFonts w:ascii="Times New Roman" w:hAnsi="Times New Roman"/>
          <w:sz w:val="28"/>
          <w:szCs w:val="28"/>
        </w:rPr>
        <w:t>%</w:t>
      </w:r>
    </w:p>
    <w:p w14:paraId="51802B85" w14:textId="31157B5E" w:rsidR="00544366" w:rsidRPr="002C3ED9" w:rsidRDefault="00544366" w:rsidP="002C3ED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C3ED9">
        <w:rPr>
          <w:rFonts w:ascii="Times New Roman" w:hAnsi="Times New Roman"/>
          <w:sz w:val="28"/>
          <w:szCs w:val="28"/>
        </w:rPr>
        <w:t>Н</w:t>
      </w:r>
      <w:r w:rsidRPr="002C3ED9">
        <w:rPr>
          <w:rFonts w:ascii="Times New Roman" w:hAnsi="Times New Roman"/>
          <w:sz w:val="28"/>
          <w:szCs w:val="28"/>
          <w:vertAlign w:val="subscript"/>
        </w:rPr>
        <w:t>а</w:t>
      </w:r>
      <w:r w:rsidR="002C3ED9" w:rsidRPr="002C3ED9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2C3ED9">
        <w:rPr>
          <w:rFonts w:ascii="Times New Roman" w:hAnsi="Times New Roman"/>
          <w:sz w:val="28"/>
          <w:szCs w:val="28"/>
          <w:vertAlign w:val="subscript"/>
        </w:rPr>
        <w:t>свер.станок</w:t>
      </w:r>
      <w:r w:rsidRPr="002C3ED9">
        <w:rPr>
          <w:rFonts w:ascii="Times New Roman" w:hAnsi="Times New Roman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594664" w:rsidRPr="002C3ED9">
        <w:rPr>
          <w:rFonts w:ascii="Times New Roman" w:hAnsi="Times New Roman"/>
          <w:sz w:val="28"/>
          <w:szCs w:val="28"/>
        </w:rPr>
        <w:t xml:space="preserve">*100= </w:t>
      </w:r>
      <w:r w:rsidR="0066095D" w:rsidRPr="002C3ED9">
        <w:rPr>
          <w:rFonts w:ascii="Times New Roman" w:hAnsi="Times New Roman"/>
          <w:sz w:val="28"/>
          <w:szCs w:val="28"/>
        </w:rPr>
        <w:t>33,33 %</w:t>
      </w:r>
    </w:p>
    <w:p w14:paraId="3D127851" w14:textId="48D978D8" w:rsidR="00544366" w:rsidRPr="002C3ED9" w:rsidRDefault="00544366" w:rsidP="002C3ED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C3ED9">
        <w:rPr>
          <w:rFonts w:ascii="Times New Roman" w:hAnsi="Times New Roman"/>
          <w:sz w:val="28"/>
          <w:szCs w:val="28"/>
        </w:rPr>
        <w:t>Н</w:t>
      </w:r>
      <w:r w:rsidRPr="002C3ED9">
        <w:rPr>
          <w:rFonts w:ascii="Times New Roman" w:hAnsi="Times New Roman"/>
          <w:sz w:val="28"/>
          <w:szCs w:val="28"/>
          <w:vertAlign w:val="subscript"/>
        </w:rPr>
        <w:t>а</w:t>
      </w:r>
      <w:r w:rsidR="002C3ED9" w:rsidRPr="002C3ED9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2C3ED9">
        <w:rPr>
          <w:rFonts w:ascii="Times New Roman" w:hAnsi="Times New Roman"/>
          <w:sz w:val="28"/>
          <w:szCs w:val="28"/>
          <w:vertAlign w:val="subscript"/>
        </w:rPr>
        <w:t xml:space="preserve"> пресс</w:t>
      </w:r>
      <w:r w:rsidR="00594664" w:rsidRPr="002C3ED9">
        <w:rPr>
          <w:rFonts w:ascii="Times New Roman" w:hAnsi="Times New Roman"/>
          <w:sz w:val="28"/>
          <w:szCs w:val="28"/>
          <w:vertAlign w:val="subscript"/>
        </w:rPr>
        <w:t xml:space="preserve"> механ</w:t>
      </w:r>
      <w:r w:rsidR="00594664" w:rsidRPr="002C3ED9">
        <w:rPr>
          <w:rFonts w:ascii="Times New Roman" w:hAnsi="Times New Roman"/>
          <w:sz w:val="28"/>
          <w:szCs w:val="28"/>
          <w:vertAlign w:val="superscript"/>
        </w:rPr>
        <w:t>.</w:t>
      </w:r>
      <w:r w:rsidRPr="002C3ED9">
        <w:rPr>
          <w:rFonts w:ascii="Times New Roman" w:hAnsi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594664" w:rsidRPr="002C3ED9">
        <w:rPr>
          <w:rFonts w:ascii="Times New Roman" w:hAnsi="Times New Roman"/>
          <w:sz w:val="28"/>
          <w:szCs w:val="28"/>
        </w:rPr>
        <w:t xml:space="preserve">*100= </w:t>
      </w:r>
      <w:r w:rsidR="0066095D" w:rsidRPr="002C3ED9">
        <w:rPr>
          <w:rFonts w:ascii="Times New Roman" w:hAnsi="Times New Roman"/>
          <w:sz w:val="28"/>
          <w:szCs w:val="28"/>
        </w:rPr>
        <w:t xml:space="preserve">20 </w:t>
      </w:r>
      <w:r w:rsidR="00594664" w:rsidRPr="002C3ED9">
        <w:rPr>
          <w:rFonts w:ascii="Times New Roman" w:hAnsi="Times New Roman"/>
          <w:sz w:val="28"/>
          <w:szCs w:val="28"/>
        </w:rPr>
        <w:t>%</w:t>
      </w:r>
    </w:p>
    <w:p w14:paraId="089E7D97" w14:textId="7BCAFA3C" w:rsidR="00544366" w:rsidRPr="002C3ED9" w:rsidRDefault="00544366" w:rsidP="00BD3140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C3ED9">
        <w:rPr>
          <w:rFonts w:ascii="Times New Roman" w:hAnsi="Times New Roman"/>
          <w:sz w:val="28"/>
          <w:szCs w:val="28"/>
        </w:rPr>
        <w:t>А = С</w:t>
      </w:r>
      <w:r w:rsidR="002C3ED9">
        <w:rPr>
          <w:rFonts w:ascii="Times New Roman" w:hAnsi="Times New Roman"/>
          <w:sz w:val="28"/>
          <w:szCs w:val="28"/>
        </w:rPr>
        <w:t xml:space="preserve"> </w:t>
      </w:r>
      <w:r w:rsidRPr="002C3ED9">
        <w:rPr>
          <w:rFonts w:ascii="Times New Roman" w:hAnsi="Times New Roman"/>
          <w:sz w:val="28"/>
          <w:szCs w:val="28"/>
          <w:vertAlign w:val="subscript"/>
        </w:rPr>
        <w:t>оборуд</w:t>
      </w:r>
      <w:r w:rsidRPr="002C3ED9">
        <w:rPr>
          <w:rFonts w:ascii="Times New Roman" w:hAnsi="Times New Roman"/>
          <w:sz w:val="28"/>
          <w:szCs w:val="28"/>
        </w:rPr>
        <w:t>* Н</w:t>
      </w:r>
      <w:r w:rsidRPr="002C3ED9">
        <w:rPr>
          <w:rFonts w:ascii="Times New Roman" w:hAnsi="Times New Roman"/>
          <w:sz w:val="28"/>
          <w:szCs w:val="28"/>
          <w:vertAlign w:val="subscript"/>
        </w:rPr>
        <w:t>а</w:t>
      </w:r>
    </w:p>
    <w:p w14:paraId="4344CC3E" w14:textId="34EECE6D" w:rsidR="00544366" w:rsidRPr="00192E05" w:rsidRDefault="003913FE" w:rsidP="002C3ED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</w:t>
      </w:r>
      <w:r w:rsidR="00544366" w:rsidRPr="00192E05">
        <w:rPr>
          <w:rFonts w:ascii="Times New Roman" w:hAnsi="Times New Roman"/>
          <w:sz w:val="28"/>
          <w:szCs w:val="28"/>
        </w:rPr>
        <w:t>С</w:t>
      </w:r>
      <w:r w:rsidR="002C3ED9">
        <w:rPr>
          <w:rFonts w:ascii="Times New Roman" w:hAnsi="Times New Roman"/>
          <w:sz w:val="28"/>
          <w:szCs w:val="28"/>
        </w:rPr>
        <w:t xml:space="preserve"> </w:t>
      </w:r>
      <w:r w:rsidR="00544366" w:rsidRPr="00192E05">
        <w:rPr>
          <w:rFonts w:ascii="Times New Roman" w:hAnsi="Times New Roman"/>
          <w:sz w:val="28"/>
          <w:szCs w:val="28"/>
          <w:vertAlign w:val="subscript"/>
        </w:rPr>
        <w:t xml:space="preserve">оборуд </w:t>
      </w:r>
      <w:r w:rsidR="00544366" w:rsidRPr="00192E05">
        <w:rPr>
          <w:rFonts w:ascii="Times New Roman" w:hAnsi="Times New Roman"/>
          <w:sz w:val="28"/>
          <w:szCs w:val="28"/>
        </w:rPr>
        <w:t>– стоимость оборудования,  руб.</w:t>
      </w:r>
    </w:p>
    <w:p w14:paraId="415C3DD1" w14:textId="77777777" w:rsidR="00F94D39" w:rsidRPr="00F13885" w:rsidRDefault="00F94D39" w:rsidP="003C5773">
      <w:pPr>
        <w:spacing w:before="240" w:after="0" w:line="360" w:lineRule="auto"/>
        <w:ind w:firstLine="567"/>
        <w:rPr>
          <w:rFonts w:ascii="Times New Roman" w:hAnsi="Times New Roman"/>
          <w:sz w:val="28"/>
          <w:szCs w:val="28"/>
        </w:rPr>
      </w:pPr>
      <w:r w:rsidRPr="00F13885">
        <w:rPr>
          <w:rFonts w:ascii="Times New Roman" w:hAnsi="Times New Roman"/>
          <w:sz w:val="28"/>
          <w:szCs w:val="28"/>
        </w:rPr>
        <w:t>Амортизация основных фондов:</w:t>
      </w:r>
    </w:p>
    <w:p w14:paraId="0ABC45DC" w14:textId="77777777" w:rsidR="00F94D39" w:rsidRPr="001B36E5" w:rsidRDefault="00DE2EA2" w:rsidP="002C3ED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F94D39" w:rsidRPr="001B36E5">
        <w:rPr>
          <w:rFonts w:ascii="Times New Roman" w:hAnsi="Times New Roman"/>
          <w:sz w:val="28"/>
          <w:szCs w:val="28"/>
        </w:rPr>
        <w:t xml:space="preserve"> =</w:t>
      </w:r>
      <w:r w:rsidR="00F73FBD">
        <w:rPr>
          <w:rFonts w:ascii="Times New Roman" w:hAnsi="Times New Roman"/>
          <w:sz w:val="28"/>
          <w:szCs w:val="28"/>
        </w:rPr>
        <w:t>45</w:t>
      </w:r>
      <w:r w:rsidR="00F94D39" w:rsidRPr="001B36E5">
        <w:rPr>
          <w:rFonts w:ascii="Times New Roman" w:hAnsi="Times New Roman"/>
          <w:sz w:val="28"/>
          <w:szCs w:val="28"/>
        </w:rPr>
        <w:t>000*</w:t>
      </w:r>
      <w:r w:rsidR="00F73FBD">
        <w:rPr>
          <w:rFonts w:ascii="Times New Roman" w:hAnsi="Times New Roman"/>
          <w:sz w:val="28"/>
          <w:szCs w:val="28"/>
        </w:rPr>
        <w:t>25</w:t>
      </w:r>
      <w:r w:rsidR="00F94D39" w:rsidRPr="001B36E5">
        <w:rPr>
          <w:rFonts w:ascii="Times New Roman" w:hAnsi="Times New Roman"/>
          <w:sz w:val="28"/>
          <w:szCs w:val="28"/>
        </w:rPr>
        <w:t xml:space="preserve">%= </w:t>
      </w:r>
      <w:r w:rsidR="00F73FBD">
        <w:rPr>
          <w:rFonts w:ascii="Times New Roman" w:hAnsi="Times New Roman"/>
          <w:sz w:val="28"/>
          <w:szCs w:val="28"/>
        </w:rPr>
        <w:t>11 250</w:t>
      </w:r>
      <w:r w:rsidR="00F94D39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73D0AE9C" w14:textId="521A8E38" w:rsidR="00F94D39" w:rsidRPr="001B36E5" w:rsidRDefault="00DE2EA2" w:rsidP="002C3ED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F94D39" w:rsidRPr="001B36E5">
        <w:rPr>
          <w:rFonts w:ascii="Times New Roman" w:hAnsi="Times New Roman"/>
          <w:sz w:val="28"/>
          <w:szCs w:val="28"/>
        </w:rPr>
        <w:t xml:space="preserve">= </w:t>
      </w:r>
      <w:r w:rsidR="00F73FBD">
        <w:rPr>
          <w:rFonts w:ascii="Times New Roman" w:hAnsi="Times New Roman"/>
          <w:sz w:val="28"/>
          <w:szCs w:val="28"/>
        </w:rPr>
        <w:t>28000</w:t>
      </w:r>
      <w:r w:rsidR="00F94D39" w:rsidRPr="001B36E5">
        <w:rPr>
          <w:rFonts w:ascii="Times New Roman" w:hAnsi="Times New Roman"/>
          <w:sz w:val="28"/>
          <w:szCs w:val="28"/>
        </w:rPr>
        <w:t>*</w:t>
      </w:r>
      <w:r w:rsidR="0066095D">
        <w:rPr>
          <w:rFonts w:ascii="Times New Roman" w:hAnsi="Times New Roman"/>
          <w:sz w:val="28"/>
          <w:szCs w:val="28"/>
        </w:rPr>
        <w:t>33,33</w:t>
      </w:r>
      <w:r w:rsidR="00F94D39" w:rsidRPr="001B36E5">
        <w:rPr>
          <w:rFonts w:ascii="Times New Roman" w:hAnsi="Times New Roman"/>
          <w:sz w:val="28"/>
          <w:szCs w:val="28"/>
        </w:rPr>
        <w:t>%=</w:t>
      </w:r>
      <w:r w:rsidR="00925DEB">
        <w:rPr>
          <w:rFonts w:ascii="Times New Roman" w:hAnsi="Times New Roman"/>
          <w:sz w:val="28"/>
          <w:szCs w:val="28"/>
        </w:rPr>
        <w:t>9 332,4</w:t>
      </w:r>
      <w:r w:rsidR="00F94D39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27C77E86" w14:textId="52F08832" w:rsidR="00F94D39" w:rsidRPr="00192E05" w:rsidRDefault="00DE2EA2" w:rsidP="002C3ED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F94D39" w:rsidRPr="001B36E5">
        <w:rPr>
          <w:rFonts w:ascii="Times New Roman" w:hAnsi="Times New Roman"/>
          <w:sz w:val="28"/>
          <w:szCs w:val="28"/>
        </w:rPr>
        <w:t xml:space="preserve"> =</w:t>
      </w:r>
      <w:r w:rsidR="00F73FBD">
        <w:rPr>
          <w:rFonts w:ascii="Times New Roman" w:hAnsi="Times New Roman"/>
          <w:sz w:val="28"/>
          <w:szCs w:val="28"/>
        </w:rPr>
        <w:t>26000</w:t>
      </w:r>
      <w:r w:rsidR="00F94D39" w:rsidRPr="001B36E5">
        <w:rPr>
          <w:rFonts w:ascii="Times New Roman" w:hAnsi="Times New Roman"/>
          <w:sz w:val="28"/>
          <w:szCs w:val="28"/>
        </w:rPr>
        <w:t>*</w:t>
      </w:r>
      <w:r w:rsidR="0066095D">
        <w:rPr>
          <w:rFonts w:ascii="Times New Roman" w:hAnsi="Times New Roman"/>
          <w:sz w:val="28"/>
          <w:szCs w:val="28"/>
        </w:rPr>
        <w:t>20</w:t>
      </w:r>
      <w:r w:rsidR="00F94D39" w:rsidRPr="001B36E5">
        <w:rPr>
          <w:rFonts w:ascii="Times New Roman" w:hAnsi="Times New Roman"/>
          <w:sz w:val="28"/>
          <w:szCs w:val="28"/>
        </w:rPr>
        <w:t>%=</w:t>
      </w:r>
      <w:r w:rsidR="00925DEB">
        <w:rPr>
          <w:rFonts w:ascii="Times New Roman" w:hAnsi="Times New Roman"/>
          <w:sz w:val="28"/>
          <w:szCs w:val="28"/>
        </w:rPr>
        <w:t>5 200</w:t>
      </w:r>
      <w:r w:rsidR="00F94D39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2B4DAB3B" w14:textId="0A1C0B3A" w:rsidR="00F94D39" w:rsidRPr="001B36E5" w:rsidRDefault="00F94D39" w:rsidP="002C3ED9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∑А = (</w:t>
      </w:r>
      <w:r w:rsidR="00F73FBD">
        <w:rPr>
          <w:rFonts w:ascii="Times New Roman" w:hAnsi="Times New Roman"/>
          <w:sz w:val="28"/>
          <w:szCs w:val="28"/>
        </w:rPr>
        <w:t>11</w:t>
      </w:r>
      <w:r w:rsidR="00925DEB">
        <w:rPr>
          <w:rFonts w:ascii="Times New Roman" w:hAnsi="Times New Roman"/>
          <w:sz w:val="28"/>
          <w:szCs w:val="28"/>
        </w:rPr>
        <w:t xml:space="preserve"> </w:t>
      </w:r>
      <w:r w:rsidR="00F73FBD">
        <w:rPr>
          <w:rFonts w:ascii="Times New Roman" w:hAnsi="Times New Roman"/>
          <w:sz w:val="28"/>
          <w:szCs w:val="28"/>
        </w:rPr>
        <w:t>250+</w:t>
      </w:r>
      <w:r w:rsidR="00925DEB">
        <w:rPr>
          <w:rFonts w:ascii="Times New Roman" w:hAnsi="Times New Roman"/>
          <w:sz w:val="28"/>
          <w:szCs w:val="28"/>
        </w:rPr>
        <w:t>9 332,4</w:t>
      </w:r>
      <w:r w:rsidR="00F73FBD">
        <w:rPr>
          <w:rFonts w:ascii="Times New Roman" w:hAnsi="Times New Roman"/>
          <w:sz w:val="28"/>
          <w:szCs w:val="28"/>
        </w:rPr>
        <w:t>+</w:t>
      </w:r>
      <w:r w:rsidR="00925DEB">
        <w:rPr>
          <w:rFonts w:ascii="Times New Roman" w:hAnsi="Times New Roman"/>
          <w:sz w:val="28"/>
          <w:szCs w:val="28"/>
        </w:rPr>
        <w:t>5 200</w:t>
      </w:r>
      <w:r w:rsidRPr="00192E05">
        <w:rPr>
          <w:rFonts w:ascii="Times New Roman" w:hAnsi="Times New Roman"/>
          <w:sz w:val="28"/>
          <w:szCs w:val="28"/>
        </w:rPr>
        <w:t>)</w:t>
      </w:r>
      <w:r w:rsidR="008C6B7C">
        <w:rPr>
          <w:rFonts w:ascii="Times New Roman" w:hAnsi="Times New Roman"/>
          <w:sz w:val="28"/>
          <w:szCs w:val="28"/>
        </w:rPr>
        <w:t>/</w:t>
      </w:r>
      <w:r w:rsidRPr="00192E05">
        <w:rPr>
          <w:rFonts w:ascii="Times New Roman" w:hAnsi="Times New Roman"/>
          <w:sz w:val="28"/>
          <w:szCs w:val="28"/>
        </w:rPr>
        <w:t xml:space="preserve">12 = </w:t>
      </w:r>
      <w:r w:rsidR="00925DEB">
        <w:rPr>
          <w:rFonts w:ascii="Times New Roman" w:hAnsi="Times New Roman"/>
          <w:sz w:val="28"/>
          <w:szCs w:val="28"/>
        </w:rPr>
        <w:t>2 149</w:t>
      </w:r>
      <w:r>
        <w:rPr>
          <w:rFonts w:ascii="Times New Roman" w:hAnsi="Times New Roman"/>
          <w:sz w:val="28"/>
          <w:szCs w:val="28"/>
        </w:rPr>
        <w:t xml:space="preserve"> р</w:t>
      </w:r>
      <w:r w:rsidRPr="00192E05">
        <w:rPr>
          <w:rFonts w:ascii="Times New Roman" w:hAnsi="Times New Roman"/>
          <w:sz w:val="28"/>
          <w:szCs w:val="28"/>
        </w:rPr>
        <w:t>уб./мес.</w:t>
      </w:r>
    </w:p>
    <w:p w14:paraId="5DAEB406" w14:textId="1C3AC294" w:rsidR="00544366" w:rsidRPr="00BD3140" w:rsidRDefault="00BD3140" w:rsidP="00BD3140">
      <w:pPr>
        <w:spacing w:after="0" w:line="360" w:lineRule="auto"/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D3140">
        <w:rPr>
          <w:rFonts w:ascii="Times New Roman" w:hAnsi="Times New Roman" w:cs="Times New Roman"/>
          <w:sz w:val="24"/>
          <w:szCs w:val="24"/>
        </w:rPr>
        <w:t>Таблица 1.</w:t>
      </w:r>
      <w:r w:rsidR="002C3ED9">
        <w:rPr>
          <w:rFonts w:ascii="Times New Roman" w:hAnsi="Times New Roman" w:cs="Times New Roman"/>
          <w:sz w:val="24"/>
          <w:szCs w:val="24"/>
        </w:rPr>
        <w:t>2</w:t>
      </w:r>
      <w:r w:rsidRPr="00BD3140">
        <w:rPr>
          <w:rFonts w:ascii="Times New Roman" w:hAnsi="Times New Roman" w:cs="Times New Roman"/>
          <w:sz w:val="24"/>
          <w:szCs w:val="24"/>
        </w:rPr>
        <w:t>.  Прочие затрат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01"/>
        <w:gridCol w:w="4487"/>
      </w:tblGrid>
      <w:tr w:rsidR="00544366" w:rsidRPr="00604CF9" w14:paraId="539DE086" w14:textId="77777777" w:rsidTr="00BD3140">
        <w:tc>
          <w:tcPr>
            <w:tcW w:w="4818" w:type="dxa"/>
          </w:tcPr>
          <w:p w14:paraId="123D2FDC" w14:textId="77777777" w:rsidR="00544366" w:rsidRPr="002C3ED9" w:rsidRDefault="00544366" w:rsidP="002C3ED9">
            <w:pPr>
              <w:spacing w:after="0" w:line="360" w:lineRule="auto"/>
              <w:ind w:hanging="142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Наименование затрат</w:t>
            </w:r>
          </w:p>
        </w:tc>
        <w:tc>
          <w:tcPr>
            <w:tcW w:w="4504" w:type="dxa"/>
          </w:tcPr>
          <w:p w14:paraId="5061D10E" w14:textId="77777777" w:rsidR="00544366" w:rsidRPr="002C3ED9" w:rsidRDefault="00544366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∑ в руб./мес.</w:t>
            </w:r>
          </w:p>
        </w:tc>
      </w:tr>
      <w:tr w:rsidR="00544366" w:rsidRPr="00604CF9" w14:paraId="15ED44DB" w14:textId="77777777" w:rsidTr="00BD3140">
        <w:tc>
          <w:tcPr>
            <w:tcW w:w="4818" w:type="dxa"/>
          </w:tcPr>
          <w:p w14:paraId="6ABB57BC" w14:textId="77777777" w:rsidR="00544366" w:rsidRPr="002C3ED9" w:rsidRDefault="00544366" w:rsidP="002C3ED9">
            <w:pPr>
              <w:spacing w:after="0" w:line="360" w:lineRule="auto"/>
              <w:ind w:hanging="142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sz w:val="24"/>
                <w:szCs w:val="24"/>
              </w:rPr>
              <w:t>Транспортные расходы</w:t>
            </w:r>
          </w:p>
        </w:tc>
        <w:tc>
          <w:tcPr>
            <w:tcW w:w="4504" w:type="dxa"/>
          </w:tcPr>
          <w:p w14:paraId="3021A615" w14:textId="77777777" w:rsidR="00544366" w:rsidRPr="002C3ED9" w:rsidRDefault="00F73FBD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  <w:r w:rsidR="00544366" w:rsidRPr="002C3ED9">
              <w:rPr>
                <w:rFonts w:ascii="Times New Roman" w:hAnsi="Times New Roman"/>
                <w:bCs/>
                <w:sz w:val="24"/>
                <w:szCs w:val="24"/>
              </w:rPr>
              <w:t xml:space="preserve"> 000</w:t>
            </w:r>
          </w:p>
        </w:tc>
      </w:tr>
      <w:tr w:rsidR="00544366" w:rsidRPr="00604CF9" w14:paraId="26F577A1" w14:textId="77777777" w:rsidTr="00BD3140">
        <w:trPr>
          <w:trHeight w:val="555"/>
        </w:trPr>
        <w:tc>
          <w:tcPr>
            <w:tcW w:w="4818" w:type="dxa"/>
          </w:tcPr>
          <w:p w14:paraId="4A773523" w14:textId="77777777" w:rsidR="00544366" w:rsidRPr="002C3ED9" w:rsidRDefault="00544366" w:rsidP="002C3ED9">
            <w:pPr>
              <w:spacing w:after="0" w:line="360" w:lineRule="auto"/>
              <w:ind w:hanging="142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sz w:val="24"/>
                <w:szCs w:val="24"/>
              </w:rPr>
              <w:t>Арендная плата за месяц</w:t>
            </w:r>
          </w:p>
        </w:tc>
        <w:tc>
          <w:tcPr>
            <w:tcW w:w="4504" w:type="dxa"/>
          </w:tcPr>
          <w:p w14:paraId="5A3E66AA" w14:textId="77777777" w:rsidR="00544366" w:rsidRPr="002C3ED9" w:rsidRDefault="00F73FBD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  <w:r w:rsidR="00544366" w:rsidRPr="002C3ED9">
              <w:rPr>
                <w:rFonts w:ascii="Times New Roman" w:hAnsi="Times New Roman"/>
                <w:bCs/>
                <w:sz w:val="24"/>
                <w:szCs w:val="24"/>
              </w:rPr>
              <w:t xml:space="preserve"> 000</w:t>
            </w:r>
          </w:p>
        </w:tc>
      </w:tr>
      <w:tr w:rsidR="00544366" w:rsidRPr="00D1203F" w14:paraId="33F6C734" w14:textId="77777777" w:rsidTr="00BD3140">
        <w:trPr>
          <w:trHeight w:val="248"/>
        </w:trPr>
        <w:tc>
          <w:tcPr>
            <w:tcW w:w="4818" w:type="dxa"/>
          </w:tcPr>
          <w:p w14:paraId="31FB163C" w14:textId="77777777" w:rsidR="00544366" w:rsidRPr="002C3ED9" w:rsidRDefault="00544366" w:rsidP="002C3ED9">
            <w:pPr>
              <w:spacing w:after="0" w:line="360" w:lineRule="auto"/>
              <w:ind w:hanging="142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sz w:val="24"/>
                <w:szCs w:val="24"/>
              </w:rPr>
              <w:t>Всего</w:t>
            </w:r>
          </w:p>
        </w:tc>
        <w:tc>
          <w:tcPr>
            <w:tcW w:w="4504" w:type="dxa"/>
          </w:tcPr>
          <w:p w14:paraId="0890BEDD" w14:textId="77777777" w:rsidR="00544366" w:rsidRPr="002C3ED9" w:rsidRDefault="00F73FBD" w:rsidP="001B36E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sz w:val="24"/>
                <w:szCs w:val="24"/>
              </w:rPr>
              <w:t>16</w:t>
            </w:r>
            <w:r w:rsidR="00544366" w:rsidRPr="002C3ED9">
              <w:rPr>
                <w:rFonts w:ascii="Times New Roman" w:hAnsi="Times New Roman"/>
                <w:bCs/>
                <w:sz w:val="24"/>
                <w:szCs w:val="24"/>
              </w:rPr>
              <w:t xml:space="preserve"> 000</w:t>
            </w:r>
          </w:p>
        </w:tc>
      </w:tr>
    </w:tbl>
    <w:p w14:paraId="1D44E218" w14:textId="77777777" w:rsidR="00D1203F" w:rsidRDefault="00D1203F" w:rsidP="00BD3140">
      <w:pPr>
        <w:pStyle w:val="a3"/>
        <w:spacing w:line="360" w:lineRule="auto"/>
        <w:ind w:left="0" w:firstLine="709"/>
        <w:jc w:val="right"/>
        <w:rPr>
          <w:sz w:val="24"/>
          <w:szCs w:val="24"/>
        </w:rPr>
      </w:pPr>
    </w:p>
    <w:p w14:paraId="76A28224" w14:textId="77777777" w:rsidR="00BD3140" w:rsidRPr="00BD3140" w:rsidRDefault="00BD3140" w:rsidP="00BD3140">
      <w:pPr>
        <w:pStyle w:val="a3"/>
        <w:spacing w:line="360" w:lineRule="auto"/>
        <w:ind w:left="0" w:firstLine="709"/>
        <w:jc w:val="right"/>
        <w:rPr>
          <w:sz w:val="24"/>
          <w:szCs w:val="24"/>
        </w:rPr>
      </w:pPr>
      <w:r w:rsidRPr="00D1203F">
        <w:rPr>
          <w:sz w:val="24"/>
          <w:szCs w:val="24"/>
        </w:rPr>
        <w:t>Таблица</w:t>
      </w:r>
      <w:r w:rsidRPr="00BD3140">
        <w:rPr>
          <w:sz w:val="24"/>
          <w:szCs w:val="24"/>
        </w:rPr>
        <w:t xml:space="preserve"> 1.</w:t>
      </w:r>
      <w:r>
        <w:rPr>
          <w:sz w:val="24"/>
          <w:szCs w:val="24"/>
        </w:rPr>
        <w:t>3</w:t>
      </w:r>
      <w:r w:rsidRPr="00BD3140">
        <w:rPr>
          <w:sz w:val="24"/>
          <w:szCs w:val="24"/>
        </w:rPr>
        <w:t>.  Суммарные текущие затраты на весь объем выпуска продукции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5"/>
        <w:gridCol w:w="4397"/>
      </w:tblGrid>
      <w:tr w:rsidR="00BD3140" w:rsidRPr="005152F2" w14:paraId="689A0614" w14:textId="77777777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678D99" w14:textId="77777777" w:rsidR="00BD3140" w:rsidRPr="002C3ED9" w:rsidRDefault="00BD3140" w:rsidP="002C3ED9">
            <w:pPr>
              <w:spacing w:after="0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Наименование затрат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AFFD6D" w14:textId="77777777" w:rsidR="00BD3140" w:rsidRPr="002C3ED9" w:rsidRDefault="00BD3140" w:rsidP="002C3ED9">
            <w:pPr>
              <w:spacing w:after="0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∑ в руб./мес.</w:t>
            </w:r>
          </w:p>
        </w:tc>
      </w:tr>
      <w:tr w:rsidR="00BD3140" w:rsidRPr="005152F2" w14:paraId="008E741D" w14:textId="77777777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E8120B" w14:textId="77777777" w:rsidR="00BD3140" w:rsidRPr="002C3ED9" w:rsidRDefault="00BD3140" w:rsidP="002C3ED9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bCs/>
                <w:sz w:val="24"/>
                <w:szCs w:val="24"/>
              </w:rPr>
              <w:t>Материальные затраты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09159A" w14:textId="5AB0842A" w:rsidR="00BD3140" w:rsidRPr="002C3ED9" w:rsidRDefault="00925DEB" w:rsidP="002C3ED9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t>396 189</w:t>
            </w:r>
          </w:p>
        </w:tc>
      </w:tr>
      <w:tr w:rsidR="00BD3140" w:rsidRPr="005152F2" w14:paraId="3E0E90F5" w14:textId="77777777" w:rsidTr="00BD3140">
        <w:trPr>
          <w:trHeight w:val="555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0934BB" w14:textId="77777777" w:rsidR="00BD3140" w:rsidRPr="002C3ED9" w:rsidRDefault="00BD3140" w:rsidP="002C3ED9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bCs/>
                <w:sz w:val="24"/>
                <w:szCs w:val="24"/>
              </w:rPr>
              <w:t>Затраты на оплату труда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38CC9E" w14:textId="24B917C6" w:rsidR="00BD3140" w:rsidRPr="002C3ED9" w:rsidRDefault="00925DEB" w:rsidP="002C3ED9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sz w:val="24"/>
                <w:szCs w:val="24"/>
              </w:rPr>
              <w:t>150 000</w:t>
            </w:r>
          </w:p>
        </w:tc>
      </w:tr>
      <w:tr w:rsidR="00BD3140" w:rsidRPr="005152F2" w14:paraId="3E88A251" w14:textId="77777777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DBCC63" w14:textId="77777777" w:rsidR="00BD3140" w:rsidRPr="002C3ED9" w:rsidRDefault="00BD3140" w:rsidP="002C3ED9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Единый социальный налог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CD372" w14:textId="28450165" w:rsidR="00BD3140" w:rsidRPr="002C3ED9" w:rsidRDefault="00352750" w:rsidP="002C3ED9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C3ED9">
              <w:rPr>
                <w:rFonts w:ascii="Times New Roman" w:hAnsi="Times New Roman"/>
                <w:bCs/>
                <w:sz w:val="24"/>
                <w:szCs w:val="24"/>
              </w:rPr>
              <w:t>45 000</w:t>
            </w:r>
          </w:p>
        </w:tc>
      </w:tr>
      <w:tr w:rsidR="00BD3140" w:rsidRPr="005152F2" w14:paraId="3ACC6384" w14:textId="77777777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C7D877" w14:textId="77777777" w:rsidR="00BD3140" w:rsidRPr="002C3ED9" w:rsidRDefault="00BD3140" w:rsidP="002C3ED9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sz w:val="24"/>
                <w:szCs w:val="24"/>
              </w:rPr>
              <w:t>Амортизация осн. фондов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81B4D" w14:textId="1B85CDBE" w:rsidR="00BD3140" w:rsidRPr="002C3ED9" w:rsidRDefault="00352750" w:rsidP="002C3ED9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3ED9">
              <w:rPr>
                <w:rFonts w:ascii="Times New Roman" w:hAnsi="Times New Roman"/>
                <w:sz w:val="24"/>
                <w:szCs w:val="24"/>
              </w:rPr>
              <w:t>2 149</w:t>
            </w:r>
          </w:p>
        </w:tc>
      </w:tr>
      <w:tr w:rsidR="00BD3140" w:rsidRPr="005152F2" w14:paraId="7356C759" w14:textId="77777777" w:rsidTr="00BD3140">
        <w:trPr>
          <w:trHeight w:val="570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12933F" w14:textId="77777777" w:rsidR="00BD3140" w:rsidRPr="002C3ED9" w:rsidRDefault="00BD3140" w:rsidP="002C3ED9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sz w:val="24"/>
                <w:szCs w:val="24"/>
              </w:rPr>
              <w:t>Прочие затраты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A7BEFD" w14:textId="77777777" w:rsidR="00BD3140" w:rsidRPr="002C3ED9" w:rsidRDefault="00F73FBD" w:rsidP="002C3ED9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3ED9">
              <w:rPr>
                <w:rFonts w:ascii="Times New Roman" w:hAnsi="Times New Roman"/>
                <w:sz w:val="24"/>
                <w:szCs w:val="24"/>
              </w:rPr>
              <w:t>16 000</w:t>
            </w:r>
          </w:p>
        </w:tc>
      </w:tr>
      <w:tr w:rsidR="00BD3140" w:rsidRPr="005152F2" w14:paraId="4438E59A" w14:textId="77777777" w:rsidTr="00BD3140">
        <w:trPr>
          <w:trHeight w:val="699"/>
        </w:trPr>
        <w:tc>
          <w:tcPr>
            <w:tcW w:w="4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2AA08F" w14:textId="77777777" w:rsidR="00BD3140" w:rsidRPr="002C3ED9" w:rsidRDefault="00BD3140" w:rsidP="002C3ED9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C3ED9">
              <w:rPr>
                <w:rFonts w:ascii="Times New Roman" w:hAnsi="Times New Roman" w:cs="Times New Roman"/>
                <w:sz w:val="24"/>
                <w:szCs w:val="24"/>
              </w:rPr>
              <w:t>Всего текущих затрат</w:t>
            </w:r>
          </w:p>
        </w:tc>
        <w:tc>
          <w:tcPr>
            <w:tcW w:w="4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E7845" w14:textId="1FB5D17A" w:rsidR="00BD3140" w:rsidRPr="002C3ED9" w:rsidRDefault="00352750" w:rsidP="002C3ED9">
            <w:pPr>
              <w:pStyle w:val="a3"/>
              <w:numPr>
                <w:ilvl w:val="0"/>
                <w:numId w:val="29"/>
              </w:numPr>
              <w:jc w:val="center"/>
              <w:rPr>
                <w:sz w:val="24"/>
                <w:szCs w:val="24"/>
              </w:rPr>
            </w:pPr>
            <w:r w:rsidRPr="002C3ED9">
              <w:rPr>
                <w:sz w:val="24"/>
                <w:szCs w:val="24"/>
              </w:rPr>
              <w:t>8</w:t>
            </w:r>
          </w:p>
        </w:tc>
      </w:tr>
    </w:tbl>
    <w:p w14:paraId="55CD2C92" w14:textId="77777777" w:rsidR="00BD3140" w:rsidRDefault="00BD3140" w:rsidP="00657C97"/>
    <w:p w14:paraId="3B33BEE5" w14:textId="6BA2CDFE" w:rsidR="00C3466C" w:rsidRPr="002C3ED9" w:rsidRDefault="002C3ED9" w:rsidP="002C3ED9">
      <w:pPr>
        <w:pStyle w:val="2"/>
        <w:spacing w:before="0" w:after="240"/>
        <w:ind w:left="360"/>
        <w:rPr>
          <w:rFonts w:cs="Times New Roman"/>
          <w:b w:val="0"/>
          <w:bCs w:val="0"/>
        </w:rPr>
      </w:pPr>
      <w:bookmarkStart w:id="1" w:name="_Toc90392059"/>
      <w:r>
        <w:rPr>
          <w:rFonts w:cs="Times New Roman"/>
          <w:b w:val="0"/>
          <w:bCs w:val="0"/>
        </w:rPr>
        <w:t xml:space="preserve">1.2 </w:t>
      </w:r>
      <w:r w:rsidR="00C3466C" w:rsidRPr="002C3ED9">
        <w:rPr>
          <w:rFonts w:cs="Times New Roman"/>
          <w:b w:val="0"/>
          <w:bCs w:val="0"/>
        </w:rPr>
        <w:t>Определение цены реализации</w:t>
      </w:r>
      <w:bookmarkEnd w:id="1"/>
    </w:p>
    <w:p w14:paraId="4B2F3992" w14:textId="77777777" w:rsidR="00C3466C" w:rsidRPr="00C3466C" w:rsidRDefault="00C3466C" w:rsidP="00C3466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 xml:space="preserve">Размер договорной цены </w:t>
      </w:r>
      <w:r w:rsidRPr="00C3466C">
        <w:rPr>
          <w:rFonts w:ascii="Times New Roman" w:hAnsi="Times New Roman" w:cs="Times New Roman"/>
          <w:position w:val="-16"/>
          <w:sz w:val="28"/>
          <w:szCs w:val="28"/>
        </w:rPr>
        <w:object w:dxaOrig="705" w:dyaOrig="420" w14:anchorId="0C5BFFCC">
          <v:shape id="_x0000_i1028" type="#_x0000_t75" style="width:34.5pt;height:21.75pt" o:ole="">
            <v:imagedata r:id="rId10" o:title=""/>
          </v:shape>
          <o:OLEObject Type="Embed" ProgID="Equation.3" ShapeID="_x0000_i1028" DrawAspect="Content" ObjectID="_1701466877" r:id="rId11"/>
        </w:object>
      </w:r>
      <w:r w:rsidRPr="00C3466C">
        <w:rPr>
          <w:rFonts w:ascii="Times New Roman" w:hAnsi="Times New Roman" w:cs="Times New Roman"/>
          <w:sz w:val="28"/>
          <w:szCs w:val="28"/>
        </w:rPr>
        <w:t>, руб., может быть определен по следующей формуле:</w:t>
      </w:r>
    </w:p>
    <w:p w14:paraId="6DC082D5" w14:textId="77777777" w:rsidR="00C3466C" w:rsidRPr="00C3466C" w:rsidRDefault="00C3466C" w:rsidP="00C3466C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3466C">
        <w:rPr>
          <w:rFonts w:ascii="Times New Roman" w:hAnsi="Times New Roman" w:cs="Times New Roman"/>
          <w:b/>
          <w:position w:val="-16"/>
          <w:sz w:val="28"/>
          <w:szCs w:val="28"/>
        </w:rPr>
        <w:object w:dxaOrig="2505" w:dyaOrig="420" w14:anchorId="4070FDCA">
          <v:shape id="_x0000_i1029" type="#_x0000_t75" style="width:126pt;height:21.75pt" o:ole="">
            <v:imagedata r:id="rId12" o:title=""/>
          </v:shape>
          <o:OLEObject Type="Embed" ProgID="Equation.3" ShapeID="_x0000_i1029" DrawAspect="Content" ObjectID="_1701466878" r:id="rId13"/>
        </w:object>
      </w:r>
    </w:p>
    <w:p w14:paraId="29CB7AF7" w14:textId="77777777" w:rsidR="000A2623" w:rsidRDefault="00C3466C" w:rsidP="000A26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>где    С – себестоимость единицы продукции, руб.;</w:t>
      </w:r>
    </w:p>
    <w:p w14:paraId="6DEF1EBE" w14:textId="77777777" w:rsidR="000A2623" w:rsidRDefault="00C3466C" w:rsidP="000A26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>Н – налоги в бюджет, относимые на финансовые результаты и не включаемые в состав себестоимости, руб.;</w:t>
      </w:r>
    </w:p>
    <w:p w14:paraId="0D681BB2" w14:textId="7E390E86" w:rsidR="00C3466C" w:rsidRDefault="00C3466C" w:rsidP="000A262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position w:val="-16"/>
          <w:sz w:val="28"/>
          <w:szCs w:val="28"/>
        </w:rPr>
        <w:object w:dxaOrig="555" w:dyaOrig="420" w14:anchorId="49C50F91">
          <v:shape id="_x0000_i1059" type="#_x0000_t75" style="width:29.25pt;height:21.75pt" o:ole="">
            <v:imagedata r:id="rId14" o:title=""/>
          </v:shape>
          <o:OLEObject Type="Embed" ProgID="Equation.3" ShapeID="_x0000_i1059" DrawAspect="Content" ObjectID="_1701466879" r:id="rId15"/>
        </w:object>
      </w:r>
      <w:r w:rsidRPr="00C3466C">
        <w:rPr>
          <w:rFonts w:ascii="Times New Roman" w:hAnsi="Times New Roman" w:cs="Times New Roman"/>
          <w:sz w:val="28"/>
          <w:szCs w:val="28"/>
        </w:rPr>
        <w:t xml:space="preserve"> – прибыль в расчете на единицу продукции, руб.</w:t>
      </w:r>
    </w:p>
    <w:p w14:paraId="6DFB27F2" w14:textId="5606B660" w:rsidR="00FE740E" w:rsidRPr="00FE740E" w:rsidRDefault="00FE740E" w:rsidP="000A262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E740E">
        <w:rPr>
          <w:rFonts w:ascii="Times New Roman" w:hAnsi="Times New Roman" w:cs="Times New Roman"/>
          <w:sz w:val="28"/>
          <w:szCs w:val="28"/>
        </w:rPr>
        <w:t>С</w:t>
      </w:r>
      <w:r w:rsidRPr="00FE740E">
        <w:rPr>
          <w:rFonts w:ascii="Times New Roman" w:hAnsi="Times New Roman" w:cs="Times New Roman"/>
          <w:sz w:val="28"/>
          <w:szCs w:val="28"/>
          <w:vertAlign w:val="subscript"/>
        </w:rPr>
        <w:t>ед.</w:t>
      </w:r>
      <w:r w:rsidRPr="00FE740E">
        <w:rPr>
          <w:rFonts w:ascii="Times New Roman" w:hAnsi="Times New Roman" w:cs="Times New Roman"/>
          <w:sz w:val="28"/>
          <w:szCs w:val="28"/>
        </w:rPr>
        <w:t xml:space="preserve"> =</w:t>
      </w:r>
      <w:r w:rsidR="00352750">
        <w:rPr>
          <w:rFonts w:ascii="Times New Roman" w:hAnsi="Times New Roman" w:cs="Times New Roman"/>
          <w:sz w:val="28"/>
          <w:szCs w:val="28"/>
        </w:rPr>
        <w:t>609</w:t>
      </w:r>
      <w:r w:rsidR="000A2623">
        <w:rPr>
          <w:rFonts w:ascii="Times New Roman" w:hAnsi="Times New Roman" w:cs="Times New Roman"/>
          <w:sz w:val="28"/>
          <w:szCs w:val="28"/>
        </w:rPr>
        <w:t> </w:t>
      </w:r>
      <w:r w:rsidR="00352750">
        <w:rPr>
          <w:rFonts w:ascii="Times New Roman" w:hAnsi="Times New Roman" w:cs="Times New Roman"/>
          <w:sz w:val="28"/>
          <w:szCs w:val="28"/>
        </w:rPr>
        <w:t>338</w:t>
      </w:r>
      <w:r w:rsidR="000A2623">
        <w:rPr>
          <w:rFonts w:ascii="Times New Roman" w:hAnsi="Times New Roman" w:cs="Times New Roman"/>
          <w:sz w:val="28"/>
          <w:szCs w:val="28"/>
        </w:rPr>
        <w:t>:</w:t>
      </w:r>
      <w:r w:rsidR="00F73FBD">
        <w:rPr>
          <w:rFonts w:ascii="Times New Roman" w:hAnsi="Times New Roman" w:cs="Times New Roman"/>
          <w:sz w:val="28"/>
          <w:szCs w:val="28"/>
        </w:rPr>
        <w:t>2</w:t>
      </w:r>
      <w:r w:rsidR="00352750">
        <w:rPr>
          <w:rFonts w:ascii="Times New Roman" w:hAnsi="Times New Roman" w:cs="Times New Roman"/>
          <w:sz w:val="28"/>
          <w:szCs w:val="28"/>
        </w:rPr>
        <w:t>5</w:t>
      </w:r>
      <w:r w:rsidRPr="00FE740E">
        <w:rPr>
          <w:rFonts w:ascii="Times New Roman" w:hAnsi="Times New Roman" w:cs="Times New Roman"/>
          <w:sz w:val="28"/>
          <w:szCs w:val="28"/>
        </w:rPr>
        <w:t xml:space="preserve"> = </w:t>
      </w:r>
      <w:r w:rsidR="00352750">
        <w:rPr>
          <w:rFonts w:ascii="Times New Roman" w:hAnsi="Times New Roman" w:cs="Times New Roman"/>
          <w:sz w:val="28"/>
          <w:szCs w:val="28"/>
        </w:rPr>
        <w:t>24 37</w:t>
      </w:r>
      <w:r w:rsidR="00D8219F">
        <w:rPr>
          <w:rFonts w:ascii="Times New Roman" w:hAnsi="Times New Roman" w:cs="Times New Roman"/>
          <w:sz w:val="28"/>
          <w:szCs w:val="28"/>
        </w:rPr>
        <w:t>4</w:t>
      </w:r>
      <w:r w:rsidR="00F73FBD">
        <w:rPr>
          <w:rFonts w:ascii="Times New Roman" w:hAnsi="Times New Roman" w:cs="Times New Roman"/>
          <w:sz w:val="28"/>
          <w:szCs w:val="28"/>
        </w:rPr>
        <w:t xml:space="preserve"> </w:t>
      </w:r>
      <w:r w:rsidRPr="00FE740E">
        <w:rPr>
          <w:rFonts w:ascii="Times New Roman" w:hAnsi="Times New Roman" w:cs="Times New Roman"/>
          <w:sz w:val="28"/>
          <w:szCs w:val="28"/>
        </w:rPr>
        <w:t>руб./шт.</w:t>
      </w:r>
    </w:p>
    <w:p w14:paraId="5738562A" w14:textId="31D911C5" w:rsidR="00FE740E" w:rsidRPr="00FE740E" w:rsidRDefault="00FE740E" w:rsidP="000A262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E740E">
        <w:rPr>
          <w:rFonts w:ascii="Times New Roman" w:hAnsi="Times New Roman" w:cs="Times New Roman"/>
          <w:sz w:val="28"/>
          <w:szCs w:val="28"/>
        </w:rPr>
        <w:t>С</w:t>
      </w:r>
      <w:r w:rsidRPr="00FE740E">
        <w:rPr>
          <w:rFonts w:ascii="Times New Roman" w:hAnsi="Times New Roman" w:cs="Times New Roman"/>
          <w:sz w:val="28"/>
          <w:szCs w:val="28"/>
          <w:vertAlign w:val="subscript"/>
        </w:rPr>
        <w:t>ед.</w:t>
      </w:r>
      <w:r w:rsidRPr="00FE740E">
        <w:rPr>
          <w:rFonts w:ascii="Times New Roman" w:hAnsi="Times New Roman" w:cs="Times New Roman"/>
          <w:sz w:val="28"/>
          <w:szCs w:val="28"/>
        </w:rPr>
        <w:t>*20%=</w:t>
      </w:r>
      <w:r w:rsidR="00352750">
        <w:rPr>
          <w:rFonts w:ascii="Times New Roman" w:hAnsi="Times New Roman" w:cs="Times New Roman"/>
          <w:sz w:val="28"/>
          <w:szCs w:val="28"/>
        </w:rPr>
        <w:t>24 373,52</w:t>
      </w:r>
      <w:r w:rsidR="006A30DA">
        <w:rPr>
          <w:rFonts w:ascii="Times New Roman" w:hAnsi="Times New Roman" w:cs="Times New Roman"/>
          <w:sz w:val="28"/>
          <w:szCs w:val="28"/>
        </w:rPr>
        <w:t xml:space="preserve"> </w:t>
      </w:r>
      <w:r w:rsidRPr="00FE740E">
        <w:rPr>
          <w:rFonts w:ascii="Times New Roman" w:hAnsi="Times New Roman" w:cs="Times New Roman"/>
          <w:sz w:val="28"/>
          <w:szCs w:val="28"/>
        </w:rPr>
        <w:t>*0,2=</w:t>
      </w:r>
      <w:r w:rsidR="00734712">
        <w:rPr>
          <w:rFonts w:ascii="Times New Roman" w:hAnsi="Times New Roman" w:cs="Times New Roman"/>
          <w:sz w:val="28"/>
          <w:szCs w:val="28"/>
        </w:rPr>
        <w:t>4 87</w:t>
      </w:r>
      <w:r w:rsidR="00D8219F">
        <w:rPr>
          <w:rFonts w:ascii="Times New Roman" w:hAnsi="Times New Roman" w:cs="Times New Roman"/>
          <w:sz w:val="28"/>
          <w:szCs w:val="28"/>
        </w:rPr>
        <w:t>5</w:t>
      </w:r>
      <w:r w:rsidR="00F73F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уб.</w:t>
      </w:r>
    </w:p>
    <w:p w14:paraId="274E6ECA" w14:textId="580C3F41" w:rsidR="00FE740E" w:rsidRPr="00FE740E" w:rsidRDefault="00FE740E" w:rsidP="000A262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E740E">
        <w:rPr>
          <w:rFonts w:ascii="Times New Roman" w:hAnsi="Times New Roman" w:cs="Times New Roman"/>
          <w:sz w:val="28"/>
          <w:szCs w:val="28"/>
        </w:rPr>
        <w:t>Ц</w:t>
      </w:r>
      <w:r w:rsidRPr="00FE740E">
        <w:rPr>
          <w:rFonts w:ascii="Times New Roman" w:hAnsi="Times New Roman" w:cs="Times New Roman"/>
          <w:sz w:val="28"/>
          <w:szCs w:val="28"/>
          <w:vertAlign w:val="subscript"/>
        </w:rPr>
        <w:t>дог.</w:t>
      </w:r>
      <w:r w:rsidRPr="00FE740E">
        <w:rPr>
          <w:rFonts w:ascii="Times New Roman" w:hAnsi="Times New Roman" w:cs="Times New Roman"/>
          <w:sz w:val="28"/>
          <w:szCs w:val="28"/>
        </w:rPr>
        <w:t xml:space="preserve">= </w:t>
      </w:r>
      <w:r w:rsidR="00734712">
        <w:rPr>
          <w:rFonts w:ascii="Times New Roman" w:hAnsi="Times New Roman" w:cs="Times New Roman"/>
          <w:sz w:val="28"/>
          <w:szCs w:val="28"/>
        </w:rPr>
        <w:t>24 37</w:t>
      </w:r>
      <w:r w:rsidR="00D8219F">
        <w:rPr>
          <w:rFonts w:ascii="Times New Roman" w:hAnsi="Times New Roman" w:cs="Times New Roman"/>
          <w:sz w:val="28"/>
          <w:szCs w:val="28"/>
        </w:rPr>
        <w:t>4</w:t>
      </w:r>
      <w:r w:rsidR="00734712">
        <w:rPr>
          <w:rFonts w:ascii="Times New Roman" w:hAnsi="Times New Roman" w:cs="Times New Roman"/>
          <w:sz w:val="28"/>
          <w:szCs w:val="28"/>
        </w:rPr>
        <w:t>+4 87</w:t>
      </w:r>
      <w:r w:rsidR="00D8219F">
        <w:rPr>
          <w:rFonts w:ascii="Times New Roman" w:hAnsi="Times New Roman" w:cs="Times New Roman"/>
          <w:sz w:val="28"/>
          <w:szCs w:val="28"/>
        </w:rPr>
        <w:t>5</w:t>
      </w:r>
      <w:r w:rsidRPr="00FE740E">
        <w:rPr>
          <w:rFonts w:ascii="Times New Roman" w:hAnsi="Times New Roman" w:cs="Times New Roman"/>
          <w:sz w:val="28"/>
          <w:szCs w:val="28"/>
        </w:rPr>
        <w:t xml:space="preserve"> =</w:t>
      </w:r>
      <w:r w:rsidR="00734712">
        <w:rPr>
          <w:rFonts w:ascii="Times New Roman" w:hAnsi="Times New Roman" w:cs="Times New Roman"/>
          <w:sz w:val="28"/>
          <w:szCs w:val="28"/>
        </w:rPr>
        <w:t>29 24</w:t>
      </w:r>
      <w:r w:rsidR="00D8219F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руб./шт.</w:t>
      </w:r>
    </w:p>
    <w:p w14:paraId="06FCF395" w14:textId="77777777" w:rsidR="00C3466C" w:rsidRDefault="00C3466C" w:rsidP="00C3466C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>Себестоимость единицы продукции определяется исходя из уровня суммарных затрат на весь объем выпуска (табл. 1</w:t>
      </w:r>
      <w:r>
        <w:rPr>
          <w:rFonts w:ascii="Times New Roman" w:hAnsi="Times New Roman" w:cs="Times New Roman"/>
          <w:sz w:val="28"/>
          <w:szCs w:val="28"/>
        </w:rPr>
        <w:t>.3</w:t>
      </w:r>
      <w:r w:rsidRPr="00C3466C">
        <w:rPr>
          <w:rFonts w:ascii="Times New Roman" w:hAnsi="Times New Roman" w:cs="Times New Roman"/>
          <w:sz w:val="28"/>
          <w:szCs w:val="28"/>
        </w:rPr>
        <w:t xml:space="preserve">) и количества изготовленной продукции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C3466C">
        <w:rPr>
          <w:rFonts w:ascii="Times New Roman" w:hAnsi="Times New Roman" w:cs="Times New Roman"/>
          <w:sz w:val="28"/>
          <w:szCs w:val="28"/>
        </w:rPr>
        <w:t>.</w:t>
      </w:r>
    </w:p>
    <w:p w14:paraId="31195773" w14:textId="597AB2BC" w:rsidR="00C3466C" w:rsidRPr="002C3ED9" w:rsidRDefault="00C3466C" w:rsidP="002C3ED9">
      <w:pPr>
        <w:pStyle w:val="2"/>
        <w:numPr>
          <w:ilvl w:val="1"/>
          <w:numId w:val="30"/>
        </w:numPr>
        <w:spacing w:before="0" w:after="240"/>
        <w:rPr>
          <w:b w:val="0"/>
          <w:bCs w:val="0"/>
        </w:rPr>
      </w:pPr>
      <w:bookmarkStart w:id="2" w:name="_Toc90392060"/>
      <w:r w:rsidRPr="002C3ED9">
        <w:rPr>
          <w:b w:val="0"/>
          <w:bCs w:val="0"/>
        </w:rPr>
        <w:t>Отчет о прибылях и убытках</w:t>
      </w:r>
      <w:bookmarkEnd w:id="2"/>
    </w:p>
    <w:p w14:paraId="343C92B9" w14:textId="77777777" w:rsidR="008479DD" w:rsidRPr="008479DD" w:rsidRDefault="008479DD" w:rsidP="008479DD">
      <w:pPr>
        <w:jc w:val="right"/>
        <w:rPr>
          <w:rFonts w:ascii="Times New Roman" w:hAnsi="Times New Roman" w:cs="Times New Roman"/>
          <w:sz w:val="24"/>
          <w:szCs w:val="24"/>
        </w:rPr>
      </w:pPr>
      <w:r w:rsidRPr="008479DD">
        <w:rPr>
          <w:rFonts w:ascii="Times New Roman" w:hAnsi="Times New Roman" w:cs="Times New Roman"/>
          <w:sz w:val="24"/>
          <w:szCs w:val="24"/>
        </w:rPr>
        <w:t>Таблица 1.4. Отчет о прибылях и убытках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05"/>
        <w:gridCol w:w="4583"/>
      </w:tblGrid>
      <w:tr w:rsidR="008479DD" w:rsidRPr="00192E05" w14:paraId="1BA11DC9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D582AD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Наименование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02D48E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Значение (руб./мес.)</w:t>
            </w:r>
          </w:p>
        </w:tc>
      </w:tr>
      <w:tr w:rsidR="008479DD" w:rsidRPr="00192E05" w14:paraId="69FF2A0B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006577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Выручка от реализации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41379C" w14:textId="456AC861" w:rsidR="008479DD" w:rsidRPr="00D53FEF" w:rsidRDefault="00D8219F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731 225</w:t>
            </w:r>
          </w:p>
        </w:tc>
      </w:tr>
      <w:tr w:rsidR="008479DD" w:rsidRPr="00192E05" w14:paraId="1054B024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FCE80C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Затраты на производство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5EFE76" w14:textId="46DCBF18" w:rsidR="008479DD" w:rsidRPr="00D53FEF" w:rsidRDefault="00490CCE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609 338</w:t>
            </w:r>
          </w:p>
        </w:tc>
      </w:tr>
      <w:tr w:rsidR="008479DD" w:rsidRPr="00192E05" w14:paraId="02E1DA69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F5FC31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Балансовая прибыль( 1-2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D8B699" w14:textId="6AB0FBB3" w:rsidR="008479DD" w:rsidRPr="00D53FEF" w:rsidRDefault="00D8219F" w:rsidP="00D53FEF">
            <w:pPr>
              <w:tabs>
                <w:tab w:val="center" w:pos="2263"/>
                <w:tab w:val="left" w:pos="3483"/>
              </w:tabs>
              <w:spacing w:after="0" w:line="360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21 887</w:t>
            </w:r>
          </w:p>
        </w:tc>
      </w:tr>
      <w:tr w:rsidR="008479DD" w:rsidRPr="00192E05" w14:paraId="23051FE8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84A4EB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Налоги относимые на фин. рез-т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B79CBF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</w:tc>
      </w:tr>
      <w:tr w:rsidR="008479DD" w:rsidRPr="00192E05" w14:paraId="07000757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A5DCED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Балансовая прибыль без нал. (3-4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193B2C" w14:textId="087A35CE" w:rsidR="008479DD" w:rsidRPr="00D53FEF" w:rsidRDefault="00490CCE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121 8</w:t>
            </w:r>
            <w:r w:rsidR="00D8219F"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87</w:t>
            </w:r>
          </w:p>
        </w:tc>
      </w:tr>
      <w:tr w:rsidR="008479DD" w:rsidRPr="00192E05" w14:paraId="2039E9D6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264DED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Льготы по налогу на прибыль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885538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</w:tc>
      </w:tr>
      <w:tr w:rsidR="008479DD" w:rsidRPr="00192E05" w14:paraId="1B2A7F27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C7BD3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Налогооблагаемая прибыль(5-6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B739A1" w14:textId="5A728201" w:rsidR="008479DD" w:rsidRPr="00D53FEF" w:rsidRDefault="004F3632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121 8</w:t>
            </w:r>
            <w:r w:rsidR="00D8219F"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87</w:t>
            </w:r>
          </w:p>
        </w:tc>
      </w:tr>
      <w:tr w:rsidR="008479DD" w:rsidRPr="00192E05" w14:paraId="608AD5DC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CAE58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Налог на прибыль(п.7*20%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994222" w14:textId="67B599D0" w:rsidR="008479DD" w:rsidRPr="00D53FEF" w:rsidRDefault="004F3632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24 37</w:t>
            </w:r>
            <w:r w:rsidR="00D8219F"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</w:tr>
      <w:tr w:rsidR="008479DD" w:rsidRPr="00192E05" w14:paraId="62F7C422" w14:textId="77777777" w:rsidTr="001B36E5">
        <w:tc>
          <w:tcPr>
            <w:tcW w:w="4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3B4C03" w14:textId="77777777" w:rsidR="008479DD" w:rsidRPr="00D53FEF" w:rsidRDefault="008479DD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Чистая прибыль(7-8)</w:t>
            </w:r>
          </w:p>
        </w:tc>
        <w:tc>
          <w:tcPr>
            <w:tcW w:w="47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DFE8EF" w14:textId="3813E6DF" w:rsidR="008479DD" w:rsidRPr="00D53FEF" w:rsidRDefault="00D8219F" w:rsidP="00D53FE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sz w:val="24"/>
                <w:szCs w:val="24"/>
              </w:rPr>
              <w:t>97 510</w:t>
            </w:r>
          </w:p>
        </w:tc>
      </w:tr>
    </w:tbl>
    <w:p w14:paraId="562C25BE" w14:textId="77777777" w:rsidR="008479DD" w:rsidRPr="008479DD" w:rsidRDefault="008479DD" w:rsidP="008479DD"/>
    <w:p w14:paraId="76B0CF40" w14:textId="6E57BA2E" w:rsidR="00C3466C" w:rsidRPr="00C3466C" w:rsidRDefault="00C3466C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 xml:space="preserve">Выручка от реализации продукции </w:t>
      </w:r>
      <w:r w:rsidR="00D53FEF">
        <w:rPr>
          <w:rFonts w:ascii="Times New Roman" w:hAnsi="Times New Roman" w:cs="Times New Roman"/>
          <w:sz w:val="28"/>
          <w:szCs w:val="28"/>
        </w:rPr>
        <w:t>В</w:t>
      </w:r>
      <w:r w:rsidR="00D53FEF">
        <w:rPr>
          <w:rFonts w:ascii="Times New Roman" w:hAnsi="Times New Roman" w:cs="Times New Roman"/>
          <w:sz w:val="28"/>
          <w:szCs w:val="28"/>
          <w:vertAlign w:val="subscript"/>
        </w:rPr>
        <w:t>реал</w:t>
      </w:r>
      <w:r w:rsidRPr="00C3466C">
        <w:rPr>
          <w:rFonts w:ascii="Times New Roman" w:hAnsi="Times New Roman" w:cs="Times New Roman"/>
          <w:sz w:val="28"/>
          <w:szCs w:val="28"/>
        </w:rPr>
        <w:t>, руб., рассчитывается по формуле:</w:t>
      </w:r>
    </w:p>
    <w:p w14:paraId="780BB34C" w14:textId="325CB1C6" w:rsidR="00C3466C" w:rsidRPr="00D53FEF" w:rsidRDefault="00805E7F" w:rsidP="00FC0DE0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53FEF">
        <w:rPr>
          <w:rFonts w:ascii="Times New Roman" w:hAnsi="Times New Roman" w:cs="Times New Roman"/>
          <w:bCs/>
          <w:sz w:val="28"/>
          <w:szCs w:val="28"/>
        </w:rPr>
        <w:t>В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</w:rPr>
        <w:t>реал.</w:t>
      </w:r>
      <w:r w:rsidRPr="00D53FEF">
        <w:rPr>
          <w:rFonts w:ascii="Times New Roman" w:hAnsi="Times New Roman" w:cs="Times New Roman"/>
          <w:bCs/>
          <w:sz w:val="28"/>
          <w:szCs w:val="28"/>
        </w:rPr>
        <w:t>= ∑Ц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  <w:r w:rsidRPr="00D53FEF">
        <w:rPr>
          <w:rFonts w:ascii="Times New Roman" w:hAnsi="Times New Roman" w:cs="Times New Roman"/>
          <w:bCs/>
          <w:sz w:val="28"/>
          <w:szCs w:val="28"/>
        </w:rPr>
        <w:t>*</w:t>
      </w:r>
      <w:r w:rsidRPr="00D53FEF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  <w:lang w:val="en-US"/>
        </w:rPr>
        <w:t>i</w:t>
      </w:r>
    </w:p>
    <w:p w14:paraId="51A6630C" w14:textId="77777777" w:rsidR="00D53FEF" w:rsidRDefault="00C3466C" w:rsidP="00D53FE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 xml:space="preserve">где     </w:t>
      </w:r>
      <w:r w:rsidRPr="00C3466C">
        <w:rPr>
          <w:rFonts w:ascii="Times New Roman" w:hAnsi="Times New Roman" w:cs="Times New Roman"/>
          <w:position w:val="-12"/>
          <w:sz w:val="28"/>
          <w:szCs w:val="28"/>
        </w:rPr>
        <w:object w:dxaOrig="360" w:dyaOrig="375" w14:anchorId="2F159FEA">
          <v:shape id="_x0000_i1032" type="#_x0000_t75" style="width:17.25pt;height:18.75pt" o:ole="">
            <v:imagedata r:id="rId16" o:title=""/>
          </v:shape>
          <o:OLEObject Type="Embed" ProgID="Equation.3" ShapeID="_x0000_i1032" DrawAspect="Content" ObjectID="_1701466880" r:id="rId17"/>
        </w:object>
      </w:r>
      <w:r w:rsidRPr="00C3466C">
        <w:rPr>
          <w:rFonts w:ascii="Times New Roman" w:hAnsi="Times New Roman" w:cs="Times New Roman"/>
          <w:sz w:val="28"/>
          <w:szCs w:val="28"/>
        </w:rPr>
        <w:t xml:space="preserve"> – цена единицы продукции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C3466C">
        <w:rPr>
          <w:rFonts w:ascii="Times New Roman" w:hAnsi="Times New Roman" w:cs="Times New Roman"/>
          <w:sz w:val="28"/>
          <w:szCs w:val="28"/>
        </w:rPr>
        <w:t>-го вида, руб./шт.;</w:t>
      </w:r>
      <w:r w:rsidRPr="00C3466C">
        <w:rPr>
          <w:rFonts w:ascii="Times New Roman" w:hAnsi="Times New Roman" w:cs="Times New Roman"/>
          <w:sz w:val="28"/>
          <w:szCs w:val="28"/>
        </w:rPr>
        <w:tab/>
      </w:r>
    </w:p>
    <w:p w14:paraId="6E99DE9B" w14:textId="77777777" w:rsidR="00D53FEF" w:rsidRDefault="00C3466C" w:rsidP="00D53FE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position w:val="-12"/>
          <w:sz w:val="28"/>
          <w:szCs w:val="28"/>
        </w:rPr>
        <w:object w:dxaOrig="360" w:dyaOrig="375" w14:anchorId="6BA4A095">
          <v:shape id="_x0000_i1079" type="#_x0000_t75" style="width:17.25pt;height:18.75pt" o:ole="">
            <v:imagedata r:id="rId18" o:title=""/>
          </v:shape>
          <o:OLEObject Type="Embed" ProgID="Equation.3" ShapeID="_x0000_i1079" DrawAspect="Content" ObjectID="_1701466881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C3466C">
        <w:rPr>
          <w:rFonts w:ascii="Times New Roman" w:hAnsi="Times New Roman" w:cs="Times New Roman"/>
          <w:sz w:val="28"/>
          <w:szCs w:val="28"/>
        </w:rPr>
        <w:t xml:space="preserve">количество реализованной продукции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C3466C">
        <w:rPr>
          <w:rFonts w:ascii="Times New Roman" w:hAnsi="Times New Roman" w:cs="Times New Roman"/>
          <w:sz w:val="28"/>
          <w:szCs w:val="28"/>
        </w:rPr>
        <w:t>-го вида, шт.;</w:t>
      </w:r>
    </w:p>
    <w:p w14:paraId="73EA5DEC" w14:textId="7732B014" w:rsidR="00C3466C" w:rsidRDefault="00C3466C" w:rsidP="00D53FE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C3466C">
        <w:rPr>
          <w:rFonts w:ascii="Times New Roman" w:hAnsi="Times New Roman" w:cs="Times New Roman"/>
          <w:sz w:val="28"/>
          <w:szCs w:val="28"/>
        </w:rPr>
        <w:t xml:space="preserve"> = 1, 2 … </w:t>
      </w:r>
      <w:r w:rsidRPr="00C3466C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C3466C">
        <w:rPr>
          <w:rFonts w:ascii="Times New Roman" w:hAnsi="Times New Roman" w:cs="Times New Roman"/>
          <w:sz w:val="28"/>
          <w:szCs w:val="28"/>
        </w:rPr>
        <w:t xml:space="preserve"> – номенклатура реализованной продукции.</w:t>
      </w:r>
    </w:p>
    <w:p w14:paraId="0122158F" w14:textId="4741E924" w:rsidR="00FE740E" w:rsidRDefault="00FE740E" w:rsidP="00D53FE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FE740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еал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490CCE">
        <w:rPr>
          <w:rFonts w:ascii="Times New Roman" w:hAnsi="Times New Roman" w:cs="Times New Roman"/>
          <w:sz w:val="28"/>
          <w:szCs w:val="28"/>
        </w:rPr>
        <w:t>29 24</w:t>
      </w:r>
      <w:r w:rsidR="00D8219F">
        <w:rPr>
          <w:rFonts w:ascii="Times New Roman" w:hAnsi="Times New Roman" w:cs="Times New Roman"/>
          <w:sz w:val="28"/>
          <w:szCs w:val="28"/>
        </w:rPr>
        <w:t>9</w:t>
      </w:r>
      <w:r w:rsidR="00F73FBD">
        <w:rPr>
          <w:rFonts w:ascii="Times New Roman" w:hAnsi="Times New Roman" w:cs="Times New Roman"/>
          <w:sz w:val="28"/>
          <w:szCs w:val="28"/>
        </w:rPr>
        <w:t xml:space="preserve"> </w:t>
      </w:r>
      <w:r w:rsidR="00F73FBD">
        <w:rPr>
          <w:rFonts w:ascii="Times New Roman" w:eastAsia="Times New Roman" w:hAnsi="Times New Roman" w:cs="Times New Roman"/>
          <w:sz w:val="28"/>
          <w:szCs w:val="28"/>
          <w:lang w:eastAsia="ru-RU"/>
        </w:rPr>
        <w:t>*2</w:t>
      </w:r>
      <w:r w:rsidR="00490CCE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490CCE">
        <w:rPr>
          <w:rFonts w:ascii="Times New Roman" w:eastAsia="Times New Roman" w:hAnsi="Times New Roman" w:cs="Times New Roman"/>
          <w:sz w:val="28"/>
          <w:szCs w:val="28"/>
        </w:rPr>
        <w:t>731 2</w:t>
      </w:r>
      <w:r w:rsidR="00D8219F">
        <w:rPr>
          <w:rFonts w:ascii="Times New Roman" w:eastAsia="Times New Roman" w:hAnsi="Times New Roman" w:cs="Times New Roman"/>
          <w:sz w:val="28"/>
          <w:szCs w:val="28"/>
        </w:rPr>
        <w:t>25</w:t>
      </w:r>
      <w:r w:rsidR="00F73FB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руб./мес.</w:t>
      </w:r>
    </w:p>
    <w:p w14:paraId="13A1B4F1" w14:textId="77777777" w:rsidR="008479DD" w:rsidRPr="00FE740E" w:rsidRDefault="008479DD" w:rsidP="008479DD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Чистая прибыль на единицу изделия:</w:t>
      </w:r>
    </w:p>
    <w:p w14:paraId="3DA7388D" w14:textId="69F846D4" w:rsidR="008479DD" w:rsidRPr="00FE740E" w:rsidRDefault="008479DD" w:rsidP="00D53FE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FE740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ч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r w:rsidR="004F3632">
        <w:rPr>
          <w:rFonts w:ascii="Times New Roman" w:hAnsi="Times New Roman" w:cs="Times New Roman"/>
          <w:sz w:val="28"/>
          <w:szCs w:val="28"/>
        </w:rPr>
        <w:t xml:space="preserve">97 </w:t>
      </w:r>
      <w:r w:rsidR="00D8219F">
        <w:rPr>
          <w:rFonts w:ascii="Times New Roman" w:hAnsi="Times New Roman" w:cs="Times New Roman"/>
          <w:sz w:val="28"/>
          <w:szCs w:val="28"/>
        </w:rPr>
        <w:t>510</w:t>
      </w:r>
      <w:r w:rsidR="004658F1">
        <w:rPr>
          <w:rFonts w:ascii="Times New Roman" w:eastAsia="Times New Roman" w:hAnsi="Times New Roman" w:cs="Times New Roman"/>
          <w:sz w:val="28"/>
          <w:szCs w:val="28"/>
        </w:rPr>
        <w:t>/</w:t>
      </w:r>
      <w:r w:rsidR="00F73FBD">
        <w:rPr>
          <w:rFonts w:ascii="Times New Roman" w:eastAsia="Times New Roman" w:hAnsi="Times New Roman" w:cs="Times New Roman"/>
          <w:sz w:val="28"/>
          <w:szCs w:val="28"/>
        </w:rPr>
        <w:t>2</w:t>
      </w:r>
      <w:r w:rsidR="004F3632">
        <w:rPr>
          <w:rFonts w:ascii="Times New Roman" w:eastAsia="Times New Roman" w:hAnsi="Times New Roman" w:cs="Times New Roman"/>
          <w:sz w:val="28"/>
          <w:szCs w:val="28"/>
        </w:rPr>
        <w:t>5</w:t>
      </w:r>
      <w:r w:rsidRPr="00FE740E">
        <w:rPr>
          <w:rFonts w:ascii="Times New Roman" w:eastAsia="Times New Roman" w:hAnsi="Times New Roman" w:cs="Times New Roman"/>
          <w:sz w:val="28"/>
          <w:szCs w:val="28"/>
        </w:rPr>
        <w:t>=</w:t>
      </w:r>
      <w:r w:rsidR="004F3632">
        <w:rPr>
          <w:rFonts w:ascii="Times New Roman" w:eastAsia="Times New Roman" w:hAnsi="Times New Roman" w:cs="Times New Roman"/>
          <w:sz w:val="28"/>
          <w:szCs w:val="28"/>
        </w:rPr>
        <w:t>3 900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уб./шт.)</w:t>
      </w:r>
    </w:p>
    <w:p w14:paraId="533144A3" w14:textId="33B95E04" w:rsidR="00C3466C" w:rsidRPr="00C3466C" w:rsidRDefault="00C3466C" w:rsidP="008479D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466C">
        <w:rPr>
          <w:rFonts w:ascii="Times New Roman" w:hAnsi="Times New Roman" w:cs="Times New Roman"/>
          <w:sz w:val="28"/>
          <w:szCs w:val="28"/>
        </w:rPr>
        <w:t xml:space="preserve">При расчетах предлагается ограничиться оценкой показателя рентабельности продукции </w:t>
      </w:r>
      <w:r w:rsidR="00D53FEF">
        <w:rPr>
          <w:rFonts w:ascii="Times New Roman" w:hAnsi="Times New Roman" w:cs="Times New Roman"/>
          <w:sz w:val="28"/>
          <w:szCs w:val="28"/>
        </w:rPr>
        <w:t>Р</w:t>
      </w:r>
      <w:r w:rsidR="00D53FEF">
        <w:rPr>
          <w:rFonts w:ascii="Times New Roman" w:hAnsi="Times New Roman" w:cs="Times New Roman"/>
          <w:sz w:val="28"/>
          <w:szCs w:val="28"/>
          <w:vertAlign w:val="subscript"/>
        </w:rPr>
        <w:t>изд</w:t>
      </w:r>
      <w:r w:rsidRPr="00C3466C">
        <w:rPr>
          <w:rFonts w:ascii="Times New Roman" w:hAnsi="Times New Roman" w:cs="Times New Roman"/>
          <w:sz w:val="28"/>
          <w:szCs w:val="28"/>
        </w:rPr>
        <w:t>, %, определяемого отношением прибыли по конкретному виду за вычетом налогов к его себестоимости:</w:t>
      </w:r>
    </w:p>
    <w:p w14:paraId="2423076B" w14:textId="77777777" w:rsidR="00FE740E" w:rsidRPr="00D53FEF" w:rsidRDefault="00FE740E" w:rsidP="00FE740E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D53FE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 Р = </w:t>
      </w:r>
      <w:r w:rsidRPr="00D53FEF">
        <w:rPr>
          <w:rFonts w:ascii="Times New Roman" w:eastAsia="Times New Roman" w:hAnsi="Times New Roman" w:cs="Times New Roman"/>
          <w:bCs/>
          <w:position w:val="-24"/>
          <w:sz w:val="28"/>
          <w:szCs w:val="28"/>
          <w:lang w:eastAsia="ru-RU"/>
        </w:rPr>
        <w:object w:dxaOrig="940" w:dyaOrig="640" w14:anchorId="21B20AAF">
          <v:shape id="_x0000_i1035" type="#_x0000_t75" style="width:48pt;height:31.5pt" o:ole="">
            <v:imagedata r:id="rId20" o:title=""/>
          </v:shape>
          <o:OLEObject Type="Embed" ProgID="Equation.3" ShapeID="_x0000_i1035" DrawAspect="Content" ObjectID="_1701466882" r:id="rId21"/>
        </w:object>
      </w:r>
    </w:p>
    <w:p w14:paraId="6EE0646B" w14:textId="0DFCE632" w:rsidR="00FE740E" w:rsidRPr="00FE740E" w:rsidRDefault="00FE740E" w:rsidP="00D53FEF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53FEF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Р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4F3632">
        <w:rPr>
          <w:rFonts w:ascii="Times New Roman" w:eastAsia="Times New Roman" w:hAnsi="Times New Roman" w:cs="Times New Roman"/>
          <w:sz w:val="28"/>
          <w:szCs w:val="28"/>
        </w:rPr>
        <w:t>3 900</w:t>
      </w:r>
      <w:r w:rsidR="00F73FBD"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53F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="00566472">
        <w:rPr>
          <w:rFonts w:ascii="Times New Roman" w:hAnsi="Times New Roman" w:cs="Times New Roman"/>
          <w:sz w:val="28"/>
          <w:szCs w:val="28"/>
        </w:rPr>
        <w:t>24 37</w:t>
      </w:r>
      <w:r w:rsidR="00D8219F">
        <w:rPr>
          <w:rFonts w:ascii="Times New Roman" w:hAnsi="Times New Roman" w:cs="Times New Roman"/>
          <w:sz w:val="28"/>
          <w:szCs w:val="28"/>
        </w:rPr>
        <w:t>7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*100%=</w:t>
      </w:r>
      <w:r w:rsidR="00566472">
        <w:rPr>
          <w:rFonts w:ascii="Times New Roman" w:eastAsia="Times New Roman" w:hAnsi="Times New Roman" w:cs="Times New Roman"/>
          <w:sz w:val="28"/>
          <w:szCs w:val="28"/>
          <w:lang w:eastAsia="ru-RU"/>
        </w:rPr>
        <w:t>16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%</w:t>
      </w:r>
    </w:p>
    <w:p w14:paraId="317940D4" w14:textId="77777777" w:rsidR="00805E7F" w:rsidRPr="00D53FEF" w:rsidRDefault="00805E7F" w:rsidP="00FC0DE0">
      <w:pPr>
        <w:pStyle w:val="2"/>
        <w:numPr>
          <w:ilvl w:val="1"/>
          <w:numId w:val="12"/>
        </w:numPr>
        <w:spacing w:before="0" w:after="240"/>
        <w:rPr>
          <w:b w:val="0"/>
          <w:bCs w:val="0"/>
        </w:rPr>
      </w:pPr>
      <w:bookmarkStart w:id="3" w:name="_Toc90392061"/>
      <w:r w:rsidRPr="00D53FEF">
        <w:rPr>
          <w:b w:val="0"/>
          <w:bCs w:val="0"/>
        </w:rPr>
        <w:t>Определение точки безубыточности</w:t>
      </w:r>
      <w:bookmarkEnd w:id="3"/>
    </w:p>
    <w:p w14:paraId="13B8C47C" w14:textId="77777777" w:rsidR="001E55CE" w:rsidRPr="001E55CE" w:rsidRDefault="001E55CE" w:rsidP="001E55CE">
      <w:pPr>
        <w:pStyle w:val="a3"/>
        <w:ind w:left="360"/>
        <w:jc w:val="right"/>
        <w:rPr>
          <w:sz w:val="24"/>
          <w:szCs w:val="24"/>
        </w:rPr>
      </w:pPr>
      <w:r w:rsidRPr="001E55CE">
        <w:rPr>
          <w:sz w:val="24"/>
          <w:szCs w:val="24"/>
        </w:rPr>
        <w:t>Таблица 1.</w:t>
      </w:r>
      <w:r w:rsidR="004128BA">
        <w:rPr>
          <w:sz w:val="24"/>
          <w:szCs w:val="24"/>
        </w:rPr>
        <w:t>5</w:t>
      </w:r>
      <w:r w:rsidRPr="001E55CE">
        <w:rPr>
          <w:sz w:val="24"/>
          <w:szCs w:val="24"/>
        </w:rPr>
        <w:t xml:space="preserve">. </w:t>
      </w:r>
      <w:r w:rsidR="004128BA">
        <w:rPr>
          <w:sz w:val="24"/>
          <w:szCs w:val="24"/>
        </w:rPr>
        <w:t>Затраты</w:t>
      </w:r>
    </w:p>
    <w:tbl>
      <w:tblPr>
        <w:tblW w:w="9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08"/>
        <w:gridCol w:w="1700"/>
        <w:gridCol w:w="2408"/>
        <w:gridCol w:w="1984"/>
      </w:tblGrid>
      <w:tr w:rsidR="00D1203F" w:rsidRPr="00594505" w14:paraId="4FA43A9B" w14:textId="77777777" w:rsidTr="00AE373C">
        <w:tc>
          <w:tcPr>
            <w:tcW w:w="5208" w:type="dxa"/>
            <w:gridSpan w:val="2"/>
          </w:tcPr>
          <w:p w14:paraId="325676C1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Условно постоянные затраты(Р),</w:t>
            </w:r>
          </w:p>
          <w:p w14:paraId="3A169C4F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руб./мес.</w:t>
            </w:r>
          </w:p>
        </w:tc>
        <w:tc>
          <w:tcPr>
            <w:tcW w:w="4392" w:type="dxa"/>
            <w:gridSpan w:val="2"/>
          </w:tcPr>
          <w:p w14:paraId="10776682" w14:textId="3C56927C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Условно переменные затраты(V)</w:t>
            </w:r>
            <w:r w:rsidR="00D53FE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 </w:t>
            </w:r>
            <w:r w:rsidRPr="00D53FE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,руб./мес.</w:t>
            </w:r>
          </w:p>
        </w:tc>
      </w:tr>
      <w:tr w:rsidR="00D1203F" w:rsidRPr="00594505" w14:paraId="40250644" w14:textId="77777777" w:rsidTr="00AE373C">
        <w:tc>
          <w:tcPr>
            <w:tcW w:w="3508" w:type="dxa"/>
          </w:tcPr>
          <w:p w14:paraId="6A691AAE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Оплата труда</w:t>
            </w:r>
          </w:p>
        </w:tc>
        <w:tc>
          <w:tcPr>
            <w:tcW w:w="1700" w:type="dxa"/>
          </w:tcPr>
          <w:p w14:paraId="5D318543" w14:textId="52007D48" w:rsidR="00D1203F" w:rsidRPr="00D53FEF" w:rsidRDefault="00566472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150 000</w:t>
            </w:r>
          </w:p>
        </w:tc>
        <w:tc>
          <w:tcPr>
            <w:tcW w:w="2408" w:type="dxa"/>
          </w:tcPr>
          <w:p w14:paraId="4FD24570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Материальные</w:t>
            </w:r>
          </w:p>
        </w:tc>
        <w:tc>
          <w:tcPr>
            <w:tcW w:w="1984" w:type="dxa"/>
          </w:tcPr>
          <w:p w14:paraId="50BEBB52" w14:textId="7DE93DC6" w:rsidR="00D1203F" w:rsidRPr="00D53FEF" w:rsidRDefault="00566472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t>396 189</w:t>
            </w:r>
          </w:p>
        </w:tc>
      </w:tr>
      <w:tr w:rsidR="00D1203F" w:rsidRPr="00594505" w14:paraId="59E1507E" w14:textId="77777777" w:rsidTr="00AE373C">
        <w:tc>
          <w:tcPr>
            <w:tcW w:w="3508" w:type="dxa"/>
          </w:tcPr>
          <w:p w14:paraId="676E317F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Единый социальный налог</w:t>
            </w:r>
          </w:p>
        </w:tc>
        <w:tc>
          <w:tcPr>
            <w:tcW w:w="1700" w:type="dxa"/>
          </w:tcPr>
          <w:p w14:paraId="096DCA54" w14:textId="5DA4709D" w:rsidR="00D1203F" w:rsidRPr="00D53FEF" w:rsidRDefault="00566472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45 000</w:t>
            </w:r>
          </w:p>
        </w:tc>
        <w:tc>
          <w:tcPr>
            <w:tcW w:w="2408" w:type="dxa"/>
          </w:tcPr>
          <w:p w14:paraId="53F7AF4A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600C7B41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D1203F" w:rsidRPr="00594505" w14:paraId="3F0663DC" w14:textId="77777777" w:rsidTr="00AE373C">
        <w:tc>
          <w:tcPr>
            <w:tcW w:w="3508" w:type="dxa"/>
          </w:tcPr>
          <w:p w14:paraId="33D9D07C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Амортизация</w:t>
            </w:r>
          </w:p>
        </w:tc>
        <w:tc>
          <w:tcPr>
            <w:tcW w:w="1700" w:type="dxa"/>
          </w:tcPr>
          <w:p w14:paraId="461FEF4D" w14:textId="071E719F" w:rsidR="00D1203F" w:rsidRPr="00D53FEF" w:rsidRDefault="00566472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2 149</w:t>
            </w:r>
          </w:p>
        </w:tc>
        <w:tc>
          <w:tcPr>
            <w:tcW w:w="2408" w:type="dxa"/>
          </w:tcPr>
          <w:p w14:paraId="522C3709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05483ADA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D1203F" w:rsidRPr="00594505" w14:paraId="3236B705" w14:textId="77777777" w:rsidTr="00AE373C">
        <w:tc>
          <w:tcPr>
            <w:tcW w:w="3508" w:type="dxa"/>
          </w:tcPr>
          <w:p w14:paraId="7331BE45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Прочие</w:t>
            </w:r>
          </w:p>
        </w:tc>
        <w:tc>
          <w:tcPr>
            <w:tcW w:w="1700" w:type="dxa"/>
          </w:tcPr>
          <w:p w14:paraId="565D449E" w14:textId="77777777" w:rsidR="00D1203F" w:rsidRPr="00D53FEF" w:rsidRDefault="00F73FBD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16 000</w:t>
            </w:r>
          </w:p>
        </w:tc>
        <w:tc>
          <w:tcPr>
            <w:tcW w:w="2408" w:type="dxa"/>
          </w:tcPr>
          <w:p w14:paraId="531E3C6F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4A0162C3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D1203F" w:rsidRPr="00594505" w14:paraId="02741513" w14:textId="77777777" w:rsidTr="00AE373C">
        <w:tc>
          <w:tcPr>
            <w:tcW w:w="3508" w:type="dxa"/>
          </w:tcPr>
          <w:p w14:paraId="78180F08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1700" w:type="dxa"/>
          </w:tcPr>
          <w:p w14:paraId="4E05AC67" w14:textId="1FBD85BA" w:rsidR="00D1203F" w:rsidRPr="00D53FEF" w:rsidRDefault="00566472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213 149</w:t>
            </w:r>
          </w:p>
        </w:tc>
        <w:tc>
          <w:tcPr>
            <w:tcW w:w="2408" w:type="dxa"/>
          </w:tcPr>
          <w:p w14:paraId="4AB3C70E" w14:textId="77777777" w:rsidR="00D1203F" w:rsidRPr="00D53FEF" w:rsidRDefault="00D1203F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1984" w:type="dxa"/>
          </w:tcPr>
          <w:p w14:paraId="6DE8438B" w14:textId="219EFDF4" w:rsidR="00D1203F" w:rsidRPr="00D53FEF" w:rsidRDefault="00566472" w:rsidP="00D53FE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53FEF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t>396 189</w:t>
            </w:r>
          </w:p>
        </w:tc>
      </w:tr>
    </w:tbl>
    <w:p w14:paraId="08A5DC6A" w14:textId="77777777" w:rsidR="003C5773" w:rsidRDefault="003C5773" w:rsidP="00D53FEF">
      <w:pPr>
        <w:spacing w:after="0" w:line="36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16FED3B3" w14:textId="77777777" w:rsidR="003C5773" w:rsidRDefault="003C5773" w:rsidP="00D53FEF">
      <w:pPr>
        <w:spacing w:after="0" w:line="360" w:lineRule="auto"/>
        <w:ind w:left="709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14:paraId="3A592AD5" w14:textId="5E0593AA" w:rsidR="004613A9" w:rsidRPr="00657C97" w:rsidRDefault="004613A9" w:rsidP="00D53FEF">
      <w:pPr>
        <w:spacing w:after="0" w:line="360" w:lineRule="auto"/>
        <w:ind w:left="709"/>
        <w:jc w:val="center"/>
        <w:rPr>
          <w:rFonts w:ascii="Times New Roman" w:hAnsi="Times New Roman" w:cs="Times New Roman"/>
          <w:sz w:val="28"/>
          <w:szCs w:val="28"/>
        </w:rPr>
      </w:pPr>
      <w:r w:rsidRPr="00657C97">
        <w:rPr>
          <w:rFonts w:ascii="Times New Roman" w:hAnsi="Times New Roman" w:cs="Times New Roman"/>
          <w:sz w:val="28"/>
          <w:szCs w:val="28"/>
          <w:lang w:val="en-US"/>
        </w:rPr>
        <w:lastRenderedPageBreak/>
        <w:t>V</w:t>
      </w:r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 xml:space="preserve">сум. </w:t>
      </w:r>
      <w:r w:rsidRPr="00657C97">
        <w:rPr>
          <w:rFonts w:ascii="Times New Roman" w:hAnsi="Times New Roman" w:cs="Times New Roman"/>
          <w:sz w:val="28"/>
          <w:szCs w:val="28"/>
        </w:rPr>
        <w:t xml:space="preserve"> = </w:t>
      </w:r>
      <w:r w:rsidR="00566472">
        <w:rPr>
          <w:rFonts w:ascii="Times New Roman" w:hAnsi="Times New Roman" w:cs="Times New Roman"/>
          <w:noProof/>
          <w:color w:val="000000"/>
          <w:sz w:val="28"/>
          <w:szCs w:val="28"/>
        </w:rPr>
        <w:t>396 189</w:t>
      </w:r>
      <w:r w:rsidR="00643F8B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</w:t>
      </w:r>
      <w:r w:rsidRPr="00657C97">
        <w:rPr>
          <w:rFonts w:ascii="Times New Roman" w:hAnsi="Times New Roman" w:cs="Times New Roman"/>
          <w:sz w:val="28"/>
          <w:szCs w:val="28"/>
        </w:rPr>
        <w:t>руб./мес.</w:t>
      </w:r>
    </w:p>
    <w:p w14:paraId="09CCF850" w14:textId="0236BEE1" w:rsidR="004613A9" w:rsidRPr="004613A9" w:rsidRDefault="004613A9" w:rsidP="00D53FE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613A9">
        <w:rPr>
          <w:rFonts w:ascii="Times New Roman" w:hAnsi="Times New Roman" w:cs="Times New Roman"/>
          <w:sz w:val="28"/>
          <w:szCs w:val="28"/>
        </w:rPr>
        <w:t>Р</w:t>
      </w:r>
      <w:r w:rsidRPr="004613A9">
        <w:rPr>
          <w:rFonts w:ascii="Times New Roman" w:hAnsi="Times New Roman" w:cs="Times New Roman"/>
          <w:sz w:val="28"/>
          <w:szCs w:val="28"/>
          <w:vertAlign w:val="subscript"/>
        </w:rPr>
        <w:t xml:space="preserve">сум. </w:t>
      </w:r>
      <w:r w:rsidRPr="004613A9">
        <w:rPr>
          <w:rFonts w:ascii="Times New Roman" w:hAnsi="Times New Roman" w:cs="Times New Roman"/>
          <w:sz w:val="28"/>
          <w:szCs w:val="28"/>
        </w:rPr>
        <w:t xml:space="preserve"> = </w:t>
      </w:r>
      <w:r w:rsidR="00566472">
        <w:rPr>
          <w:rFonts w:ascii="Times New Roman" w:hAnsi="Times New Roman"/>
          <w:sz w:val="28"/>
          <w:szCs w:val="28"/>
        </w:rPr>
        <w:t>213 149</w:t>
      </w:r>
      <w:r w:rsidR="00F73FBD">
        <w:rPr>
          <w:rFonts w:ascii="Times New Roman" w:hAnsi="Times New Roman"/>
          <w:sz w:val="28"/>
          <w:szCs w:val="28"/>
        </w:rPr>
        <w:t xml:space="preserve"> </w:t>
      </w:r>
      <w:r w:rsidRPr="00D1203F">
        <w:rPr>
          <w:rFonts w:ascii="Times New Roman" w:hAnsi="Times New Roman" w:cs="Times New Roman"/>
          <w:sz w:val="28"/>
          <w:szCs w:val="28"/>
        </w:rPr>
        <w:t>руб</w:t>
      </w:r>
      <w:r w:rsidRPr="004613A9">
        <w:rPr>
          <w:rFonts w:ascii="Times New Roman" w:hAnsi="Times New Roman" w:cs="Times New Roman"/>
          <w:sz w:val="28"/>
          <w:szCs w:val="28"/>
        </w:rPr>
        <w:t>./мес.</w:t>
      </w:r>
    </w:p>
    <w:p w14:paraId="175ED1C2" w14:textId="2E826945" w:rsidR="004613A9" w:rsidRPr="004613A9" w:rsidRDefault="004613A9" w:rsidP="00D53FE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613A9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4613A9">
        <w:rPr>
          <w:rFonts w:ascii="Times New Roman" w:hAnsi="Times New Roman" w:cs="Times New Roman"/>
          <w:sz w:val="28"/>
          <w:szCs w:val="28"/>
          <w:vertAlign w:val="subscript"/>
        </w:rPr>
        <w:t>ед.</w:t>
      </w:r>
      <w:r w:rsidRPr="004613A9">
        <w:rPr>
          <w:rFonts w:ascii="Times New Roman" w:hAnsi="Times New Roman" w:cs="Times New Roman"/>
          <w:sz w:val="28"/>
          <w:szCs w:val="28"/>
        </w:rPr>
        <w:t xml:space="preserve"> = </w:t>
      </w:r>
      <w:r w:rsidRPr="004613A9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4613A9">
        <w:rPr>
          <w:rFonts w:ascii="Times New Roman" w:hAnsi="Times New Roman" w:cs="Times New Roman"/>
          <w:sz w:val="28"/>
          <w:szCs w:val="28"/>
          <w:vertAlign w:val="subscript"/>
        </w:rPr>
        <w:t>сум</w:t>
      </w:r>
      <w:r w:rsidR="00D53FEF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D53FEF">
        <w:rPr>
          <w:rFonts w:ascii="Times New Roman" w:hAnsi="Times New Roman" w:cs="Times New Roman"/>
          <w:sz w:val="28"/>
          <w:szCs w:val="28"/>
        </w:rPr>
        <w:t xml:space="preserve">: </w:t>
      </w:r>
      <w:r w:rsidRPr="004613A9">
        <w:rPr>
          <w:rFonts w:ascii="Times New Roman" w:hAnsi="Times New Roman" w:cs="Times New Roman"/>
          <w:sz w:val="28"/>
          <w:szCs w:val="28"/>
        </w:rPr>
        <w:t>N =</w:t>
      </w:r>
      <w:r w:rsidR="00566472">
        <w:rPr>
          <w:rFonts w:ascii="Times New Roman" w:hAnsi="Times New Roman" w:cs="Times New Roman"/>
          <w:noProof/>
          <w:color w:val="000000"/>
          <w:sz w:val="28"/>
          <w:szCs w:val="28"/>
        </w:rPr>
        <w:t>396 189</w:t>
      </w:r>
      <w:r w:rsidR="00D1203F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</w:t>
      </w:r>
      <w:r w:rsidR="00D53FEF">
        <w:rPr>
          <w:rFonts w:ascii="Times New Roman" w:hAnsi="Times New Roman" w:cs="Times New Roman"/>
          <w:sz w:val="28"/>
          <w:szCs w:val="28"/>
        </w:rPr>
        <w:t xml:space="preserve">: </w:t>
      </w:r>
      <w:r w:rsidR="00F73FBD">
        <w:rPr>
          <w:rFonts w:ascii="Times New Roman" w:hAnsi="Times New Roman" w:cs="Times New Roman"/>
          <w:sz w:val="28"/>
          <w:szCs w:val="28"/>
        </w:rPr>
        <w:t>2</w:t>
      </w:r>
      <w:r w:rsidR="00566472">
        <w:rPr>
          <w:rFonts w:ascii="Times New Roman" w:hAnsi="Times New Roman" w:cs="Times New Roman"/>
          <w:sz w:val="28"/>
          <w:szCs w:val="28"/>
        </w:rPr>
        <w:t>5</w:t>
      </w:r>
      <w:r w:rsidRPr="004613A9">
        <w:rPr>
          <w:rFonts w:ascii="Times New Roman" w:hAnsi="Times New Roman" w:cs="Times New Roman"/>
          <w:sz w:val="28"/>
          <w:szCs w:val="28"/>
        </w:rPr>
        <w:t xml:space="preserve"> = </w:t>
      </w:r>
      <w:r w:rsidR="00566472">
        <w:rPr>
          <w:rFonts w:ascii="Times New Roman" w:hAnsi="Times New Roman" w:cs="Times New Roman"/>
          <w:sz w:val="28"/>
          <w:szCs w:val="28"/>
        </w:rPr>
        <w:t>15 848</w:t>
      </w:r>
      <w:r w:rsidRPr="004613A9">
        <w:rPr>
          <w:rFonts w:ascii="Times New Roman" w:hAnsi="Times New Roman" w:cs="Times New Roman"/>
          <w:sz w:val="28"/>
          <w:szCs w:val="28"/>
        </w:rPr>
        <w:t xml:space="preserve"> руб./шт.</w:t>
      </w:r>
    </w:p>
    <w:p w14:paraId="2BA1B7E6" w14:textId="16F6365E" w:rsidR="00805E7F" w:rsidRPr="00805E7F" w:rsidRDefault="00805E7F" w:rsidP="00D1203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5E7F">
        <w:rPr>
          <w:rFonts w:ascii="Times New Roman" w:hAnsi="Times New Roman" w:cs="Times New Roman"/>
          <w:sz w:val="28"/>
          <w:szCs w:val="28"/>
        </w:rPr>
        <w:t xml:space="preserve">Определение точки безубыточности </w:t>
      </w:r>
      <w:r w:rsidR="00D53FE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D53FEF">
        <w:rPr>
          <w:rFonts w:ascii="Times New Roman" w:hAnsi="Times New Roman" w:cs="Times New Roman"/>
          <w:sz w:val="28"/>
          <w:szCs w:val="28"/>
          <w:vertAlign w:val="subscript"/>
        </w:rPr>
        <w:t>без</w:t>
      </w:r>
      <w:r w:rsidRPr="00805E7F">
        <w:rPr>
          <w:rFonts w:ascii="Times New Roman" w:hAnsi="Times New Roman" w:cs="Times New Roman"/>
          <w:sz w:val="28"/>
          <w:szCs w:val="28"/>
        </w:rPr>
        <w:t>, шт., может быть произведено по формуле:</w:t>
      </w:r>
    </w:p>
    <w:p w14:paraId="7618C3C6" w14:textId="38B94D34" w:rsidR="00805E7F" w:rsidRPr="00D53FEF" w:rsidRDefault="00805E7F" w:rsidP="00FC0DE0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53FEF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</w:rPr>
        <w:t>без</w:t>
      </w:r>
      <w:r w:rsidRPr="00D53FEF">
        <w:rPr>
          <w:rFonts w:ascii="Times New Roman" w:hAnsi="Times New Roman" w:cs="Times New Roman"/>
          <w:bCs/>
          <w:sz w:val="28"/>
          <w:szCs w:val="28"/>
        </w:rPr>
        <w:t>= Р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</w:rPr>
        <w:t>сум</w:t>
      </w:r>
      <w:r w:rsidR="00D53FEF">
        <w:rPr>
          <w:rFonts w:ascii="Times New Roman" w:hAnsi="Times New Roman" w:cs="Times New Roman"/>
          <w:bCs/>
          <w:sz w:val="28"/>
          <w:szCs w:val="28"/>
        </w:rPr>
        <w:t xml:space="preserve"> : </w:t>
      </w:r>
      <w:r w:rsidRPr="00D53FEF">
        <w:rPr>
          <w:rFonts w:ascii="Times New Roman" w:hAnsi="Times New Roman" w:cs="Times New Roman"/>
          <w:bCs/>
          <w:sz w:val="28"/>
          <w:szCs w:val="28"/>
        </w:rPr>
        <w:t xml:space="preserve">(Ц – </w:t>
      </w:r>
      <w:r w:rsidRPr="00D53FEF">
        <w:rPr>
          <w:rFonts w:ascii="Times New Roman" w:hAnsi="Times New Roman" w:cs="Times New Roman"/>
          <w:bCs/>
          <w:sz w:val="28"/>
          <w:szCs w:val="28"/>
          <w:lang w:val="en-US"/>
        </w:rPr>
        <w:t>V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</w:rPr>
        <w:t>ед</w:t>
      </w:r>
      <w:r w:rsidRPr="00D53FEF">
        <w:rPr>
          <w:rFonts w:ascii="Times New Roman" w:hAnsi="Times New Roman" w:cs="Times New Roman"/>
          <w:bCs/>
          <w:sz w:val="28"/>
          <w:szCs w:val="28"/>
        </w:rPr>
        <w:t>),</w:t>
      </w:r>
    </w:p>
    <w:p w14:paraId="4A9394E9" w14:textId="2DFDB7FF" w:rsidR="00D53FEF" w:rsidRDefault="00805E7F" w:rsidP="00D53FE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  <w:r w:rsidRPr="00192E05">
        <w:rPr>
          <w:rFonts w:ascii="Times New Roman" w:hAnsi="Times New Roman" w:cs="Times New Roman"/>
          <w:sz w:val="28"/>
          <w:szCs w:val="28"/>
        </w:rPr>
        <w:t xml:space="preserve"> Р</w:t>
      </w:r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сум</w:t>
      </w:r>
      <w:r w:rsidRPr="00192E05">
        <w:rPr>
          <w:rFonts w:ascii="Times New Roman" w:hAnsi="Times New Roman" w:cs="Times New Roman"/>
          <w:sz w:val="28"/>
          <w:szCs w:val="28"/>
        </w:rPr>
        <w:t xml:space="preserve"> – суммарная величина усло</w:t>
      </w:r>
      <w:r>
        <w:rPr>
          <w:rFonts w:ascii="Times New Roman" w:hAnsi="Times New Roman" w:cs="Times New Roman"/>
          <w:sz w:val="28"/>
          <w:szCs w:val="28"/>
        </w:rPr>
        <w:t xml:space="preserve">вно постоянных расходов </w:t>
      </w:r>
      <w:r w:rsidR="00D53FEF">
        <w:rPr>
          <w:rFonts w:ascii="Times New Roman" w:hAnsi="Times New Roman" w:cs="Times New Roman"/>
          <w:sz w:val="28"/>
          <w:szCs w:val="28"/>
        </w:rPr>
        <w:t xml:space="preserve">с </w:t>
      </w:r>
      <w:r w:rsidR="00D53FEF" w:rsidRPr="00192E05">
        <w:rPr>
          <w:rFonts w:ascii="Times New Roman" w:hAnsi="Times New Roman" w:cs="Times New Roman"/>
          <w:sz w:val="28"/>
          <w:szCs w:val="28"/>
        </w:rPr>
        <w:t>себестоимости</w:t>
      </w:r>
      <w:r w:rsidRPr="00192E05">
        <w:rPr>
          <w:rFonts w:ascii="Times New Roman" w:hAnsi="Times New Roman" w:cs="Times New Roman"/>
          <w:sz w:val="28"/>
          <w:szCs w:val="28"/>
        </w:rPr>
        <w:t xml:space="preserve"> всего объема производства продукции, руб.;  </w:t>
      </w:r>
    </w:p>
    <w:p w14:paraId="7FDD386A" w14:textId="77777777" w:rsidR="00D53FEF" w:rsidRDefault="00805E7F" w:rsidP="00D53FE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ед</w:t>
      </w:r>
      <w:r w:rsidRPr="00192E05">
        <w:rPr>
          <w:rFonts w:ascii="Times New Roman" w:hAnsi="Times New Roman" w:cs="Times New Roman"/>
          <w:sz w:val="28"/>
          <w:szCs w:val="28"/>
        </w:rPr>
        <w:t xml:space="preserve"> – величина условно-переменных расходов в себестоимости единицы продукции, руб./кг;  </w:t>
      </w:r>
    </w:p>
    <w:p w14:paraId="2F1B7F3D" w14:textId="1AC482DE" w:rsidR="00805E7F" w:rsidRPr="00192E05" w:rsidRDefault="00805E7F" w:rsidP="00D53FE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 w:cs="Times New Roman"/>
          <w:sz w:val="28"/>
          <w:szCs w:val="28"/>
        </w:rPr>
        <w:t>Ц – цена, руб.</w:t>
      </w:r>
    </w:p>
    <w:p w14:paraId="4CED07D3" w14:textId="08558A21" w:rsidR="00805E7F" w:rsidRPr="00192E05" w:rsidRDefault="00805E7F" w:rsidP="00D53FEF">
      <w:pPr>
        <w:spacing w:before="24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без.</w:t>
      </w:r>
      <w:r w:rsidRPr="00192E05">
        <w:rPr>
          <w:rFonts w:ascii="Times New Roman" w:hAnsi="Times New Roman" w:cs="Times New Roman"/>
          <w:sz w:val="28"/>
          <w:szCs w:val="28"/>
        </w:rPr>
        <w:t xml:space="preserve"> =</w:t>
      </w:r>
      <w:r w:rsidR="00566472">
        <w:rPr>
          <w:rFonts w:ascii="Times New Roman" w:hAnsi="Times New Roman"/>
          <w:sz w:val="28"/>
          <w:szCs w:val="28"/>
        </w:rPr>
        <w:t>213</w:t>
      </w:r>
      <w:r w:rsidR="00D53FEF">
        <w:rPr>
          <w:rFonts w:ascii="Times New Roman" w:hAnsi="Times New Roman"/>
          <w:sz w:val="28"/>
          <w:szCs w:val="28"/>
        </w:rPr>
        <w:t> </w:t>
      </w:r>
      <w:r w:rsidR="00566472">
        <w:rPr>
          <w:rFonts w:ascii="Times New Roman" w:hAnsi="Times New Roman"/>
          <w:sz w:val="28"/>
          <w:szCs w:val="28"/>
        </w:rPr>
        <w:t>149</w:t>
      </w:r>
      <w:r w:rsidR="00D53FEF">
        <w:rPr>
          <w:rFonts w:ascii="Times New Roman" w:hAnsi="Times New Roman" w:cs="Times New Roman"/>
          <w:sz w:val="28"/>
          <w:szCs w:val="28"/>
        </w:rPr>
        <w:t>:</w:t>
      </w:r>
      <w:r w:rsidRPr="00192E05">
        <w:rPr>
          <w:rFonts w:ascii="Times New Roman" w:hAnsi="Times New Roman" w:cs="Times New Roman"/>
          <w:sz w:val="28"/>
          <w:szCs w:val="28"/>
        </w:rPr>
        <w:t>(</w:t>
      </w:r>
      <w:r w:rsidR="00D8219F">
        <w:rPr>
          <w:rFonts w:ascii="Times New Roman" w:hAnsi="Times New Roman" w:cs="Times New Roman"/>
          <w:sz w:val="28"/>
          <w:szCs w:val="28"/>
        </w:rPr>
        <w:t>29 2</w:t>
      </w:r>
      <w:r w:rsidR="0039542C">
        <w:rPr>
          <w:rFonts w:ascii="Times New Roman" w:hAnsi="Times New Roman" w:cs="Times New Roman"/>
          <w:sz w:val="28"/>
          <w:szCs w:val="28"/>
        </w:rPr>
        <w:t>49</w:t>
      </w:r>
      <w:r>
        <w:rPr>
          <w:rFonts w:ascii="Times New Roman" w:hAnsi="Times New Roman" w:cs="Times New Roman"/>
          <w:sz w:val="28"/>
          <w:szCs w:val="28"/>
        </w:rPr>
        <w:t>-</w:t>
      </w:r>
      <w:r w:rsidR="00D8219F">
        <w:rPr>
          <w:rFonts w:ascii="Times New Roman" w:hAnsi="Times New Roman" w:cs="Times New Roman"/>
          <w:sz w:val="28"/>
          <w:szCs w:val="28"/>
        </w:rPr>
        <w:t>15 848</w:t>
      </w:r>
      <w:r w:rsidRPr="00192E05">
        <w:rPr>
          <w:rFonts w:ascii="Times New Roman" w:hAnsi="Times New Roman" w:cs="Times New Roman"/>
          <w:sz w:val="28"/>
          <w:szCs w:val="28"/>
        </w:rPr>
        <w:t xml:space="preserve">) = </w:t>
      </w:r>
      <w:r w:rsidR="00D8219F">
        <w:rPr>
          <w:rFonts w:ascii="Times New Roman" w:hAnsi="Times New Roman" w:cs="Times New Roman"/>
          <w:sz w:val="28"/>
          <w:szCs w:val="28"/>
        </w:rPr>
        <w:t>16</w:t>
      </w:r>
      <w:r w:rsidR="00F73FBD">
        <w:rPr>
          <w:rFonts w:ascii="Times New Roman" w:hAnsi="Times New Roman" w:cs="Times New Roman"/>
          <w:sz w:val="28"/>
          <w:szCs w:val="28"/>
        </w:rPr>
        <w:t xml:space="preserve"> </w:t>
      </w:r>
      <w:r w:rsidR="004613A9">
        <w:rPr>
          <w:rFonts w:ascii="Times New Roman" w:hAnsi="Times New Roman" w:cs="Times New Roman"/>
          <w:sz w:val="28"/>
          <w:szCs w:val="28"/>
        </w:rPr>
        <w:t>шт./мес.</w:t>
      </w:r>
    </w:p>
    <w:p w14:paraId="3C51FA20" w14:textId="3789AC79" w:rsidR="00805E7F" w:rsidRPr="004613A9" w:rsidRDefault="00805E7F" w:rsidP="00D53FE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13A9">
        <w:rPr>
          <w:rFonts w:ascii="Times New Roman" w:hAnsi="Times New Roman" w:cs="Times New Roman"/>
          <w:sz w:val="28"/>
          <w:szCs w:val="28"/>
        </w:rPr>
        <w:t xml:space="preserve">Объем реализованной продукции, необходимый </w:t>
      </w:r>
      <w:r w:rsidR="00D53FEF" w:rsidRPr="004613A9">
        <w:rPr>
          <w:rFonts w:ascii="Times New Roman" w:hAnsi="Times New Roman" w:cs="Times New Roman"/>
          <w:sz w:val="28"/>
          <w:szCs w:val="28"/>
        </w:rPr>
        <w:t>для достижения</w:t>
      </w:r>
      <w:r w:rsidRPr="004613A9">
        <w:rPr>
          <w:rFonts w:ascii="Times New Roman" w:hAnsi="Times New Roman" w:cs="Times New Roman"/>
          <w:sz w:val="28"/>
          <w:szCs w:val="28"/>
        </w:rPr>
        <w:t xml:space="preserve"> желаемого размера прибыли:</w:t>
      </w:r>
    </w:p>
    <w:p w14:paraId="2FF57A9D" w14:textId="7358FC3E" w:rsidR="00805E7F" w:rsidRPr="00D53FEF" w:rsidRDefault="00805E7F" w:rsidP="004613A9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53FEF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</w:rPr>
        <w:t>необх.</w:t>
      </w:r>
      <w:r w:rsidRPr="00D53FEF">
        <w:rPr>
          <w:rFonts w:ascii="Times New Roman" w:hAnsi="Times New Roman" w:cs="Times New Roman"/>
          <w:bCs/>
          <w:sz w:val="28"/>
          <w:szCs w:val="28"/>
        </w:rPr>
        <w:t xml:space="preserve"> =Р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</w:rPr>
        <w:t>сум.</w:t>
      </w:r>
      <w:r w:rsidRPr="00D53FEF">
        <w:rPr>
          <w:rFonts w:ascii="Times New Roman" w:hAnsi="Times New Roman" w:cs="Times New Roman"/>
          <w:bCs/>
          <w:sz w:val="28"/>
          <w:szCs w:val="28"/>
        </w:rPr>
        <w:t>+П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</w:rPr>
        <w:t>бал.</w:t>
      </w:r>
      <w:r w:rsidR="00D53FEF">
        <w:rPr>
          <w:rFonts w:ascii="Times New Roman" w:hAnsi="Times New Roman" w:cs="Times New Roman"/>
          <w:bCs/>
          <w:sz w:val="28"/>
          <w:szCs w:val="28"/>
        </w:rPr>
        <w:t xml:space="preserve"> : </w:t>
      </w:r>
      <w:r w:rsidRPr="00D53FEF">
        <w:rPr>
          <w:rFonts w:ascii="Times New Roman" w:hAnsi="Times New Roman" w:cs="Times New Roman"/>
          <w:bCs/>
          <w:sz w:val="28"/>
          <w:szCs w:val="28"/>
        </w:rPr>
        <w:t>(Ц-</w:t>
      </w:r>
      <w:r w:rsidRPr="00D53FEF">
        <w:rPr>
          <w:rFonts w:ascii="Times New Roman" w:hAnsi="Times New Roman" w:cs="Times New Roman"/>
          <w:bCs/>
          <w:sz w:val="28"/>
          <w:szCs w:val="28"/>
          <w:lang w:val="en-US"/>
        </w:rPr>
        <w:t>V</w:t>
      </w:r>
      <w:r w:rsidRPr="00D53FEF">
        <w:rPr>
          <w:rFonts w:ascii="Times New Roman" w:hAnsi="Times New Roman" w:cs="Times New Roman"/>
          <w:bCs/>
          <w:sz w:val="28"/>
          <w:szCs w:val="28"/>
          <w:vertAlign w:val="subscript"/>
        </w:rPr>
        <w:t>ед.</w:t>
      </w:r>
      <w:r w:rsidRPr="00D53FEF">
        <w:rPr>
          <w:rFonts w:ascii="Times New Roman" w:hAnsi="Times New Roman" w:cs="Times New Roman"/>
          <w:bCs/>
          <w:sz w:val="28"/>
          <w:szCs w:val="28"/>
        </w:rPr>
        <w:t>),</w:t>
      </w:r>
    </w:p>
    <w:p w14:paraId="776D9C78" w14:textId="03C0A204" w:rsidR="00805E7F" w:rsidRDefault="00805E7F" w:rsidP="00D53FE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необх.</w:t>
      </w:r>
      <w:r w:rsidRPr="00192E05">
        <w:rPr>
          <w:rFonts w:ascii="Times New Roman" w:hAnsi="Times New Roman" w:cs="Times New Roman"/>
          <w:sz w:val="28"/>
          <w:szCs w:val="28"/>
        </w:rPr>
        <w:t xml:space="preserve"> = (</w:t>
      </w:r>
      <w:r w:rsidR="00462390">
        <w:rPr>
          <w:rFonts w:ascii="Times New Roman" w:hAnsi="Times New Roman"/>
          <w:sz w:val="28"/>
          <w:szCs w:val="28"/>
        </w:rPr>
        <w:t>213 149+121 887</w:t>
      </w:r>
      <w:r w:rsidRPr="00192E05">
        <w:rPr>
          <w:rFonts w:ascii="Times New Roman" w:hAnsi="Times New Roman" w:cs="Times New Roman"/>
          <w:sz w:val="28"/>
          <w:szCs w:val="28"/>
        </w:rPr>
        <w:t xml:space="preserve">) </w:t>
      </w:r>
      <w:r w:rsidR="00D53FEF">
        <w:rPr>
          <w:rFonts w:ascii="Times New Roman" w:hAnsi="Times New Roman" w:cs="Times New Roman"/>
          <w:sz w:val="28"/>
          <w:szCs w:val="28"/>
        </w:rPr>
        <w:t>:</w:t>
      </w:r>
      <w:r w:rsidRPr="00192E05">
        <w:rPr>
          <w:rFonts w:ascii="Times New Roman" w:hAnsi="Times New Roman" w:cs="Times New Roman"/>
          <w:sz w:val="28"/>
          <w:szCs w:val="28"/>
        </w:rPr>
        <w:t xml:space="preserve"> (</w:t>
      </w:r>
      <w:r w:rsidR="00462390">
        <w:rPr>
          <w:rFonts w:ascii="Times New Roman" w:hAnsi="Times New Roman" w:cs="Times New Roman"/>
          <w:sz w:val="28"/>
          <w:szCs w:val="28"/>
        </w:rPr>
        <w:t>29 249-15 848</w:t>
      </w:r>
      <w:r w:rsidRPr="00192E05">
        <w:rPr>
          <w:rFonts w:ascii="Times New Roman" w:hAnsi="Times New Roman" w:cs="Times New Roman"/>
          <w:sz w:val="28"/>
          <w:szCs w:val="28"/>
        </w:rPr>
        <w:t xml:space="preserve">) = </w:t>
      </w:r>
      <w:r w:rsidR="00F73FBD">
        <w:rPr>
          <w:rFonts w:ascii="Times New Roman" w:hAnsi="Times New Roman" w:cs="Times New Roman"/>
          <w:sz w:val="28"/>
          <w:szCs w:val="28"/>
        </w:rPr>
        <w:t>2</w:t>
      </w:r>
      <w:r w:rsidR="00462390">
        <w:rPr>
          <w:rFonts w:ascii="Times New Roman" w:hAnsi="Times New Roman" w:cs="Times New Roman"/>
          <w:sz w:val="28"/>
          <w:szCs w:val="28"/>
        </w:rPr>
        <w:t>5</w:t>
      </w:r>
      <w:r w:rsidR="00F73FBD">
        <w:rPr>
          <w:rFonts w:ascii="Times New Roman" w:hAnsi="Times New Roman" w:cs="Times New Roman"/>
          <w:sz w:val="28"/>
          <w:szCs w:val="28"/>
        </w:rPr>
        <w:t xml:space="preserve"> </w:t>
      </w:r>
      <w:r w:rsidR="004613A9">
        <w:rPr>
          <w:rFonts w:ascii="Times New Roman" w:hAnsi="Times New Roman" w:cs="Times New Roman"/>
          <w:sz w:val="28"/>
          <w:szCs w:val="28"/>
        </w:rPr>
        <w:t>шт./ мес.</w:t>
      </w:r>
    </w:p>
    <w:p w14:paraId="431893B7" w14:textId="2F6F12CC" w:rsidR="00B20FA4" w:rsidRDefault="00A2329D" w:rsidP="00B20FA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5330F9EB" wp14:editId="101431A6">
            <wp:extent cx="5760720" cy="3252470"/>
            <wp:effectExtent l="0" t="0" r="0" b="0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1BCFBA5B-BC31-4003-B22B-FAA593FED82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14:paraId="20E7B185" w14:textId="77777777" w:rsidR="00783670" w:rsidRDefault="00783670" w:rsidP="00FC0DE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7391ED37" w14:textId="77777777" w:rsidR="00783670" w:rsidRPr="00D53FEF" w:rsidRDefault="00783670" w:rsidP="00FC0DE0">
      <w:pPr>
        <w:pStyle w:val="2"/>
        <w:spacing w:before="0" w:after="240"/>
        <w:rPr>
          <w:b w:val="0"/>
          <w:bCs w:val="0"/>
        </w:rPr>
      </w:pPr>
      <w:bookmarkStart w:id="4" w:name="_Toc90392062"/>
      <w:r w:rsidRPr="00D53FEF">
        <w:rPr>
          <w:b w:val="0"/>
          <w:bCs w:val="0"/>
        </w:rPr>
        <w:lastRenderedPageBreak/>
        <w:t>1.5 Определение срока окупаемости</w:t>
      </w:r>
      <w:bookmarkEnd w:id="4"/>
    </w:p>
    <w:p w14:paraId="40465622" w14:textId="7AC6BB3E"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 xml:space="preserve">На основании расчетов проведенных выше, необходимо выполнить расчеты эффективности проектов. Для этого необходимо выполненные задачи ЭО дополнить </w:t>
      </w:r>
      <w:r w:rsidR="00D53FEF" w:rsidRPr="00E71669">
        <w:rPr>
          <w:rFonts w:ascii="Times New Roman" w:hAnsi="Times New Roman" w:cs="Times New Roman"/>
          <w:sz w:val="28"/>
          <w:szCs w:val="28"/>
        </w:rPr>
        <w:t>расчетами показателей эффективности инвестиционных проектов,</w:t>
      </w:r>
      <w:r w:rsidRPr="00E71669">
        <w:rPr>
          <w:rFonts w:ascii="Times New Roman" w:hAnsi="Times New Roman" w:cs="Times New Roman"/>
          <w:sz w:val="28"/>
          <w:szCs w:val="28"/>
        </w:rPr>
        <w:t xml:space="preserve"> используемых в динамических методах: чистый дисконтированный доход, индекс доходности, внутренняя норма доходности и срок окупаемости инвестиций. При выборе проекта надо учесть, что срок окупаемости инвестиций должен превышать два года.</w:t>
      </w:r>
    </w:p>
    <w:p w14:paraId="656339A1" w14:textId="77777777" w:rsidR="00FC0DE0" w:rsidRPr="00D53FEF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53FEF">
        <w:rPr>
          <w:rFonts w:ascii="Times New Roman" w:hAnsi="Times New Roman" w:cs="Times New Roman"/>
          <w:sz w:val="28"/>
          <w:szCs w:val="28"/>
        </w:rPr>
        <w:t xml:space="preserve">В формализованном виде расчет чистого дисконтированного дохода </w:t>
      </w:r>
      <w:r w:rsidRPr="00D53FEF">
        <w:rPr>
          <w:rFonts w:ascii="Times New Roman" w:hAnsi="Times New Roman" w:cs="Times New Roman"/>
          <w:bCs/>
          <w:sz w:val="28"/>
          <w:szCs w:val="28"/>
        </w:rPr>
        <w:t>ЧДД</w:t>
      </w:r>
      <w:r w:rsidRPr="00D53FEF">
        <w:rPr>
          <w:rFonts w:ascii="Times New Roman" w:hAnsi="Times New Roman" w:cs="Times New Roman"/>
          <w:sz w:val="28"/>
          <w:szCs w:val="28"/>
        </w:rPr>
        <w:t>) можно представить в виде:</w:t>
      </w:r>
    </w:p>
    <w:p w14:paraId="2AA6C92E" w14:textId="77777777" w:rsidR="00FC0DE0" w:rsidRPr="00D53FEF" w:rsidRDefault="00FC0DE0" w:rsidP="00FC0DE0">
      <w:pPr>
        <w:spacing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  <w:vertAlign w:val="subscript"/>
        </w:rPr>
      </w:pPr>
      <w:r w:rsidRPr="00D53FEF">
        <w:rPr>
          <w:rFonts w:ascii="Times New Roman" w:hAnsi="Times New Roman" w:cs="Times New Roman"/>
          <w:bCs/>
          <w:sz w:val="28"/>
          <w:szCs w:val="28"/>
        </w:rPr>
        <w:t xml:space="preserve">ЧДД = </w:t>
      </w:r>
      <w:r w:rsidRPr="00D53FEF">
        <w:rPr>
          <w:rFonts w:ascii="Times New Roman" w:hAnsi="Times New Roman" w:cs="Times New Roman"/>
          <w:bCs/>
          <w:sz w:val="28"/>
          <w:szCs w:val="28"/>
        </w:rPr>
        <w:object w:dxaOrig="2865" w:dyaOrig="900" w14:anchorId="272D4E78">
          <v:shape id="_x0000_i1037" type="#_x0000_t75" style="width:143.25pt;height:45pt" o:ole="">
            <v:imagedata r:id="rId23" o:title=""/>
          </v:shape>
          <o:OLEObject Type="Embed" ProgID="Equation.DSMT4" ShapeID="_x0000_i1037" DrawAspect="Content" ObjectID="_1701466883" r:id="rId24"/>
        </w:object>
      </w:r>
    </w:p>
    <w:p w14:paraId="783F2512" w14:textId="77777777" w:rsidR="00CA70D4" w:rsidRDefault="00FC0DE0" w:rsidP="00CA70D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 xml:space="preserve">где </w:t>
      </w:r>
      <w:r w:rsidRPr="00E71669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E716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>- поступления от реализации проекта;</w:t>
      </w:r>
    </w:p>
    <w:p w14:paraId="654277CF" w14:textId="77777777" w:rsidR="00CA70D4" w:rsidRDefault="00FC0DE0" w:rsidP="00CA70D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>З</w:t>
      </w:r>
      <w:r w:rsidRPr="00E716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текущие затраты на реализацию проекта;</w:t>
      </w:r>
    </w:p>
    <w:p w14:paraId="3E19F31B" w14:textId="77777777" w:rsidR="00093E39" w:rsidRDefault="00FC0DE0" w:rsidP="00CA70D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i/>
          <w:sz w:val="28"/>
          <w:szCs w:val="28"/>
        </w:rPr>
        <w:t>α</w:t>
      </w:r>
      <w:r w:rsidRPr="00E716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коэффициент дисконтирования;</w:t>
      </w:r>
    </w:p>
    <w:p w14:paraId="5B30CBA3" w14:textId="5D0258EA" w:rsidR="00CA70D4" w:rsidRDefault="00FC0DE0" w:rsidP="00CA70D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i/>
          <w:sz w:val="28"/>
          <w:szCs w:val="28"/>
        </w:rPr>
        <w:t>К</w:t>
      </w:r>
      <w:r w:rsidRPr="00E7166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капитальные вложения в проект;</w:t>
      </w:r>
    </w:p>
    <w:p w14:paraId="1637E2E8" w14:textId="77777777" w:rsidR="00CA70D4" w:rsidRDefault="00FC0DE0" w:rsidP="00CA70D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номер временного интервала реализации проекта;</w:t>
      </w:r>
    </w:p>
    <w:p w14:paraId="5B80AE92" w14:textId="7A0112B7" w:rsidR="00FC0DE0" w:rsidRDefault="00FC0DE0" w:rsidP="00CA70D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71669">
        <w:rPr>
          <w:rFonts w:ascii="Times New Roman" w:hAnsi="Times New Roman" w:cs="Times New Roman"/>
          <w:sz w:val="28"/>
          <w:szCs w:val="28"/>
        </w:rPr>
        <w:t xml:space="preserve"> – срок реализации проекта (во временных интервалах).</w:t>
      </w:r>
    </w:p>
    <w:p w14:paraId="72B5EE1A" w14:textId="77777777"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70D4">
        <w:rPr>
          <w:rFonts w:ascii="Times New Roman" w:hAnsi="Times New Roman" w:cs="Times New Roman"/>
          <w:bCs/>
          <w:iCs/>
          <w:sz w:val="28"/>
          <w:szCs w:val="28"/>
        </w:rPr>
        <w:t>Критерий эффективности инвестиционного проекта выражается следующим образом: ЧДД &gt; 0.</w:t>
      </w:r>
      <w:r w:rsidRPr="00E71669">
        <w:rPr>
          <w:rFonts w:ascii="Times New Roman" w:hAnsi="Times New Roman" w:cs="Times New Roman"/>
          <w:sz w:val="28"/>
          <w:szCs w:val="28"/>
        </w:rPr>
        <w:t xml:space="preserve"> Положительное значение чистого дисконтированного дохода говорит о том, что проект эффективен и может приносить прибыль в установленном объеме. Отрицательная величина чистого дисконтированного дохода свидетельствует о неэффективности проекта (т.е. при заданной норме прибыли проект приносит убытки предприятию и/или его инвесторам).</w:t>
      </w:r>
    </w:p>
    <w:p w14:paraId="487C5E32" w14:textId="77777777" w:rsidR="00FC0DE0" w:rsidRPr="00E71669" w:rsidRDefault="00FC0DE0" w:rsidP="00FC0D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70D4">
        <w:rPr>
          <w:rFonts w:ascii="Times New Roman" w:hAnsi="Times New Roman" w:cs="Times New Roman"/>
          <w:bCs/>
          <w:iCs/>
          <w:sz w:val="28"/>
          <w:szCs w:val="28"/>
        </w:rPr>
        <w:t>Индекс доходности</w:t>
      </w:r>
      <w:r w:rsidRPr="00E71669"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 </w:t>
      </w:r>
      <w:r w:rsidRPr="00E71669">
        <w:rPr>
          <w:rFonts w:ascii="Times New Roman" w:hAnsi="Times New Roman" w:cs="Times New Roman"/>
          <w:sz w:val="28"/>
          <w:szCs w:val="28"/>
        </w:rPr>
        <w:t>(ИД) проекта позволяет определить, сможет ли текущий доход от проекта покрыть капитальные вложения в  проект и рассчитывается по формуле:</w:t>
      </w:r>
    </w:p>
    <w:p w14:paraId="66367CA7" w14:textId="4EBABCC4" w:rsidR="00FC0DE0" w:rsidRPr="00E71669" w:rsidRDefault="00FC0DE0" w:rsidP="00CA70D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object w:dxaOrig="3420" w:dyaOrig="825" w14:anchorId="10281ABA">
          <v:shape id="_x0000_i1038" type="#_x0000_t75" style="width:171pt;height:41.25pt" o:ole="">
            <v:imagedata r:id="rId25" o:title=""/>
          </v:shape>
          <o:OLEObject Type="Embed" ProgID="Equation.DSMT4" ShapeID="_x0000_i1038" DrawAspect="Content" ObjectID="_1701466884" r:id="rId26"/>
        </w:object>
      </w:r>
      <w:r w:rsidRPr="00E71669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</w:p>
    <w:p w14:paraId="5359005D" w14:textId="77777777"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70D4">
        <w:rPr>
          <w:rFonts w:ascii="Times New Roman" w:hAnsi="Times New Roman" w:cs="Times New Roman"/>
          <w:bCs/>
          <w:iCs/>
          <w:sz w:val="28"/>
          <w:szCs w:val="28"/>
        </w:rPr>
        <w:t>Эффективным считается проект, индекс доходности которого выше 1,</w:t>
      </w:r>
      <w:r w:rsidRPr="00E71669">
        <w:rPr>
          <w:rFonts w:ascii="Times New Roman" w:hAnsi="Times New Roman" w:cs="Times New Roman"/>
          <w:sz w:val="28"/>
          <w:szCs w:val="28"/>
        </w:rPr>
        <w:t xml:space="preserve"> т.</w:t>
      </w:r>
      <w:r w:rsidRPr="00E7166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E71669">
        <w:rPr>
          <w:rFonts w:ascii="Times New Roman" w:hAnsi="Times New Roman" w:cs="Times New Roman"/>
          <w:sz w:val="28"/>
          <w:szCs w:val="28"/>
        </w:rPr>
        <w:t>. сумма дисконтированных текущих доходов (поступлений) по проекту превышает величину дисконтированных капиталь</w:t>
      </w:r>
      <w:r w:rsidRPr="00E71669">
        <w:rPr>
          <w:rFonts w:ascii="Times New Roman" w:hAnsi="Times New Roman" w:cs="Times New Roman"/>
          <w:sz w:val="28"/>
          <w:szCs w:val="28"/>
        </w:rPr>
        <w:softHyphen/>
        <w:t xml:space="preserve">ных вложений. </w:t>
      </w:r>
    </w:p>
    <w:p w14:paraId="186FC6A1" w14:textId="77777777"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70D4">
        <w:rPr>
          <w:rFonts w:ascii="Times New Roman" w:hAnsi="Times New Roman" w:cs="Times New Roman"/>
          <w:bCs/>
          <w:iCs/>
          <w:sz w:val="28"/>
          <w:szCs w:val="28"/>
        </w:rPr>
        <w:t>Внутренняя норма доходности</w:t>
      </w:r>
      <w:r w:rsidRPr="00E71669">
        <w:rPr>
          <w:rFonts w:ascii="Times New Roman" w:hAnsi="Times New Roman" w:cs="Times New Roman"/>
          <w:sz w:val="28"/>
          <w:szCs w:val="28"/>
        </w:rPr>
        <w:t>— это та норма (ставка) дискон</w:t>
      </w:r>
      <w:r w:rsidRPr="00E71669">
        <w:rPr>
          <w:rFonts w:ascii="Times New Roman" w:hAnsi="Times New Roman" w:cs="Times New Roman"/>
          <w:sz w:val="28"/>
          <w:szCs w:val="28"/>
        </w:rPr>
        <w:softHyphen/>
        <w:t xml:space="preserve">та, при которой величина доходов </w:t>
      </w:r>
      <w:r w:rsidRPr="00E71669">
        <w:rPr>
          <w:rFonts w:ascii="Times New Roman" w:hAnsi="Times New Roman" w:cs="Times New Roman"/>
          <w:i/>
          <w:iCs/>
          <w:sz w:val="28"/>
          <w:szCs w:val="28"/>
        </w:rPr>
        <w:t xml:space="preserve">от </w:t>
      </w:r>
      <w:r w:rsidRPr="00E71669">
        <w:rPr>
          <w:rFonts w:ascii="Times New Roman" w:hAnsi="Times New Roman" w:cs="Times New Roman"/>
          <w:sz w:val="28"/>
          <w:szCs w:val="28"/>
        </w:rPr>
        <w:t>текущей деятельности пред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приятия в процессе реализации равна приведенным (дисконтиро</w:t>
      </w:r>
      <w:r w:rsidRPr="00E71669">
        <w:rPr>
          <w:rFonts w:ascii="Times New Roman" w:hAnsi="Times New Roman" w:cs="Times New Roman"/>
          <w:sz w:val="28"/>
          <w:szCs w:val="28"/>
        </w:rPr>
        <w:softHyphen/>
        <w:t xml:space="preserve">ванным) капитальным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E71669">
        <w:rPr>
          <w:rFonts w:ascii="Times New Roman" w:hAnsi="Times New Roman" w:cs="Times New Roman"/>
          <w:sz w:val="28"/>
          <w:szCs w:val="28"/>
        </w:rPr>
        <w:t>ложенииям.</w:t>
      </w:r>
    </w:p>
    <w:p w14:paraId="1323D5F9" w14:textId="77777777" w:rsidR="00FC0DE0" w:rsidRPr="00E71669" w:rsidRDefault="00FC0DE0" w:rsidP="00FC0D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>Внутренняя норма доходности (ВНД) определяется, исходя из решения следующего уравнения:</w:t>
      </w:r>
    </w:p>
    <w:p w14:paraId="60D46FDF" w14:textId="7CDE6DD2" w:rsidR="00FC0DE0" w:rsidRPr="00E71669" w:rsidRDefault="00FC0DE0" w:rsidP="00CA70D4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object w:dxaOrig="3345" w:dyaOrig="885" w14:anchorId="6D960FD5">
          <v:shape id="_x0000_i1039" type="#_x0000_t75" style="width:167.25pt;height:43.5pt" o:ole="">
            <v:imagedata r:id="rId27" o:title=""/>
          </v:shape>
          <o:OLEObject Type="Embed" ProgID="Equation.DSMT4" ShapeID="_x0000_i1039" DrawAspect="Content" ObjectID="_1701466885" r:id="rId28"/>
        </w:object>
      </w:r>
      <w:r w:rsidRPr="00E71669"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</w:p>
    <w:p w14:paraId="50D4A39D" w14:textId="77777777"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 xml:space="preserve">где     </w:t>
      </w:r>
      <w:r w:rsidRPr="00E71669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E71669">
        <w:rPr>
          <w:rFonts w:ascii="Times New Roman" w:hAnsi="Times New Roman" w:cs="Times New Roman"/>
          <w:iCs/>
          <w:sz w:val="28"/>
          <w:szCs w:val="28"/>
          <w:vertAlign w:val="subscript"/>
        </w:rPr>
        <w:t>вн</w:t>
      </w:r>
      <w:r w:rsidRPr="00E71669">
        <w:rPr>
          <w:rFonts w:ascii="Times New Roman" w:hAnsi="Times New Roman" w:cs="Times New Roman"/>
          <w:i/>
          <w:iCs/>
          <w:sz w:val="28"/>
          <w:szCs w:val="28"/>
        </w:rPr>
        <w:t xml:space="preserve"> — </w:t>
      </w:r>
      <w:r w:rsidRPr="00E71669">
        <w:rPr>
          <w:rFonts w:ascii="Times New Roman" w:hAnsi="Times New Roman" w:cs="Times New Roman"/>
          <w:sz w:val="28"/>
          <w:szCs w:val="28"/>
        </w:rPr>
        <w:t>внутренняя норма доходности проекта, которую необходимо определить.</w:t>
      </w:r>
    </w:p>
    <w:p w14:paraId="0895A391" w14:textId="77777777"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A70D4">
        <w:rPr>
          <w:rFonts w:ascii="Times New Roman" w:hAnsi="Times New Roman" w:cs="Times New Roman"/>
          <w:bCs/>
          <w:iCs/>
          <w:sz w:val="28"/>
          <w:szCs w:val="28"/>
        </w:rPr>
        <w:t>Внутренняя норма доходности характеризует максимальную  отдачу, которую можно получить от проекта,</w:t>
      </w:r>
      <w:r w:rsidRPr="00E71669">
        <w:rPr>
          <w:rFonts w:ascii="Times New Roman" w:hAnsi="Times New Roman" w:cs="Times New Roman"/>
          <w:sz w:val="28"/>
          <w:szCs w:val="28"/>
        </w:rPr>
        <w:t xml:space="preserve"> т.е. ту норму прибыли на вложенный капитал, при которой чистый дисконтированный доход по проекту равен нулю. При этом внутренняя норма доходно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сти представляет собой предельно допустимую стоимость денеж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ных средств (величину процентной' ставки по кредиту, размер дивидендов по эмитируемым акциям и т.д.), которые могут привле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каться для финансирования проекта.</w:t>
      </w:r>
    </w:p>
    <w:p w14:paraId="6FB0A9DF" w14:textId="6B7B3383" w:rsidR="00FC0DE0" w:rsidRPr="00CA70D4" w:rsidRDefault="00CA70D4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CA70D4">
        <w:rPr>
          <w:rFonts w:ascii="Times New Roman" w:hAnsi="Times New Roman" w:cs="Times New Roman"/>
          <w:sz w:val="28"/>
          <w:szCs w:val="28"/>
        </w:rPr>
        <w:t>Срок окупаемости инвестиций</w:t>
      </w:r>
      <w:r w:rsidR="00FC0DE0" w:rsidRPr="00E71669">
        <w:rPr>
          <w:rFonts w:ascii="Times New Roman" w:hAnsi="Times New Roman" w:cs="Times New Roman"/>
          <w:sz w:val="28"/>
          <w:szCs w:val="28"/>
        </w:rPr>
        <w:t xml:space="preserve">  может быть определен </w:t>
      </w:r>
      <w:r w:rsidR="00FC0DE0" w:rsidRPr="00CA70D4">
        <w:rPr>
          <w:rFonts w:ascii="Times New Roman" w:hAnsi="Times New Roman" w:cs="Times New Roman"/>
          <w:iCs/>
          <w:sz w:val="28"/>
          <w:szCs w:val="28"/>
        </w:rPr>
        <w:t>как без учета фактора времени, так и с его учетом. В первом случае он относится к статическим (простым), а во втором к динамическим. Смысл этого показателя в любом случае сводится к определению временного интервала, за пределами которого интегральный эффект становится и в дальнейшем остается неотрицательным.</w:t>
      </w:r>
    </w:p>
    <w:p w14:paraId="6771B2B1" w14:textId="2092B809" w:rsidR="00FC0DE0" w:rsidRPr="00E71669" w:rsidRDefault="00FC0DE0" w:rsidP="00FC0DE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lastRenderedPageBreak/>
        <w:t>Срок окупаемости инвестиции (Т</w:t>
      </w:r>
      <w:r w:rsidRPr="00E71669">
        <w:rPr>
          <w:rFonts w:ascii="Times New Roman" w:hAnsi="Times New Roman" w:cs="Times New Roman"/>
          <w:sz w:val="28"/>
          <w:szCs w:val="28"/>
          <w:vertAlign w:val="subscript"/>
        </w:rPr>
        <w:t>ок</w:t>
      </w:r>
      <w:r w:rsidRPr="00E71669">
        <w:rPr>
          <w:rFonts w:ascii="Times New Roman" w:hAnsi="Times New Roman" w:cs="Times New Roman"/>
          <w:sz w:val="28"/>
          <w:szCs w:val="28"/>
        </w:rPr>
        <w:t>) представляет собой мини</w:t>
      </w:r>
      <w:r w:rsidRPr="00E71669">
        <w:rPr>
          <w:rFonts w:ascii="Times New Roman" w:hAnsi="Times New Roman" w:cs="Times New Roman"/>
          <w:sz w:val="28"/>
          <w:szCs w:val="28"/>
        </w:rPr>
        <w:softHyphen/>
        <w:t xml:space="preserve">мальный </w:t>
      </w:r>
      <w:r w:rsidR="00CA70D4" w:rsidRPr="00E71669">
        <w:rPr>
          <w:rFonts w:ascii="Times New Roman" w:hAnsi="Times New Roman" w:cs="Times New Roman"/>
          <w:sz w:val="28"/>
          <w:szCs w:val="28"/>
        </w:rPr>
        <w:t>временной промежуток,</w:t>
      </w:r>
      <w:r w:rsidRPr="00E71669">
        <w:rPr>
          <w:rFonts w:ascii="Times New Roman" w:hAnsi="Times New Roman" w:cs="Times New Roman"/>
          <w:sz w:val="28"/>
          <w:szCs w:val="28"/>
        </w:rPr>
        <w:t xml:space="preserve"> измеряемый в месяцах, кварта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лах или годах, начиная с которого первоначальные вложения и другие затраты, связанные с реализацией инвестиционного проек</w:t>
      </w:r>
      <w:r w:rsidRPr="00E71669">
        <w:rPr>
          <w:rFonts w:ascii="Times New Roman" w:hAnsi="Times New Roman" w:cs="Times New Roman"/>
          <w:sz w:val="28"/>
          <w:szCs w:val="28"/>
        </w:rPr>
        <w:softHyphen/>
        <w:t>та, покрываются суммарными результатами от его осуществления. Рекомендуется определять срок окупаемости Т</w:t>
      </w:r>
      <w:r w:rsidRPr="00E71669">
        <w:rPr>
          <w:rFonts w:ascii="Times New Roman" w:hAnsi="Times New Roman" w:cs="Times New Roman"/>
          <w:sz w:val="28"/>
          <w:szCs w:val="28"/>
          <w:vertAlign w:val="subscript"/>
        </w:rPr>
        <w:t>ок</w:t>
      </w:r>
      <w:r w:rsidRPr="00E71669">
        <w:rPr>
          <w:rFonts w:ascii="Times New Roman" w:hAnsi="Times New Roman" w:cs="Times New Roman"/>
          <w:sz w:val="28"/>
          <w:szCs w:val="28"/>
        </w:rPr>
        <w:t xml:space="preserve"> с </w:t>
      </w:r>
      <w:r>
        <w:rPr>
          <w:rFonts w:ascii="Times New Roman" w:hAnsi="Times New Roman" w:cs="Times New Roman"/>
          <w:sz w:val="28"/>
          <w:szCs w:val="28"/>
        </w:rPr>
        <w:t>использованием дисконтирования.</w:t>
      </w:r>
    </w:p>
    <w:p w14:paraId="0FE112AF" w14:textId="77777777" w:rsidR="00FC0DE0" w:rsidRPr="00FC0DE0" w:rsidRDefault="00FC0DE0" w:rsidP="00FC0DE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71669">
        <w:rPr>
          <w:rFonts w:ascii="Times New Roman" w:hAnsi="Times New Roman" w:cs="Times New Roman"/>
          <w:sz w:val="28"/>
          <w:szCs w:val="28"/>
        </w:rPr>
        <w:t>Т</w:t>
      </w:r>
      <w:r w:rsidRPr="00E71669">
        <w:rPr>
          <w:rFonts w:ascii="Times New Roman" w:hAnsi="Times New Roman" w:cs="Times New Roman"/>
          <w:sz w:val="28"/>
          <w:szCs w:val="28"/>
          <w:vertAlign w:val="subscript"/>
        </w:rPr>
        <w:t xml:space="preserve">ок </w:t>
      </w:r>
      <w:r w:rsidRPr="00E71669">
        <w:rPr>
          <w:rFonts w:ascii="Times New Roman" w:hAnsi="Times New Roman" w:cs="Times New Roman"/>
          <w:sz w:val="28"/>
          <w:szCs w:val="28"/>
        </w:rPr>
        <w:t>= Год, предшествующий + (невозмещенная стоимость на начало года/пр</w:t>
      </w:r>
      <w:r>
        <w:rPr>
          <w:rFonts w:ascii="Times New Roman" w:hAnsi="Times New Roman" w:cs="Times New Roman"/>
          <w:sz w:val="28"/>
          <w:szCs w:val="28"/>
        </w:rPr>
        <w:t>иток наличности в течение года)</w:t>
      </w:r>
    </w:p>
    <w:p w14:paraId="48968A02" w14:textId="32D26C24" w:rsidR="00FC0DE0" w:rsidRPr="008479DD" w:rsidRDefault="00FC0DE0" w:rsidP="00FC0DE0">
      <w:pPr>
        <w:jc w:val="right"/>
        <w:rPr>
          <w:rFonts w:ascii="Times New Roman" w:hAnsi="Times New Roman" w:cs="Times New Roman"/>
          <w:sz w:val="24"/>
          <w:szCs w:val="24"/>
        </w:rPr>
      </w:pPr>
      <w:r w:rsidRPr="008479DD">
        <w:rPr>
          <w:rFonts w:ascii="Times New Roman" w:hAnsi="Times New Roman" w:cs="Times New Roman"/>
          <w:sz w:val="24"/>
          <w:szCs w:val="24"/>
        </w:rPr>
        <w:t>Таблица 1.</w:t>
      </w:r>
      <w:r w:rsidR="00CA70D4">
        <w:rPr>
          <w:rFonts w:ascii="Times New Roman" w:hAnsi="Times New Roman" w:cs="Times New Roman"/>
          <w:sz w:val="24"/>
          <w:szCs w:val="24"/>
        </w:rPr>
        <w:t>6</w:t>
      </w:r>
      <w:r w:rsidRPr="008479D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роки окупаемости</w:t>
      </w:r>
    </w:p>
    <w:tbl>
      <w:tblPr>
        <w:tblW w:w="9747" w:type="dxa"/>
        <w:tblLayout w:type="fixed"/>
        <w:tblLook w:val="04A0" w:firstRow="1" w:lastRow="0" w:firstColumn="1" w:lastColumn="0" w:noHBand="0" w:noVBand="1"/>
      </w:tblPr>
      <w:tblGrid>
        <w:gridCol w:w="2093"/>
        <w:gridCol w:w="992"/>
        <w:gridCol w:w="1418"/>
        <w:gridCol w:w="1417"/>
        <w:gridCol w:w="1275"/>
        <w:gridCol w:w="1276"/>
        <w:gridCol w:w="1276"/>
      </w:tblGrid>
      <w:tr w:rsidR="00D1203F" w:rsidRPr="00D1203F" w14:paraId="0A4F2A39" w14:textId="77777777" w:rsidTr="0003662E">
        <w:trPr>
          <w:gridAfter w:val="1"/>
          <w:wAfter w:w="1276" w:type="dxa"/>
          <w:trHeight w:val="605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393EAD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Временной интервал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26456A" w14:textId="77777777"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41FA27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2693BF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4FEB73D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AC8897C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4</w:t>
            </w:r>
          </w:p>
        </w:tc>
      </w:tr>
      <w:tr w:rsidR="00D1203F" w:rsidRPr="00D1203F" w14:paraId="2058A93A" w14:textId="77777777" w:rsidTr="0003662E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138DD3" w14:textId="2CD78DDC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Инвестиционные затраты</w:t>
            </w:r>
            <w:r w:rsidR="0003662E">
              <w:rPr>
                <w:rFonts w:ascii="Times New Roman" w:hAnsi="Times New Roman" w:cs="Times New Roman"/>
              </w:rPr>
              <w:t xml:space="preserve">, </w:t>
            </w:r>
            <w:r w:rsidRPr="00D1203F">
              <w:rPr>
                <w:rFonts w:ascii="Times New Roman" w:hAnsi="Times New Roman" w:cs="Times New Roman"/>
              </w:rPr>
              <w:t>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B348535" w14:textId="77777777" w:rsidR="00D1203F" w:rsidRPr="00D1203F" w:rsidRDefault="00CD3892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0</w:t>
            </w:r>
            <w:r w:rsidR="00D1203F" w:rsidRPr="00D1203F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8E72CE1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B1797F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8EDB18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781F61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D1203F" w:rsidRPr="00D1203F" w14:paraId="6B0857D1" w14:textId="77777777" w:rsidTr="0003662E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60D982" w14:textId="322ACF72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Текущий доход от проекта,</w:t>
            </w:r>
            <w:r w:rsidR="0003662E"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руб</w:t>
            </w:r>
            <w:r w:rsidR="0003662E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8515FD" w14:textId="77777777"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6A94283" w14:textId="005E5160" w:rsidR="00D1203F" w:rsidRPr="00D1203F" w:rsidRDefault="00E11C82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 5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694685" w14:textId="4A28DFDA" w:rsidR="00D1203F" w:rsidRPr="00D1203F" w:rsidRDefault="00E11C82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 51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FC35F97" w14:textId="060C5C0E" w:rsidR="00D1203F" w:rsidRPr="00D1203F" w:rsidRDefault="00E11C82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 51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3706B0" w14:textId="25455FAB" w:rsidR="00D1203F" w:rsidRPr="00D1203F" w:rsidRDefault="00E11C82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 510</w:t>
            </w:r>
          </w:p>
        </w:tc>
      </w:tr>
      <w:tr w:rsidR="00D1203F" w:rsidRPr="00D1203F" w14:paraId="50827C17" w14:textId="77777777" w:rsidTr="0003662E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A1DCA83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Кумулятив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EED87C" w14:textId="77777777" w:rsidR="00D1203F" w:rsidRPr="00D1203F" w:rsidRDefault="00D1203F" w:rsidP="00CD3892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</w:t>
            </w:r>
            <w:r w:rsidR="00CD3892">
              <w:rPr>
                <w:rFonts w:ascii="Times New Roman" w:hAnsi="Times New Roman" w:cs="Times New Roman"/>
              </w:rPr>
              <w:t>30</w:t>
            </w:r>
            <w:r w:rsidRPr="00D1203F">
              <w:rPr>
                <w:rFonts w:ascii="Times New Roman" w:hAnsi="Times New Roman" w:cs="Times New Roman"/>
              </w:rPr>
              <w:t>0 0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F3DF2C" w14:textId="7A9FFBF5" w:rsidR="00D1203F" w:rsidRPr="00D1203F" w:rsidRDefault="00CD3892" w:rsidP="00CD389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E11C82">
              <w:rPr>
                <w:rFonts w:ascii="Times New Roman" w:hAnsi="Times New Roman" w:cs="Times New Roman"/>
              </w:rPr>
              <w:t>202 49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C55175" w14:textId="3362D24C" w:rsidR="00D1203F" w:rsidRPr="00D1203F" w:rsidRDefault="00D1203F" w:rsidP="00CD3892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</w:t>
            </w:r>
            <w:r w:rsidR="00E11C82">
              <w:rPr>
                <w:rFonts w:ascii="Times New Roman" w:hAnsi="Times New Roman" w:cs="Times New Roman"/>
              </w:rPr>
              <w:t>104 98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D2D15D" w14:textId="757A5E4B" w:rsidR="00D1203F" w:rsidRPr="00D1203F" w:rsidRDefault="00E11C82" w:rsidP="00CD389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7 47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B6D127" w14:textId="0C867646" w:rsidR="00D1203F" w:rsidRPr="00D1203F" w:rsidRDefault="00E11C82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0 040</w:t>
            </w:r>
          </w:p>
        </w:tc>
      </w:tr>
      <w:tr w:rsidR="00D1203F" w:rsidRPr="00D1203F" w14:paraId="7AC8B0CE" w14:textId="77777777" w:rsidTr="0003662E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DF5DAA" w14:textId="797BEC1C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 xml:space="preserve">Коэффициент </w:t>
            </w:r>
            <w:r w:rsidR="00CA70D4" w:rsidRPr="00D1203F">
              <w:rPr>
                <w:rFonts w:ascii="Times New Roman" w:hAnsi="Times New Roman" w:cs="Times New Roman"/>
              </w:rPr>
              <w:t>дисконтирования Emax</w:t>
            </w:r>
            <w:r w:rsidRPr="00D1203F">
              <w:rPr>
                <w:rFonts w:ascii="Times New Roman" w:hAnsi="Times New Roman" w:cs="Times New Roman"/>
              </w:rPr>
              <w:t>=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191E65" w14:textId="77777777"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AFE827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95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969E387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90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E4A9733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6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973B3F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23</w:t>
            </w:r>
          </w:p>
        </w:tc>
      </w:tr>
      <w:tr w:rsidR="00D1203F" w:rsidRPr="00D1203F" w14:paraId="3B2DF79D" w14:textId="77777777" w:rsidTr="0003662E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033D5A3" w14:textId="221DF4D2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Дисконтированный текущий доход</w:t>
            </w:r>
            <w:r w:rsidR="00CA70D4"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(Emax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F9778FF" w14:textId="77777777"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109C3FA" w14:textId="277657C0" w:rsidR="00D1203F" w:rsidRPr="00D1203F" w:rsidRDefault="006C0B1A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2 829,5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B020EA" w14:textId="48F9EA78" w:rsidR="00D1203F" w:rsidRPr="00D1203F" w:rsidRDefault="006C0B1A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8 441,5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EB9BB5" w14:textId="5CC320C4" w:rsidR="00D1203F" w:rsidRPr="00D1203F" w:rsidRDefault="006C0B1A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4 248,6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C13B67" w14:textId="2B04D1A8" w:rsidR="00D1203F" w:rsidRPr="00D1203F" w:rsidRDefault="006C0B1A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 250,73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10D7A6" w14:textId="06F5CF64" w:rsidR="00D1203F" w:rsidRPr="00D1203F" w:rsidRDefault="006C0B1A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5 770,46</w:t>
            </w:r>
          </w:p>
        </w:tc>
      </w:tr>
      <w:tr w:rsidR="00D1203F" w:rsidRPr="00D1203F" w14:paraId="3FC7844F" w14:textId="77777777" w:rsidTr="0003662E">
        <w:trPr>
          <w:gridAfter w:val="1"/>
          <w:wAfter w:w="1276" w:type="dxa"/>
          <w:trHeight w:val="645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D81029F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4E7DA2" w14:textId="77777777" w:rsidR="00D1203F" w:rsidRPr="00D1203F" w:rsidRDefault="00CD3892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300</w:t>
            </w:r>
            <w:r w:rsidR="00D1203F" w:rsidRPr="00D1203F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366AAC" w14:textId="12916FA2" w:rsidR="00D1203F" w:rsidRPr="00D1203F" w:rsidRDefault="006C0B1A" w:rsidP="00CD389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207 170,48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A71283" w14:textId="7D199D4E" w:rsidR="00D1203F" w:rsidRPr="00D1203F" w:rsidRDefault="006C0B1A" w:rsidP="006C0B1A">
            <w:pPr>
              <w:spacing w:after="0"/>
              <w:ind w:right="-109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118 728,9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7E171D" w14:textId="1F2D4ECC" w:rsidR="00D1203F" w:rsidRPr="00D1203F" w:rsidRDefault="006C0B1A" w:rsidP="00CD389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34 480,2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5498031" w14:textId="5D0455FB" w:rsidR="00D1203F" w:rsidRPr="00D1203F" w:rsidRDefault="006C0B1A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 770,46</w:t>
            </w:r>
          </w:p>
        </w:tc>
      </w:tr>
      <w:tr w:rsidR="00D1203F" w:rsidRPr="00D1203F" w14:paraId="6A640195" w14:textId="77777777" w:rsidTr="0003662E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9C08B7" w14:textId="77777777" w:rsidR="00CA70D4" w:rsidRDefault="00D1203F" w:rsidP="00CD3892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Коэффициент дисконтирования</w:t>
            </w:r>
          </w:p>
          <w:p w14:paraId="642BA07D" w14:textId="7245DF7F" w:rsidR="00D1203F" w:rsidRPr="00D1203F" w:rsidRDefault="00D1203F" w:rsidP="00CD3892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Emin=</w:t>
            </w:r>
            <w:r w:rsidR="00CD3892">
              <w:rPr>
                <w:rFonts w:ascii="Times New Roman" w:hAnsi="Times New Roman" w:cs="Times New Roman"/>
              </w:rPr>
              <w:t>1</w:t>
            </w:r>
            <w:r w:rsidR="005B4DE6">
              <w:rPr>
                <w:rFonts w:ascii="Times New Roman" w:hAnsi="Times New Roman" w:cs="Times New Roman"/>
              </w:rPr>
              <w:t>1</w:t>
            </w:r>
            <w:r w:rsidRPr="00D1203F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B8DAC9" w14:textId="77777777"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AE4921" w14:textId="3B843619" w:rsidR="00D1203F" w:rsidRPr="00D1203F" w:rsidRDefault="00D1203F" w:rsidP="00CD3892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430532">
              <w:rPr>
                <w:rFonts w:ascii="Times New Roman" w:hAnsi="Times New Roman" w:cs="Times New Roman"/>
              </w:rPr>
              <w:t>90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38576C" w14:textId="7F32642C" w:rsidR="00D1203F" w:rsidRPr="00D1203F" w:rsidRDefault="00430532" w:rsidP="00CD389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1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7E9B4E" w14:textId="5C6A4ADB" w:rsidR="00D1203F" w:rsidRPr="00D1203F" w:rsidRDefault="00D1203F" w:rsidP="00CD3892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</w:t>
            </w:r>
            <w:r w:rsidR="00430532">
              <w:rPr>
                <w:rFonts w:ascii="Times New Roman" w:hAnsi="Times New Roman" w:cs="Times New Roman"/>
              </w:rPr>
              <w:t>,73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18EDB5" w14:textId="173C747A" w:rsidR="00D1203F" w:rsidRPr="00D1203F" w:rsidRDefault="00D1203F" w:rsidP="00CD3892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430532">
              <w:rPr>
                <w:rFonts w:ascii="Times New Roman" w:hAnsi="Times New Roman" w:cs="Times New Roman"/>
              </w:rPr>
              <w:t>659</w:t>
            </w:r>
          </w:p>
        </w:tc>
      </w:tr>
      <w:tr w:rsidR="00D1203F" w:rsidRPr="00D1203F" w14:paraId="0B22F1EA" w14:textId="77777777" w:rsidTr="0003662E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9DA040" w14:textId="66073ECD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Дисконтированный текущий доход</w:t>
            </w:r>
            <w:r w:rsidR="00CA70D4">
              <w:rPr>
                <w:rFonts w:ascii="Times New Roman" w:hAnsi="Times New Roman" w:cs="Times New Roman"/>
              </w:rPr>
              <w:t xml:space="preserve"> </w:t>
            </w:r>
            <w:r w:rsidRPr="00D1203F">
              <w:rPr>
                <w:rFonts w:ascii="Times New Roman" w:hAnsi="Times New Roman" w:cs="Times New Roman"/>
              </w:rPr>
              <w:t>(Emin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F197909" w14:textId="77777777" w:rsidR="00D1203F" w:rsidRPr="00D1203F" w:rsidRDefault="00D1203F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453A8B" w14:textId="0E4632F1" w:rsidR="00D1203F" w:rsidRPr="00D1203F" w:rsidRDefault="00430532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7 856,5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E3AC08" w14:textId="5ED893FB" w:rsidR="00D1203F" w:rsidRPr="00D1203F" w:rsidRDefault="00430532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9 178,1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24B77F6" w14:textId="6C4F1CB7" w:rsidR="00D1203F" w:rsidRPr="00D1203F" w:rsidRDefault="00430532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1 279,8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45F608" w14:textId="5346C8AA" w:rsidR="00D1203F" w:rsidRPr="00D1203F" w:rsidRDefault="00430532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 259,09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FC4655" w14:textId="36808C6B" w:rsidR="00D1203F" w:rsidRPr="00D1203F" w:rsidRDefault="00430532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2 573,53</w:t>
            </w:r>
          </w:p>
        </w:tc>
      </w:tr>
      <w:tr w:rsidR="00D1203F" w:rsidRPr="00D1203F" w14:paraId="51323401" w14:textId="77777777" w:rsidTr="0003662E">
        <w:trPr>
          <w:gridAfter w:val="1"/>
          <w:wAfter w:w="1276" w:type="dxa"/>
          <w:trHeight w:val="72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A758FA" w14:textId="77777777" w:rsidR="00D1203F" w:rsidRPr="00D1203F" w:rsidRDefault="00D1203F" w:rsidP="00D1203F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D0D46C9" w14:textId="77777777" w:rsidR="00D1203F" w:rsidRPr="00D1203F" w:rsidRDefault="00CD3892" w:rsidP="00D1203F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30</w:t>
            </w:r>
            <w:r w:rsidR="00D1203F" w:rsidRPr="00D1203F">
              <w:rPr>
                <w:rFonts w:ascii="Times New Roman" w:hAnsi="Times New Roman" w:cs="Times New Roman"/>
              </w:rPr>
              <w:t>0 0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61704D" w14:textId="6B92CA51" w:rsidR="00D1203F" w:rsidRPr="00D1203F" w:rsidRDefault="00430532" w:rsidP="00CD389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212 143,4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1E0761" w14:textId="4B8E63C4" w:rsidR="00D1203F" w:rsidRPr="00D1203F" w:rsidRDefault="0003662E" w:rsidP="00CD389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5B4DE6">
              <w:rPr>
                <w:rFonts w:ascii="Times New Roman" w:hAnsi="Times New Roman" w:cs="Times New Roman"/>
              </w:rPr>
              <w:t>132 965,3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0DB9B4" w14:textId="640C63BA" w:rsidR="00D1203F" w:rsidRPr="00D1203F" w:rsidRDefault="0003662E" w:rsidP="00CD3892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5B4DE6">
              <w:rPr>
                <w:rFonts w:ascii="Times New Roman" w:hAnsi="Times New Roman" w:cs="Times New Roman"/>
              </w:rPr>
              <w:t>61 685,5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9A0158" w14:textId="1D639334" w:rsidR="00D1203F" w:rsidRPr="00D1203F" w:rsidRDefault="005B4DE6" w:rsidP="00D1203F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 573,53</w:t>
            </w:r>
          </w:p>
        </w:tc>
      </w:tr>
    </w:tbl>
    <w:p w14:paraId="0E01FC8F" w14:textId="77777777" w:rsidR="00FC0DE0" w:rsidRDefault="00B52F46" w:rsidP="00CA70D4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Коэффициент дисконтирования max: </w:t>
      </w:r>
    </w:p>
    <w:p w14:paraId="00AB225B" w14:textId="2590A680" w:rsidR="00831E88" w:rsidRPr="00933E90" w:rsidRDefault="00831E88" w:rsidP="00831E88">
      <w:pPr>
        <w:widowControl w:val="0"/>
        <w:shd w:val="clear" w:color="auto" w:fill="FFFFFF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1 год = 1/(1+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05</w:t>
      </w: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)=</w:t>
      </w:r>
      <w:r w:rsidRPr="009C0DF1">
        <w:t xml:space="preserve"> </w:t>
      </w:r>
      <w:r w:rsidRPr="009C0DF1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952</w:t>
      </w:r>
    </w:p>
    <w:p w14:paraId="4051A106" w14:textId="379460C6" w:rsidR="00831E88" w:rsidRPr="00933E90" w:rsidRDefault="00831E88" w:rsidP="00831E88">
      <w:pPr>
        <w:widowControl w:val="0"/>
        <w:shd w:val="clear" w:color="auto" w:fill="FFFFFF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 год = 1/(1+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05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vertAlign w:val="superscript"/>
          <w:lang w:eastAsia="ru-RU"/>
        </w:rPr>
        <w:t>2</w:t>
      </w: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907</w:t>
      </w:r>
    </w:p>
    <w:p w14:paraId="169B4437" w14:textId="200C800B" w:rsidR="00831E88" w:rsidRPr="00933E90" w:rsidRDefault="00831E88" w:rsidP="00831E88">
      <w:pPr>
        <w:widowControl w:val="0"/>
        <w:shd w:val="clear" w:color="auto" w:fill="FFFFFF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3 год = 1/(1+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05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vertAlign w:val="superscript"/>
          <w:lang w:eastAsia="ru-RU"/>
        </w:rPr>
        <w:t>3</w:t>
      </w: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864</w:t>
      </w:r>
    </w:p>
    <w:p w14:paraId="1DE1B667" w14:textId="6D465F82" w:rsidR="00831E88" w:rsidRDefault="00831E88" w:rsidP="00831E88">
      <w:pPr>
        <w:widowControl w:val="0"/>
        <w:shd w:val="clear" w:color="auto" w:fill="FFFFFF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4 год = 1/(1+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05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vertAlign w:val="superscript"/>
          <w:lang w:eastAsia="ru-RU"/>
        </w:rPr>
        <w:t>4</w:t>
      </w: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823</w:t>
      </w:r>
    </w:p>
    <w:p w14:paraId="4E6A38FC" w14:textId="0A19E137" w:rsidR="00B52F46" w:rsidRPr="00933E90" w:rsidRDefault="00B52F46" w:rsidP="00831E88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lastRenderedPageBreak/>
        <w:t xml:space="preserve">Коэффициент дисконтирования min: </w:t>
      </w:r>
    </w:p>
    <w:p w14:paraId="078A9F8D" w14:textId="77777777" w:rsidR="005B4DE6" w:rsidRPr="00933E90" w:rsidRDefault="005B4DE6" w:rsidP="005B4DE6">
      <w:pPr>
        <w:widowControl w:val="0"/>
        <w:shd w:val="clear" w:color="auto" w:fill="FFFFFF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bookmarkStart w:id="5" w:name="_Hlk90852095"/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1 год = 1/(1+0,1</w:t>
      </w: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1)=</w:t>
      </w:r>
      <w:r w:rsidRPr="009C0DF1">
        <w:t xml:space="preserve"> </w:t>
      </w:r>
      <w:r w:rsidRPr="009C0DF1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0,901</w:t>
      </w:r>
    </w:p>
    <w:p w14:paraId="6C179825" w14:textId="77777777" w:rsidR="005B4DE6" w:rsidRPr="00933E90" w:rsidRDefault="005B4DE6" w:rsidP="005B4DE6">
      <w:pPr>
        <w:widowControl w:val="0"/>
        <w:shd w:val="clear" w:color="auto" w:fill="FFFFFF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 год = 1/(1+0,11)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vertAlign w:val="superscript"/>
          <w:lang w:eastAsia="ru-RU"/>
        </w:rPr>
        <w:t>2</w:t>
      </w: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812</w:t>
      </w:r>
    </w:p>
    <w:p w14:paraId="6034BEEC" w14:textId="77777777" w:rsidR="005B4DE6" w:rsidRPr="00933E90" w:rsidRDefault="005B4DE6" w:rsidP="005B4DE6">
      <w:pPr>
        <w:widowControl w:val="0"/>
        <w:shd w:val="clear" w:color="auto" w:fill="FFFFFF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3 год = 1/(1+0,11)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vertAlign w:val="superscript"/>
          <w:lang w:eastAsia="ru-RU"/>
        </w:rPr>
        <w:t>3</w:t>
      </w: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731</w:t>
      </w:r>
    </w:p>
    <w:p w14:paraId="628D4AC2" w14:textId="77777777" w:rsidR="005B4DE6" w:rsidRPr="00933E90" w:rsidRDefault="005B4DE6" w:rsidP="005B4DE6">
      <w:pPr>
        <w:widowControl w:val="0"/>
        <w:shd w:val="clear" w:color="auto" w:fill="FFFFFF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4 год = 1/(1+0,11)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vertAlign w:val="superscript"/>
          <w:lang w:eastAsia="ru-RU"/>
        </w:rPr>
        <w:t>4</w:t>
      </w:r>
      <w:r w:rsidRPr="00933E9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0,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659</w:t>
      </w:r>
    </w:p>
    <w:bookmarkEnd w:id="5"/>
    <w:p w14:paraId="7387BA93" w14:textId="77777777" w:rsidR="005B4DE6" w:rsidRDefault="005B4DE6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</w:p>
    <w:p w14:paraId="315495D8" w14:textId="773CAAFD" w:rsidR="00B52F46" w:rsidRPr="008E0B55" w:rsidRDefault="00B52F46" w:rsidP="00831E88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 </w:t>
      </w:r>
      <w:r w:rsidR="00FC0DE0"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б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ез учета ставки дисконтирования:</w:t>
      </w:r>
    </w:p>
    <w:p w14:paraId="150549F3" w14:textId="2255417D" w:rsidR="00B52F46" w:rsidRPr="00FC0DE0" w:rsidRDefault="00DE2EA2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2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2 47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97 510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 2,02</m:t>
          </m:r>
        </m:oMath>
      </m:oMathPara>
    </w:p>
    <w:p w14:paraId="06F2B7E3" w14:textId="0DC34C5D" w:rsidR="00B52F46" w:rsidRPr="008E0B55" w:rsidRDefault="00FC0DE0" w:rsidP="00831E88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с</w:t>
      </w:r>
      <w:r w:rsidR="00B52F46"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учетом ставки дисконтирования:</w:t>
      </w:r>
    </w:p>
    <w:p w14:paraId="28853351" w14:textId="7961A104" w:rsidR="00B52F46" w:rsidRPr="00FC0DE0" w:rsidRDefault="00DE2EA2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2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</w:rPr>
                <m:t>34 480,27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</w:rPr>
                <m:t>80 250,73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2,43</m:t>
          </m:r>
        </m:oMath>
      </m:oMathPara>
    </w:p>
    <w:p w14:paraId="190E7894" w14:textId="249CA525" w:rsidR="00B52F46" w:rsidRPr="00E04E6D" w:rsidRDefault="00B52F46" w:rsidP="00831E88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истый дисконтированный доход</w:t>
      </w:r>
      <w:r w:rsidR="00831E88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ЧДД)</w:t>
      </w:r>
      <w:r w:rsidR="00831E88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:</w:t>
      </w:r>
    </w:p>
    <w:p w14:paraId="5B348A8C" w14:textId="08465FD5" w:rsidR="00B52F46" w:rsidRPr="00E04E6D" w:rsidRDefault="00B52F46" w:rsidP="00831E88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ДД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pacing w:val="-6"/>
                <w:sz w:val="28"/>
                <w:szCs w:val="28"/>
                <w:lang w:eastAsia="ru-RU"/>
              </w:rPr>
            </m:ctrlPr>
          </m:dPr>
          <m:e>
            <w:bookmarkStart w:id="6" w:name="_Hlk90836915"/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92 829,52+88 441,57+84 248,64+80 250,73</m:t>
            </m:r>
            <w:bookmarkEnd w:id="6"/>
          </m:e>
        </m:d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-300 000=45 770,46</m:t>
        </m:r>
      </m:oMath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руб.</w:t>
      </w:r>
    </w:p>
    <w:p w14:paraId="09B41353" w14:textId="7F74EDF1" w:rsidR="00B52F46" w:rsidRPr="00E04E6D" w:rsidRDefault="00B52F46" w:rsidP="00831E88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ндекс доходности</w:t>
      </w:r>
      <w:r w:rsidR="00831E88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  <w:r w:rsid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ИД)</w:t>
      </w:r>
      <w:r w:rsidR="00831E88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:</w:t>
      </w:r>
    </w:p>
    <w:p w14:paraId="5C56114C" w14:textId="0EE67D1F" w:rsidR="00B52F46" w:rsidRPr="00E04E6D" w:rsidRDefault="00B52F46" w:rsidP="00831E88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Д=</w:t>
      </w:r>
      <m:oMath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(92 829,52+88 441,57+84 248,64+80 250,73)/300 000=1,15</m:t>
        </m:r>
      </m:oMath>
    </w:p>
    <w:p w14:paraId="6CE268A6" w14:textId="77777777" w:rsidR="00B52F46" w:rsidRDefault="00B52F46" w:rsidP="00831E88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утренняя норма доходности</w:t>
      </w:r>
    </w:p>
    <w:p w14:paraId="44D5928E" w14:textId="1871A8A6" w:rsidR="00B52F46" w:rsidRPr="008C6B7C" w:rsidRDefault="00DE2EA2" w:rsidP="00FC0DE0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45 770,46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300 000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345 770,46-302 573,53)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5-(5+Х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5-15)</m:t>
              </m:r>
            </m:den>
          </m:f>
        </m:oMath>
      </m:oMathPara>
    </w:p>
    <w:p w14:paraId="50641AF1" w14:textId="6CE84245" w:rsidR="00B52F46" w:rsidRDefault="00FC0DE0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,06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Х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10</m:t>
              </m:r>
            </m:den>
          </m:f>
        </m:oMath>
      </m:oMathPara>
    </w:p>
    <w:p w14:paraId="2B6A62B9" w14:textId="7A528489" w:rsidR="00B52F46" w:rsidRDefault="00B52F46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Х=</w:t>
      </w:r>
      <w:r w:rsidR="00CD2DF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10,6</w:t>
      </w:r>
    </w:p>
    <w:p w14:paraId="2B5A1E83" w14:textId="3CAA8074" w:rsidR="00B52F46" w:rsidRPr="00E04E6D" w:rsidRDefault="00B52F46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Д=5+</w:t>
      </w:r>
      <w:r w:rsidR="00CD2DF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10,6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</w:t>
      </w:r>
      <w:r w:rsidR="00CD2DF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15,6</w:t>
      </w:r>
    </w:p>
    <w:p w14:paraId="3B51501F" w14:textId="77777777" w:rsidR="00E71669" w:rsidRDefault="00E71669"/>
    <w:p w14:paraId="397B8882" w14:textId="77777777" w:rsidR="00E71669" w:rsidRDefault="00E71669"/>
    <w:p w14:paraId="5330B57F" w14:textId="77777777" w:rsidR="00E71669" w:rsidRDefault="00E71669"/>
    <w:p w14:paraId="0EAFB3EA" w14:textId="77777777" w:rsidR="00E71669" w:rsidRDefault="00E71669"/>
    <w:p w14:paraId="0595C545" w14:textId="77777777" w:rsidR="00E71669" w:rsidRDefault="00E71669"/>
    <w:p w14:paraId="5DBD9074" w14:textId="77777777" w:rsidR="00E71669" w:rsidRDefault="00E71669"/>
    <w:p w14:paraId="4CF011F6" w14:textId="77777777" w:rsidR="00E71669" w:rsidRDefault="00E71669"/>
    <w:p w14:paraId="30EDDC31" w14:textId="7C3B27B3" w:rsidR="00EF15B7" w:rsidRPr="00831E88" w:rsidRDefault="00831E88" w:rsidP="002A7CA6">
      <w:pPr>
        <w:pStyle w:val="1"/>
        <w:numPr>
          <w:ilvl w:val="0"/>
          <w:numId w:val="17"/>
        </w:numPr>
        <w:spacing w:before="0" w:after="240"/>
        <w:rPr>
          <w:b w:val="0"/>
          <w:bCs w:val="0"/>
        </w:rPr>
      </w:pPr>
      <w:r>
        <w:rPr>
          <w:b w:val="0"/>
          <w:bCs w:val="0"/>
        </w:rPr>
        <w:lastRenderedPageBreak/>
        <w:t>РЕЩЕНИЕ ВТОРОЙ ПРЯМОЙ ЗАДАЧИ</w:t>
      </w:r>
    </w:p>
    <w:p w14:paraId="302504C4" w14:textId="77777777" w:rsidR="00EF15B7" w:rsidRDefault="00EF15B7" w:rsidP="00F1388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При решении второй прямой задачи попытаемся увеличить рентабельность за счёт </w:t>
      </w:r>
      <w:r>
        <w:rPr>
          <w:rFonts w:ascii="Times New Roman" w:hAnsi="Times New Roman"/>
          <w:sz w:val="28"/>
          <w:szCs w:val="28"/>
        </w:rPr>
        <w:t>снижения</w:t>
      </w:r>
      <w:r w:rsidR="0031060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тоимости материалов на 1</w:t>
      </w:r>
      <w:r w:rsidR="002334CC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 xml:space="preserve">%. </w:t>
      </w:r>
      <w:r w:rsidRPr="00192E05">
        <w:rPr>
          <w:rFonts w:ascii="Times New Roman" w:hAnsi="Times New Roman"/>
          <w:sz w:val="28"/>
          <w:szCs w:val="28"/>
        </w:rPr>
        <w:t>Объем вы</w:t>
      </w:r>
      <w:r w:rsidR="00F13885">
        <w:rPr>
          <w:rFonts w:ascii="Times New Roman" w:hAnsi="Times New Roman"/>
          <w:sz w:val="28"/>
          <w:szCs w:val="28"/>
        </w:rPr>
        <w:t>пуска в день повысим до 3</w:t>
      </w:r>
      <w:r w:rsidR="00A66152">
        <w:rPr>
          <w:rFonts w:ascii="Times New Roman" w:hAnsi="Times New Roman"/>
          <w:sz w:val="28"/>
          <w:szCs w:val="28"/>
        </w:rPr>
        <w:t>2</w:t>
      </w:r>
      <w:r w:rsidR="00F13885">
        <w:rPr>
          <w:rFonts w:ascii="Times New Roman" w:hAnsi="Times New Roman"/>
          <w:sz w:val="28"/>
          <w:szCs w:val="28"/>
        </w:rPr>
        <w:t xml:space="preserve"> шт.</w:t>
      </w:r>
    </w:p>
    <w:p w14:paraId="17349930" w14:textId="77777777" w:rsidR="001E55CE" w:rsidRPr="00BD3140" w:rsidRDefault="001E55CE" w:rsidP="001E55CE">
      <w:pPr>
        <w:spacing w:after="0" w:line="360" w:lineRule="auto"/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D3140">
        <w:rPr>
          <w:rFonts w:ascii="Times New Roman" w:hAnsi="Times New Roman" w:cs="Times New Roman"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BD314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BD3140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>Исходные данны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1"/>
        <w:gridCol w:w="2896"/>
        <w:gridCol w:w="2911"/>
        <w:gridCol w:w="2062"/>
      </w:tblGrid>
      <w:tr w:rsidR="00EF15B7" w:rsidRPr="00EF15B7" w14:paraId="7ED2F9FA" w14:textId="77777777" w:rsidTr="001E55CE">
        <w:trPr>
          <w:trHeight w:val="240"/>
          <w:jc w:val="center"/>
        </w:trPr>
        <w:tc>
          <w:tcPr>
            <w:tcW w:w="831" w:type="dxa"/>
          </w:tcPr>
          <w:p w14:paraId="57E592F0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31E88">
              <w:rPr>
                <w:rFonts w:ascii="Times New Roman" w:hAnsi="Times New Roman"/>
                <w:i/>
                <w:iCs/>
                <w:sz w:val="24"/>
                <w:szCs w:val="24"/>
              </w:rPr>
              <w:t>№</w:t>
            </w:r>
          </w:p>
        </w:tc>
        <w:tc>
          <w:tcPr>
            <w:tcW w:w="2896" w:type="dxa"/>
          </w:tcPr>
          <w:p w14:paraId="1D42EC7D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31E88">
              <w:rPr>
                <w:rFonts w:ascii="Times New Roman" w:hAnsi="Times New Roman"/>
                <w:i/>
                <w:iCs/>
                <w:sz w:val="24"/>
                <w:szCs w:val="24"/>
              </w:rPr>
              <w:t>Вид сырья</w:t>
            </w:r>
          </w:p>
        </w:tc>
        <w:tc>
          <w:tcPr>
            <w:tcW w:w="2911" w:type="dxa"/>
          </w:tcPr>
          <w:p w14:paraId="2B772F15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31E88">
              <w:rPr>
                <w:rFonts w:ascii="Times New Roman" w:hAnsi="Times New Roman"/>
                <w:i/>
                <w:iCs/>
                <w:sz w:val="24"/>
                <w:szCs w:val="24"/>
              </w:rPr>
              <w:t>Цена (руб./кг.)</w:t>
            </w:r>
          </w:p>
        </w:tc>
        <w:tc>
          <w:tcPr>
            <w:tcW w:w="2062" w:type="dxa"/>
          </w:tcPr>
          <w:p w14:paraId="165610E6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31E88">
              <w:rPr>
                <w:rFonts w:ascii="Times New Roman" w:hAnsi="Times New Roman"/>
                <w:i/>
                <w:iCs/>
                <w:sz w:val="24"/>
                <w:szCs w:val="24"/>
              </w:rPr>
              <w:t>Норма расхода (кг./шт.)</w:t>
            </w:r>
          </w:p>
        </w:tc>
      </w:tr>
      <w:tr w:rsidR="00EF15B7" w:rsidRPr="00EF15B7" w14:paraId="5726FC9C" w14:textId="77777777" w:rsidTr="001E55CE">
        <w:trPr>
          <w:trHeight w:val="240"/>
          <w:jc w:val="center"/>
        </w:trPr>
        <w:tc>
          <w:tcPr>
            <w:tcW w:w="831" w:type="dxa"/>
          </w:tcPr>
          <w:p w14:paraId="7ECCF563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96" w:type="dxa"/>
          </w:tcPr>
          <w:p w14:paraId="17EEC3B0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ДСП</w:t>
            </w:r>
          </w:p>
        </w:tc>
        <w:tc>
          <w:tcPr>
            <w:tcW w:w="2911" w:type="dxa"/>
          </w:tcPr>
          <w:p w14:paraId="3DD5FFFE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9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-1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%=</w:t>
            </w:r>
            <w:r w:rsidRPr="00831E88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2062" w:type="dxa"/>
          </w:tcPr>
          <w:p w14:paraId="55CA90EF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15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 xml:space="preserve"> м</w:t>
            </w:r>
            <w:r w:rsidR="00EF15B7" w:rsidRPr="00831E88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EF15B7" w:rsidRPr="00EF15B7" w14:paraId="1075A7F5" w14:textId="77777777" w:rsidTr="001E55CE">
        <w:trPr>
          <w:jc w:val="center"/>
        </w:trPr>
        <w:tc>
          <w:tcPr>
            <w:tcW w:w="831" w:type="dxa"/>
          </w:tcPr>
          <w:p w14:paraId="0DB5DA12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96" w:type="dxa"/>
          </w:tcPr>
          <w:p w14:paraId="147B9F83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Фанера</w:t>
            </w:r>
          </w:p>
        </w:tc>
        <w:tc>
          <w:tcPr>
            <w:tcW w:w="2911" w:type="dxa"/>
          </w:tcPr>
          <w:p w14:paraId="65A31631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58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-1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%=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5</w:t>
            </w:r>
            <w:r w:rsidRPr="00831E8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062" w:type="dxa"/>
          </w:tcPr>
          <w:p w14:paraId="3C973915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2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л</w:t>
            </w:r>
          </w:p>
        </w:tc>
      </w:tr>
      <w:tr w:rsidR="00EF15B7" w:rsidRPr="00EF15B7" w14:paraId="71B682B8" w14:textId="77777777" w:rsidTr="001E55CE">
        <w:trPr>
          <w:jc w:val="center"/>
        </w:trPr>
        <w:tc>
          <w:tcPr>
            <w:tcW w:w="831" w:type="dxa"/>
          </w:tcPr>
          <w:p w14:paraId="0CB926DE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96" w:type="dxa"/>
          </w:tcPr>
          <w:p w14:paraId="3614C35A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Пластик</w:t>
            </w:r>
          </w:p>
        </w:tc>
        <w:tc>
          <w:tcPr>
            <w:tcW w:w="2911" w:type="dxa"/>
          </w:tcPr>
          <w:p w14:paraId="55973015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140-1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0</w:t>
            </w:r>
            <w:r w:rsidRPr="00831E88">
              <w:rPr>
                <w:rFonts w:ascii="Times New Roman" w:hAnsi="Times New Roman"/>
                <w:sz w:val="24"/>
                <w:szCs w:val="24"/>
              </w:rPr>
              <w:t>%=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126</w:t>
            </w:r>
          </w:p>
        </w:tc>
        <w:tc>
          <w:tcPr>
            <w:tcW w:w="2062" w:type="dxa"/>
          </w:tcPr>
          <w:p w14:paraId="241C6E0C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1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м</w:t>
            </w:r>
            <w:r w:rsidR="00EF15B7" w:rsidRPr="00831E88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EF15B7" w:rsidRPr="00EF15B7" w14:paraId="3E0412E0" w14:textId="77777777" w:rsidTr="001E55CE">
        <w:trPr>
          <w:jc w:val="center"/>
        </w:trPr>
        <w:tc>
          <w:tcPr>
            <w:tcW w:w="831" w:type="dxa"/>
          </w:tcPr>
          <w:p w14:paraId="01C1CE2D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896" w:type="dxa"/>
          </w:tcPr>
          <w:p w14:paraId="030F353F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Фурнитура</w:t>
            </w:r>
          </w:p>
        </w:tc>
        <w:tc>
          <w:tcPr>
            <w:tcW w:w="2911" w:type="dxa"/>
          </w:tcPr>
          <w:p w14:paraId="797A5B65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80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-1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%=</w:t>
            </w:r>
            <w:r w:rsidRPr="00831E88">
              <w:rPr>
                <w:rFonts w:ascii="Times New Roman" w:hAnsi="Times New Roman"/>
                <w:sz w:val="24"/>
                <w:szCs w:val="24"/>
              </w:rPr>
              <w:t>720</w:t>
            </w:r>
          </w:p>
        </w:tc>
        <w:tc>
          <w:tcPr>
            <w:tcW w:w="2062" w:type="dxa"/>
          </w:tcPr>
          <w:p w14:paraId="66113AA7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F15B7" w:rsidRPr="00EF15B7" w14:paraId="3007E271" w14:textId="77777777" w:rsidTr="001E55CE">
        <w:trPr>
          <w:jc w:val="center"/>
        </w:trPr>
        <w:tc>
          <w:tcPr>
            <w:tcW w:w="831" w:type="dxa"/>
          </w:tcPr>
          <w:p w14:paraId="3D54FF08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96" w:type="dxa"/>
          </w:tcPr>
          <w:p w14:paraId="00C89FB7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Комплектующие</w:t>
            </w:r>
          </w:p>
        </w:tc>
        <w:tc>
          <w:tcPr>
            <w:tcW w:w="2911" w:type="dxa"/>
          </w:tcPr>
          <w:p w14:paraId="2BA3DFBC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1200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-1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%=1</w:t>
            </w:r>
            <w:r w:rsidRPr="00831E88">
              <w:rPr>
                <w:rFonts w:ascii="Times New Roman" w:hAnsi="Times New Roman"/>
                <w:sz w:val="24"/>
                <w:szCs w:val="24"/>
              </w:rPr>
              <w:t>0800</w:t>
            </w:r>
          </w:p>
        </w:tc>
        <w:tc>
          <w:tcPr>
            <w:tcW w:w="2062" w:type="dxa"/>
          </w:tcPr>
          <w:p w14:paraId="48CB083D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F15B7" w:rsidRPr="00EF15B7" w14:paraId="034A0D58" w14:textId="77777777" w:rsidTr="001E55CE">
        <w:trPr>
          <w:jc w:val="center"/>
        </w:trPr>
        <w:tc>
          <w:tcPr>
            <w:tcW w:w="831" w:type="dxa"/>
          </w:tcPr>
          <w:p w14:paraId="3986D5C7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896" w:type="dxa"/>
          </w:tcPr>
          <w:p w14:paraId="04C40D23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Краска</w:t>
            </w:r>
          </w:p>
        </w:tc>
        <w:tc>
          <w:tcPr>
            <w:tcW w:w="2911" w:type="dxa"/>
          </w:tcPr>
          <w:p w14:paraId="7038A305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24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-1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%=2</w:t>
            </w:r>
            <w:r w:rsidRPr="00831E8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062" w:type="dxa"/>
          </w:tcPr>
          <w:p w14:paraId="47D2F692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3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кг</w:t>
            </w:r>
          </w:p>
        </w:tc>
      </w:tr>
      <w:tr w:rsidR="00EF15B7" w:rsidRPr="00EF15B7" w14:paraId="0E14F627" w14:textId="77777777" w:rsidTr="001E55CE">
        <w:trPr>
          <w:jc w:val="center"/>
        </w:trPr>
        <w:tc>
          <w:tcPr>
            <w:tcW w:w="831" w:type="dxa"/>
          </w:tcPr>
          <w:p w14:paraId="4AEE9553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896" w:type="dxa"/>
          </w:tcPr>
          <w:p w14:paraId="3DE37F60" w14:textId="77777777" w:rsidR="00EF15B7" w:rsidRPr="00831E88" w:rsidRDefault="00EF15B7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Клей</w:t>
            </w:r>
          </w:p>
        </w:tc>
        <w:tc>
          <w:tcPr>
            <w:tcW w:w="2911" w:type="dxa"/>
          </w:tcPr>
          <w:p w14:paraId="5B9A57C5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25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-1</w:t>
            </w:r>
            <w:r w:rsidR="002334CC" w:rsidRPr="00831E88">
              <w:rPr>
                <w:rFonts w:ascii="Times New Roman" w:hAnsi="Times New Roman"/>
                <w:sz w:val="24"/>
                <w:szCs w:val="24"/>
              </w:rPr>
              <w:t>0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%=</w:t>
            </w:r>
            <w:r w:rsidRPr="00831E88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062" w:type="dxa"/>
          </w:tcPr>
          <w:p w14:paraId="4B260EDC" w14:textId="77777777" w:rsidR="00EF15B7" w:rsidRPr="00831E88" w:rsidRDefault="00A66152" w:rsidP="00831E8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E88">
              <w:rPr>
                <w:rFonts w:ascii="Times New Roman" w:hAnsi="Times New Roman"/>
                <w:sz w:val="24"/>
                <w:szCs w:val="24"/>
              </w:rPr>
              <w:t>3</w:t>
            </w:r>
            <w:r w:rsidR="00EF15B7" w:rsidRPr="00831E88">
              <w:rPr>
                <w:rFonts w:ascii="Times New Roman" w:hAnsi="Times New Roman"/>
                <w:sz w:val="24"/>
                <w:szCs w:val="24"/>
              </w:rPr>
              <w:t>кг</w:t>
            </w:r>
          </w:p>
        </w:tc>
      </w:tr>
    </w:tbl>
    <w:p w14:paraId="5533DCAE" w14:textId="77777777" w:rsidR="00EF15B7" w:rsidRPr="009134BE" w:rsidRDefault="00EF15B7" w:rsidP="00EF15B7">
      <w:pPr>
        <w:spacing w:after="0" w:line="360" w:lineRule="auto"/>
        <w:rPr>
          <w:rFonts w:ascii="Times New Roman" w:hAnsi="Times New Roman"/>
          <w:b/>
          <w:sz w:val="28"/>
          <w:szCs w:val="28"/>
          <w:highlight w:val="lightGray"/>
        </w:rPr>
      </w:pPr>
    </w:p>
    <w:p w14:paraId="41A5E6FD" w14:textId="77777777" w:rsidR="00EF15B7" w:rsidRPr="00831E88" w:rsidRDefault="00EF15B7" w:rsidP="002A7CA6">
      <w:pPr>
        <w:pStyle w:val="2"/>
        <w:spacing w:before="0" w:after="240"/>
        <w:rPr>
          <w:b w:val="0"/>
          <w:bCs w:val="0"/>
        </w:rPr>
      </w:pPr>
      <w:bookmarkStart w:id="7" w:name="_Toc90392064"/>
      <w:r w:rsidRPr="00831E88">
        <w:rPr>
          <w:b w:val="0"/>
          <w:bCs w:val="0"/>
        </w:rPr>
        <w:t>2.1. Определение себестоимости продукции.</w:t>
      </w:r>
      <w:bookmarkEnd w:id="7"/>
    </w:p>
    <w:p w14:paraId="149B4158" w14:textId="77777777" w:rsidR="001E55CE" w:rsidRPr="001E55CE" w:rsidRDefault="001E55CE" w:rsidP="001E55CE">
      <w:pPr>
        <w:spacing w:after="0" w:line="360" w:lineRule="auto"/>
        <w:ind w:firstLine="709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1E55CE">
        <w:rPr>
          <w:rFonts w:ascii="Times New Roman" w:hAnsi="Times New Roman" w:cs="Times New Roman"/>
          <w:sz w:val="24"/>
          <w:szCs w:val="24"/>
        </w:rPr>
        <w:t>Таблица 2.2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E55CE">
        <w:rPr>
          <w:rFonts w:ascii="Times New Roman" w:hAnsi="Times New Roman" w:cs="Times New Roman"/>
          <w:sz w:val="24"/>
          <w:szCs w:val="24"/>
        </w:rPr>
        <w:t xml:space="preserve"> Суммарные текущие затраты на весь объем выпуска продукции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7"/>
        <w:gridCol w:w="4601"/>
      </w:tblGrid>
      <w:tr w:rsidR="002334CC" w:rsidRPr="00EF15B7" w14:paraId="240B37F2" w14:textId="77777777" w:rsidTr="002334CC">
        <w:tc>
          <w:tcPr>
            <w:tcW w:w="4687" w:type="dxa"/>
          </w:tcPr>
          <w:p w14:paraId="232680BF" w14:textId="77777777" w:rsidR="00EF15B7" w:rsidRPr="00831E88" w:rsidRDefault="00EF15B7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Наименование затрат</w:t>
            </w:r>
          </w:p>
        </w:tc>
        <w:tc>
          <w:tcPr>
            <w:tcW w:w="4601" w:type="dxa"/>
          </w:tcPr>
          <w:p w14:paraId="1725E692" w14:textId="77777777" w:rsidR="00EF15B7" w:rsidRPr="00831E88" w:rsidRDefault="00EF15B7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∑ в руб./мес.</w:t>
            </w:r>
          </w:p>
        </w:tc>
      </w:tr>
      <w:tr w:rsidR="002334CC" w:rsidRPr="00EF15B7" w14:paraId="0F69A22C" w14:textId="77777777" w:rsidTr="002A7CA6">
        <w:trPr>
          <w:trHeight w:val="531"/>
        </w:trPr>
        <w:tc>
          <w:tcPr>
            <w:tcW w:w="4687" w:type="dxa"/>
            <w:vAlign w:val="center"/>
          </w:tcPr>
          <w:p w14:paraId="5D6E0EA3" w14:textId="77777777" w:rsidR="00EF15B7" w:rsidRPr="00831E88" w:rsidRDefault="00EF15B7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Материальные затраты</w:t>
            </w:r>
          </w:p>
        </w:tc>
        <w:tc>
          <w:tcPr>
            <w:tcW w:w="4601" w:type="dxa"/>
            <w:vAlign w:val="center"/>
          </w:tcPr>
          <w:p w14:paraId="6234673E" w14:textId="007A3F02" w:rsidR="00EF15B7" w:rsidRPr="00831E88" w:rsidRDefault="00C118ED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t>447 136</w:t>
            </w:r>
          </w:p>
        </w:tc>
      </w:tr>
      <w:tr w:rsidR="002334CC" w:rsidRPr="00EF15B7" w14:paraId="5CB7534F" w14:textId="77777777" w:rsidTr="002334CC">
        <w:tc>
          <w:tcPr>
            <w:tcW w:w="4687" w:type="dxa"/>
          </w:tcPr>
          <w:p w14:paraId="627F33FF" w14:textId="77777777" w:rsidR="002334CC" w:rsidRPr="00831E88" w:rsidRDefault="002334CC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Затраты на оплату труда</w:t>
            </w:r>
          </w:p>
        </w:tc>
        <w:tc>
          <w:tcPr>
            <w:tcW w:w="4601" w:type="dxa"/>
            <w:vAlign w:val="center"/>
          </w:tcPr>
          <w:p w14:paraId="44FA9873" w14:textId="20314F2D" w:rsidR="002334CC" w:rsidRPr="00831E88" w:rsidRDefault="00315DEF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150 000</w:t>
            </w:r>
          </w:p>
        </w:tc>
      </w:tr>
      <w:tr w:rsidR="002334CC" w:rsidRPr="00EF15B7" w14:paraId="3646FF19" w14:textId="77777777" w:rsidTr="002334CC">
        <w:tc>
          <w:tcPr>
            <w:tcW w:w="4687" w:type="dxa"/>
          </w:tcPr>
          <w:p w14:paraId="0003EE3F" w14:textId="77777777" w:rsidR="002334CC" w:rsidRPr="00831E88" w:rsidRDefault="002334CC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Единый социальный налог</w:t>
            </w:r>
          </w:p>
        </w:tc>
        <w:tc>
          <w:tcPr>
            <w:tcW w:w="4601" w:type="dxa"/>
            <w:vAlign w:val="center"/>
          </w:tcPr>
          <w:p w14:paraId="31D7939F" w14:textId="4E449E23" w:rsidR="002334CC" w:rsidRPr="00831E88" w:rsidRDefault="00315DEF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45 000</w:t>
            </w:r>
          </w:p>
        </w:tc>
      </w:tr>
      <w:tr w:rsidR="002334CC" w:rsidRPr="00EF15B7" w14:paraId="67C6E94E" w14:textId="77777777" w:rsidTr="002334CC">
        <w:tc>
          <w:tcPr>
            <w:tcW w:w="4687" w:type="dxa"/>
          </w:tcPr>
          <w:p w14:paraId="5CB53C8E" w14:textId="77777777" w:rsidR="002334CC" w:rsidRPr="00831E88" w:rsidRDefault="002334CC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Амортизация осн. Фондов</w:t>
            </w:r>
          </w:p>
        </w:tc>
        <w:tc>
          <w:tcPr>
            <w:tcW w:w="4601" w:type="dxa"/>
            <w:vAlign w:val="center"/>
          </w:tcPr>
          <w:p w14:paraId="2FE10D45" w14:textId="1CE9EBAC" w:rsidR="002334CC" w:rsidRPr="00831E88" w:rsidRDefault="00315DEF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2 149</w:t>
            </w:r>
          </w:p>
        </w:tc>
      </w:tr>
      <w:tr w:rsidR="002334CC" w:rsidRPr="00EF15B7" w14:paraId="53A28B82" w14:textId="77777777" w:rsidTr="002334CC">
        <w:tc>
          <w:tcPr>
            <w:tcW w:w="4687" w:type="dxa"/>
          </w:tcPr>
          <w:p w14:paraId="54F13BFD" w14:textId="77777777" w:rsidR="002334CC" w:rsidRPr="00831E88" w:rsidRDefault="002334CC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Прочие затраты</w:t>
            </w:r>
          </w:p>
        </w:tc>
        <w:tc>
          <w:tcPr>
            <w:tcW w:w="4601" w:type="dxa"/>
            <w:vAlign w:val="center"/>
          </w:tcPr>
          <w:p w14:paraId="45972CE8" w14:textId="77777777" w:rsidR="002334CC" w:rsidRPr="00831E88" w:rsidRDefault="00A66152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16 000</w:t>
            </w:r>
          </w:p>
        </w:tc>
      </w:tr>
      <w:tr w:rsidR="002334CC" w:rsidRPr="00EF15B7" w14:paraId="792E5EAA" w14:textId="77777777" w:rsidTr="002334CC">
        <w:trPr>
          <w:trHeight w:val="268"/>
        </w:trPr>
        <w:tc>
          <w:tcPr>
            <w:tcW w:w="4687" w:type="dxa"/>
          </w:tcPr>
          <w:p w14:paraId="1DCEE228" w14:textId="77777777" w:rsidR="002334CC" w:rsidRPr="00831E88" w:rsidRDefault="002334CC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Всего текущих затрат</w:t>
            </w:r>
          </w:p>
        </w:tc>
        <w:tc>
          <w:tcPr>
            <w:tcW w:w="4601" w:type="dxa"/>
            <w:vAlign w:val="center"/>
          </w:tcPr>
          <w:p w14:paraId="24C6C989" w14:textId="147737A8" w:rsidR="002334CC" w:rsidRPr="00831E88" w:rsidRDefault="00315DEF" w:rsidP="00831E88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31E88">
              <w:rPr>
                <w:rFonts w:ascii="Times New Roman" w:hAnsi="Times New Roman" w:cs="Times New Roman"/>
                <w:bCs/>
                <w:sz w:val="24"/>
                <w:szCs w:val="24"/>
              </w:rPr>
              <w:t>660 285</w:t>
            </w:r>
          </w:p>
        </w:tc>
      </w:tr>
    </w:tbl>
    <w:p w14:paraId="02F28E0E" w14:textId="77777777" w:rsidR="009E5969" w:rsidRPr="009E5969" w:rsidRDefault="009E5969" w:rsidP="00F13885">
      <w:pPr>
        <w:spacing w:before="240" w:line="360" w:lineRule="auto"/>
        <w:ind w:firstLine="709"/>
        <w:rPr>
          <w:rFonts w:eastAsiaTheme="minorEastAsia"/>
          <w:sz w:val="28"/>
          <w:szCs w:val="28"/>
        </w:rPr>
      </w:pPr>
      <w:r w:rsidRPr="009E5969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риальные затраты:</w:t>
      </w:r>
    </w:p>
    <w:p w14:paraId="2E4070F3" w14:textId="77777777" w:rsidR="009E5969" w:rsidRDefault="00DE2EA2" w:rsidP="00831E8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СП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A66152">
        <w:rPr>
          <w:rFonts w:ascii="Times New Roman" w:hAnsi="Times New Roman" w:cs="Times New Roman"/>
          <w:sz w:val="28"/>
          <w:szCs w:val="28"/>
        </w:rPr>
        <w:t>15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81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32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A66152">
        <w:rPr>
          <w:rFonts w:ascii="Times New Roman" w:hAnsi="Times New Roman" w:cs="Times New Roman"/>
          <w:sz w:val="28"/>
          <w:szCs w:val="28"/>
        </w:rPr>
        <w:t xml:space="preserve"> 38 88</w:t>
      </w:r>
      <w:r w:rsidR="009E5969">
        <w:rPr>
          <w:rFonts w:ascii="Times New Roman" w:hAnsi="Times New Roman" w:cs="Times New Roman"/>
          <w:sz w:val="28"/>
          <w:szCs w:val="28"/>
        </w:rPr>
        <w:t xml:space="preserve">0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7939E727" w14:textId="77777777" w:rsidR="009E5969" w:rsidRDefault="00DE2EA2" w:rsidP="00831E8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анера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A66152">
        <w:rPr>
          <w:rFonts w:ascii="Times New Roman" w:hAnsi="Times New Roman" w:cs="Times New Roman"/>
          <w:sz w:val="28"/>
          <w:szCs w:val="28"/>
        </w:rPr>
        <w:t>2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5</w:t>
      </w:r>
      <w:r w:rsidR="00A66152">
        <w:rPr>
          <w:rFonts w:ascii="Times New Roman" w:hAnsi="Times New Roman" w:cs="Times New Roman"/>
          <w:sz w:val="28"/>
          <w:szCs w:val="28"/>
        </w:rPr>
        <w:t>8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32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3 712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3D65C1F2" w14:textId="77777777" w:rsidR="009E5969" w:rsidRDefault="00DE2EA2" w:rsidP="00831E8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ластик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A66152">
        <w:rPr>
          <w:rFonts w:ascii="Times New Roman" w:hAnsi="Times New Roman" w:cs="Times New Roman"/>
          <w:sz w:val="28"/>
          <w:szCs w:val="28"/>
        </w:rPr>
        <w:t>10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9E5969">
        <w:rPr>
          <w:rFonts w:ascii="Times New Roman" w:hAnsi="Times New Roman" w:cs="Times New Roman"/>
          <w:sz w:val="28"/>
          <w:szCs w:val="28"/>
        </w:rPr>
        <w:t>126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32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40 320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03CE47A5" w14:textId="77777777" w:rsidR="009E5969" w:rsidRDefault="00DE2EA2" w:rsidP="00831E88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урнитура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A66152">
        <w:rPr>
          <w:rFonts w:ascii="Times New Roman" w:hAnsi="Times New Roman" w:cs="Times New Roman"/>
          <w:sz w:val="28"/>
          <w:szCs w:val="28"/>
        </w:rPr>
        <w:t>720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32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13 440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1B9F398B" w14:textId="77777777" w:rsidR="009E5969" w:rsidRDefault="00DE2EA2" w:rsidP="00831E8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млектующие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9E5969">
        <w:rPr>
          <w:rFonts w:ascii="Times New Roman" w:hAnsi="Times New Roman" w:cs="Times New Roman"/>
          <w:sz w:val="28"/>
          <w:szCs w:val="28"/>
        </w:rPr>
        <w:t>1</w:t>
      </w:r>
      <w:r w:rsidR="00A66152">
        <w:rPr>
          <w:rFonts w:ascii="Times New Roman" w:hAnsi="Times New Roman" w:cs="Times New Roman"/>
          <w:sz w:val="28"/>
          <w:szCs w:val="28"/>
        </w:rPr>
        <w:t>08</w:t>
      </w:r>
      <w:r w:rsidR="009E5969">
        <w:rPr>
          <w:rFonts w:ascii="Times New Roman" w:hAnsi="Times New Roman" w:cs="Times New Roman"/>
          <w:sz w:val="28"/>
          <w:szCs w:val="28"/>
        </w:rPr>
        <w:t>00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32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345 600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466F509A" w14:textId="77777777" w:rsidR="009E5969" w:rsidRDefault="00DE2EA2" w:rsidP="00831E88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аска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A66152">
        <w:rPr>
          <w:rFonts w:ascii="Times New Roman" w:hAnsi="Times New Roman" w:cs="Times New Roman"/>
          <w:sz w:val="28"/>
          <w:szCs w:val="28"/>
        </w:rPr>
        <w:t>3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22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32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2 112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37740C3F" w14:textId="77777777" w:rsidR="009E5969" w:rsidRPr="005152F2" w:rsidRDefault="00DE2EA2" w:rsidP="00831E8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лей</m:t>
            </m:r>
          </m:sub>
        </m:sSub>
      </m:oMath>
      <w:r w:rsidR="009E5969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A66152">
        <w:rPr>
          <w:rFonts w:ascii="Times New Roman" w:hAnsi="Times New Roman" w:cs="Times New Roman"/>
          <w:sz w:val="28"/>
          <w:szCs w:val="28"/>
        </w:rPr>
        <w:t>3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23</w:t>
      </w:r>
      <w:r w:rsidR="009E5969" w:rsidRPr="005152F2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32</w:t>
      </w:r>
      <w:r w:rsidR="009E5969" w:rsidRPr="005152F2">
        <w:rPr>
          <w:rFonts w:ascii="Times New Roman" w:hAnsi="Times New Roman" w:cs="Times New Roman"/>
          <w:sz w:val="28"/>
          <w:szCs w:val="28"/>
        </w:rPr>
        <w:t>=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2 208</w:t>
      </w:r>
      <w:r w:rsidR="009E5969">
        <w:rPr>
          <w:rFonts w:ascii="Times New Roman" w:hAnsi="Times New Roman" w:cs="Times New Roman"/>
          <w:sz w:val="28"/>
          <w:szCs w:val="28"/>
        </w:rPr>
        <w:t xml:space="preserve"> </w:t>
      </w:r>
      <w:r w:rsidR="009E5969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7A06A0BA" w14:textId="538A7052" w:rsidR="009E5969" w:rsidRPr="005152F2" w:rsidRDefault="009E5969" w:rsidP="00831E88">
      <w:pPr>
        <w:spacing w:before="24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>∑З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5152F2">
        <w:rPr>
          <w:rFonts w:ascii="Times New Roman" w:hAnsi="Times New Roman" w:cs="Times New Roman"/>
          <w:sz w:val="28"/>
          <w:szCs w:val="28"/>
        </w:rPr>
        <w:t xml:space="preserve">= </w:t>
      </w:r>
      <w:r w:rsidR="00A66152">
        <w:rPr>
          <w:rFonts w:ascii="Times New Roman" w:hAnsi="Times New Roman" w:cs="Times New Roman"/>
          <w:sz w:val="28"/>
          <w:szCs w:val="28"/>
        </w:rPr>
        <w:t>38</w:t>
      </w:r>
      <w:r w:rsidR="00831E88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880 +3</w:t>
      </w:r>
      <w:r w:rsidR="00831E88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712+40</w:t>
      </w:r>
      <w:r w:rsidR="00831E88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320+13</w:t>
      </w:r>
      <w:r w:rsidR="00831E88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440+345</w:t>
      </w:r>
      <w:r w:rsidR="00831E88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600+2</w:t>
      </w:r>
      <w:r w:rsidR="00831E88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112+2</w:t>
      </w:r>
      <w:r w:rsidR="00831E88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208</w:t>
      </w:r>
      <w:r w:rsidRPr="005152F2">
        <w:rPr>
          <w:rFonts w:ascii="Times New Roman" w:hAnsi="Times New Roman" w:cs="Times New Roman"/>
          <w:sz w:val="28"/>
          <w:szCs w:val="28"/>
        </w:rPr>
        <w:t xml:space="preserve"> = </w:t>
      </w:r>
      <w:r w:rsidR="00A66152">
        <w:rPr>
          <w:rFonts w:ascii="Times New Roman" w:hAnsi="Times New Roman" w:cs="Times New Roman"/>
          <w:sz w:val="28"/>
          <w:szCs w:val="28"/>
        </w:rPr>
        <w:t>446</w:t>
      </w:r>
      <w:r w:rsidR="00C118ED">
        <w:rPr>
          <w:rFonts w:ascii="Times New Roman" w:hAnsi="Times New Roman" w:cs="Times New Roman"/>
          <w:sz w:val="28"/>
          <w:szCs w:val="28"/>
        </w:rPr>
        <w:t xml:space="preserve"> </w:t>
      </w:r>
      <w:r w:rsidR="00831E88">
        <w:rPr>
          <w:rFonts w:ascii="Times New Roman" w:hAnsi="Times New Roman" w:cs="Times New Roman"/>
          <w:sz w:val="28"/>
          <w:szCs w:val="28"/>
        </w:rPr>
        <w:t>272 руб.</w:t>
      </w:r>
      <w:r>
        <w:rPr>
          <w:rFonts w:ascii="Times New Roman" w:hAnsi="Times New Roman" w:cs="Times New Roman"/>
          <w:sz w:val="28"/>
          <w:szCs w:val="28"/>
        </w:rPr>
        <w:t>/мес.</w:t>
      </w:r>
    </w:p>
    <w:p w14:paraId="6B510996" w14:textId="77777777" w:rsidR="009E5969" w:rsidRPr="009E5969" w:rsidRDefault="009E5969" w:rsidP="009E596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5969">
        <w:rPr>
          <w:rFonts w:ascii="Times New Roman" w:hAnsi="Times New Roman" w:cs="Times New Roman"/>
          <w:sz w:val="28"/>
          <w:szCs w:val="28"/>
        </w:rPr>
        <w:t>Затраты на силовую энергию:</w:t>
      </w:r>
    </w:p>
    <w:p w14:paraId="1EE9AFD0" w14:textId="77777777" w:rsidR="00A66152" w:rsidRPr="00C07CA4" w:rsidRDefault="00DE2EA2" w:rsidP="00831E88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A66152" w:rsidRPr="00C07CA4">
        <w:rPr>
          <w:rFonts w:ascii="Times New Roman" w:hAnsi="Times New Roman" w:cs="Times New Roman"/>
          <w:sz w:val="28"/>
          <w:szCs w:val="28"/>
        </w:rPr>
        <w:t xml:space="preserve"> =</w:t>
      </w:r>
      <w:r w:rsidR="00A66152">
        <w:rPr>
          <w:rFonts w:ascii="Times New Roman" w:hAnsi="Times New Roman" w:cs="Times New Roman"/>
          <w:sz w:val="28"/>
          <w:szCs w:val="28"/>
        </w:rPr>
        <w:t>2</w:t>
      </w:r>
      <w:r w:rsidR="00A66152" w:rsidRPr="00C07CA4">
        <w:rPr>
          <w:rFonts w:ascii="Times New Roman" w:hAnsi="Times New Roman" w:cs="Times New Roman"/>
          <w:sz w:val="28"/>
          <w:szCs w:val="28"/>
        </w:rPr>
        <w:t>*3*0,6*6*20=</w:t>
      </w:r>
      <w:r w:rsidR="00A66152">
        <w:rPr>
          <w:rFonts w:ascii="Times New Roman" w:hAnsi="Times New Roman" w:cs="Times New Roman"/>
          <w:sz w:val="28"/>
          <w:szCs w:val="28"/>
        </w:rPr>
        <w:t xml:space="preserve"> 432руб./мес.</w:t>
      </w:r>
    </w:p>
    <w:p w14:paraId="060A7CD5" w14:textId="77777777" w:rsidR="00A66152" w:rsidRPr="00544366" w:rsidRDefault="00DE2EA2" w:rsidP="00831E88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A66152" w:rsidRPr="00544366">
        <w:rPr>
          <w:rFonts w:ascii="Times New Roman" w:hAnsi="Times New Roman" w:cs="Times New Roman"/>
          <w:sz w:val="28"/>
          <w:szCs w:val="28"/>
        </w:rPr>
        <w:t xml:space="preserve"> =</w:t>
      </w:r>
      <w:r w:rsidR="00A66152">
        <w:rPr>
          <w:rFonts w:ascii="Times New Roman" w:hAnsi="Times New Roman" w:cs="Times New Roman"/>
          <w:sz w:val="28"/>
          <w:szCs w:val="28"/>
        </w:rPr>
        <w:t>2</w:t>
      </w:r>
      <w:r w:rsidR="00A66152" w:rsidRPr="00544366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2</w:t>
      </w:r>
      <w:r w:rsidR="00A66152" w:rsidRPr="00544366">
        <w:rPr>
          <w:rFonts w:ascii="Times New Roman" w:hAnsi="Times New Roman" w:cs="Times New Roman"/>
          <w:sz w:val="28"/>
          <w:szCs w:val="28"/>
        </w:rPr>
        <w:t>*0,6*6*20=</w:t>
      </w:r>
      <w:r w:rsidR="00A66152">
        <w:rPr>
          <w:rFonts w:ascii="Times New Roman" w:hAnsi="Times New Roman" w:cs="Times New Roman"/>
          <w:sz w:val="28"/>
          <w:szCs w:val="28"/>
        </w:rPr>
        <w:t xml:space="preserve"> 288</w:t>
      </w:r>
      <w:r w:rsidR="00A66152" w:rsidRPr="00544366">
        <w:rPr>
          <w:rFonts w:ascii="Times New Roman" w:hAnsi="Times New Roman" w:cs="Times New Roman"/>
          <w:sz w:val="28"/>
          <w:szCs w:val="28"/>
        </w:rPr>
        <w:t xml:space="preserve">  руб./мес.</w:t>
      </w:r>
    </w:p>
    <w:p w14:paraId="5B63A8AE" w14:textId="77777777" w:rsidR="00A66152" w:rsidRPr="00C07CA4" w:rsidRDefault="00DE2EA2" w:rsidP="00831E88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A66152" w:rsidRPr="00C07CA4">
        <w:rPr>
          <w:rFonts w:ascii="Times New Roman" w:hAnsi="Times New Roman" w:cs="Times New Roman"/>
          <w:sz w:val="28"/>
          <w:szCs w:val="28"/>
        </w:rPr>
        <w:t>=</w:t>
      </w:r>
      <w:r w:rsidR="00A66152">
        <w:rPr>
          <w:rFonts w:ascii="Times New Roman" w:hAnsi="Times New Roman" w:cs="Times New Roman"/>
          <w:sz w:val="28"/>
          <w:szCs w:val="28"/>
        </w:rPr>
        <w:t>2</w:t>
      </w:r>
      <w:r w:rsidR="00A66152" w:rsidRPr="00C07CA4">
        <w:rPr>
          <w:rFonts w:ascii="Times New Roman" w:hAnsi="Times New Roman" w:cs="Times New Roman"/>
          <w:sz w:val="28"/>
          <w:szCs w:val="28"/>
        </w:rPr>
        <w:t>*</w:t>
      </w:r>
      <w:r w:rsidR="00A66152">
        <w:rPr>
          <w:rFonts w:ascii="Times New Roman" w:hAnsi="Times New Roman" w:cs="Times New Roman"/>
          <w:sz w:val="28"/>
          <w:szCs w:val="28"/>
        </w:rPr>
        <w:t>1</w:t>
      </w:r>
      <w:r w:rsidR="00A66152" w:rsidRPr="00C07CA4">
        <w:rPr>
          <w:rFonts w:ascii="Times New Roman" w:hAnsi="Times New Roman" w:cs="Times New Roman"/>
          <w:sz w:val="28"/>
          <w:szCs w:val="28"/>
        </w:rPr>
        <w:t xml:space="preserve">*0,6*6*20=  </w:t>
      </w:r>
      <w:r w:rsidR="00A66152">
        <w:rPr>
          <w:rFonts w:ascii="Times New Roman" w:hAnsi="Times New Roman" w:cs="Times New Roman"/>
          <w:sz w:val="28"/>
          <w:szCs w:val="28"/>
        </w:rPr>
        <w:t>144 руб./мес.</w:t>
      </w:r>
    </w:p>
    <w:p w14:paraId="194B08FC" w14:textId="21B3B901" w:rsidR="00A66152" w:rsidRPr="00657C97" w:rsidRDefault="00A66152" w:rsidP="00831E88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57C97">
        <w:rPr>
          <w:rFonts w:ascii="Times New Roman" w:hAnsi="Times New Roman" w:cs="Times New Roman"/>
          <w:sz w:val="28"/>
          <w:szCs w:val="28"/>
        </w:rPr>
        <w:t>∑С</w:t>
      </w:r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 xml:space="preserve">эн. </w:t>
      </w:r>
      <w:r w:rsidRPr="00657C97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432</w:t>
      </w:r>
      <w:r w:rsidRPr="00657C97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288</w:t>
      </w:r>
      <w:r w:rsidRPr="00657C97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44</w:t>
      </w:r>
      <w:r w:rsidRPr="00657C97">
        <w:rPr>
          <w:rFonts w:ascii="Times New Roman" w:hAnsi="Times New Roman" w:cs="Times New Roman"/>
          <w:sz w:val="28"/>
          <w:szCs w:val="28"/>
        </w:rPr>
        <w:t xml:space="preserve">= </w:t>
      </w:r>
      <w:r w:rsidR="00C118ED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64</w:t>
      </w:r>
      <w:r w:rsidRPr="00657C97"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14:paraId="6EA462FE" w14:textId="77777777" w:rsidR="009E5969" w:rsidRPr="00657C97" w:rsidRDefault="009E5969" w:rsidP="00657C97">
      <w:pPr>
        <w:spacing w:after="0" w:line="360" w:lineRule="auto"/>
        <w:ind w:firstLine="709"/>
        <w:rPr>
          <w:rFonts w:ascii="Times New Roman" w:hAnsi="Times New Roman" w:cs="Times New Roman"/>
          <w:noProof/>
          <w:sz w:val="28"/>
          <w:szCs w:val="28"/>
        </w:rPr>
      </w:pPr>
      <w:r w:rsidRPr="00657C97">
        <w:rPr>
          <w:rFonts w:ascii="Times New Roman" w:hAnsi="Times New Roman" w:cs="Times New Roman"/>
          <w:noProof/>
          <w:sz w:val="28"/>
          <w:szCs w:val="28"/>
        </w:rPr>
        <w:t>Суммарные материальные затраты на месяц:</w:t>
      </w:r>
    </w:p>
    <w:p w14:paraId="33769400" w14:textId="0103EE62" w:rsidR="009E5969" w:rsidRPr="005152F2" w:rsidRDefault="009E5969" w:rsidP="00831E88">
      <w:pPr>
        <w:tabs>
          <w:tab w:val="left" w:pos="-851"/>
        </w:tabs>
        <w:spacing w:line="360" w:lineRule="auto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∑ З = </w:t>
      </w:r>
      <w:r w:rsidR="00A66152">
        <w:rPr>
          <w:rFonts w:ascii="Times New Roman" w:hAnsi="Times New Roman" w:cs="Times New Roman"/>
          <w:sz w:val="28"/>
          <w:szCs w:val="28"/>
        </w:rPr>
        <w:t>446</w:t>
      </w:r>
      <w:r w:rsidR="00C118ED">
        <w:rPr>
          <w:rFonts w:ascii="Times New Roman" w:hAnsi="Times New Roman" w:cs="Times New Roman"/>
          <w:sz w:val="28"/>
          <w:szCs w:val="28"/>
        </w:rPr>
        <w:t xml:space="preserve"> </w:t>
      </w:r>
      <w:r w:rsidR="00A66152">
        <w:rPr>
          <w:rFonts w:ascii="Times New Roman" w:hAnsi="Times New Roman" w:cs="Times New Roman"/>
          <w:sz w:val="28"/>
          <w:szCs w:val="28"/>
        </w:rPr>
        <w:t>272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>+</w:t>
      </w:r>
      <w:r w:rsidR="00C118ED">
        <w:rPr>
          <w:rFonts w:ascii="Times New Roman" w:hAnsi="Times New Roman" w:cs="Times New Roman"/>
          <w:sz w:val="28"/>
          <w:szCs w:val="28"/>
        </w:rPr>
        <w:t>8</w:t>
      </w:r>
      <w:r w:rsidR="00A66152">
        <w:rPr>
          <w:rFonts w:ascii="Times New Roman" w:hAnsi="Times New Roman" w:cs="Times New Roman"/>
          <w:sz w:val="28"/>
          <w:szCs w:val="28"/>
        </w:rPr>
        <w:t>64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= </w:t>
      </w:r>
      <w:r w:rsidR="00C118ED">
        <w:rPr>
          <w:rFonts w:ascii="Times New Roman" w:hAnsi="Times New Roman" w:cs="Times New Roman"/>
          <w:noProof/>
          <w:color w:val="000000"/>
          <w:sz w:val="28"/>
          <w:szCs w:val="28"/>
        </w:rPr>
        <w:t>447 136</w:t>
      </w:r>
      <w:r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руб/мес.</w:t>
      </w:r>
    </w:p>
    <w:p w14:paraId="671882DD" w14:textId="77777777" w:rsidR="009E5969" w:rsidRPr="00BD3140" w:rsidRDefault="009E5969" w:rsidP="009E596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D3140">
        <w:rPr>
          <w:rFonts w:ascii="Times New Roman" w:hAnsi="Times New Roman"/>
          <w:sz w:val="28"/>
          <w:szCs w:val="28"/>
        </w:rPr>
        <w:t>Затраты на оплату труда:</w:t>
      </w:r>
    </w:p>
    <w:p w14:paraId="32614156" w14:textId="4230416E" w:rsidR="00A66152" w:rsidRPr="00192E05" w:rsidRDefault="00A66152" w:rsidP="00831E88">
      <w:pPr>
        <w:spacing w:before="240" w:line="36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пл.</w:t>
      </w:r>
      <w:r>
        <w:rPr>
          <w:rFonts w:ascii="Times New Roman" w:hAnsi="Times New Roman"/>
          <w:sz w:val="28"/>
          <w:szCs w:val="28"/>
        </w:rPr>
        <w:t xml:space="preserve"> = 2</w:t>
      </w:r>
      <w:r w:rsidR="00C118ED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>*7500</w:t>
      </w:r>
      <w:r w:rsidRPr="00192E0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 xml:space="preserve"> </w:t>
      </w:r>
      <w:r w:rsidR="00C118ED">
        <w:rPr>
          <w:rFonts w:ascii="Times New Roman" w:hAnsi="Times New Roman"/>
          <w:sz w:val="28"/>
          <w:szCs w:val="28"/>
        </w:rPr>
        <w:t>150 000</w:t>
      </w:r>
      <w:r>
        <w:rPr>
          <w:rFonts w:ascii="Times New Roman" w:hAnsi="Times New Roman"/>
          <w:sz w:val="28"/>
          <w:szCs w:val="28"/>
        </w:rPr>
        <w:t xml:space="preserve"> руб./мес.</w:t>
      </w:r>
    </w:p>
    <w:p w14:paraId="58144D0B" w14:textId="77777777" w:rsidR="00EF15B7" w:rsidRPr="001B36E5" w:rsidRDefault="00EF15B7" w:rsidP="00F13885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B36E5">
        <w:rPr>
          <w:rFonts w:ascii="Times New Roman" w:hAnsi="Times New Roman"/>
          <w:sz w:val="28"/>
          <w:szCs w:val="28"/>
        </w:rPr>
        <w:t>Единый социальный налог:</w:t>
      </w:r>
    </w:p>
    <w:p w14:paraId="1DDC7FCE" w14:textId="3F54DD66" w:rsidR="00A66152" w:rsidRDefault="00A66152" w:rsidP="00831E88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BD3140">
        <w:rPr>
          <w:rFonts w:ascii="Times New Roman" w:hAnsi="Times New Roman"/>
          <w:sz w:val="28"/>
          <w:szCs w:val="28"/>
        </w:rPr>
        <w:t xml:space="preserve">Зс.н. = </w:t>
      </w:r>
      <w:r w:rsidR="00C118ED">
        <w:rPr>
          <w:rFonts w:ascii="Times New Roman" w:hAnsi="Times New Roman"/>
          <w:sz w:val="28"/>
          <w:szCs w:val="28"/>
        </w:rPr>
        <w:t>150 000</w:t>
      </w:r>
      <w:r w:rsidRPr="00BD3140">
        <w:rPr>
          <w:rFonts w:ascii="Times New Roman" w:hAnsi="Times New Roman"/>
          <w:sz w:val="28"/>
          <w:szCs w:val="28"/>
        </w:rPr>
        <w:t xml:space="preserve">*30/100= </w:t>
      </w:r>
      <w:r w:rsidR="00C118ED">
        <w:rPr>
          <w:rFonts w:ascii="Times New Roman" w:hAnsi="Times New Roman"/>
          <w:sz w:val="28"/>
          <w:szCs w:val="28"/>
        </w:rPr>
        <w:t>45 000</w:t>
      </w:r>
      <w:r w:rsidRPr="00BD3140">
        <w:rPr>
          <w:rFonts w:ascii="Times New Roman" w:hAnsi="Times New Roman"/>
          <w:sz w:val="28"/>
          <w:szCs w:val="28"/>
        </w:rPr>
        <w:t xml:space="preserve"> (руб./мес.)</w:t>
      </w:r>
    </w:p>
    <w:p w14:paraId="2F1FCF63" w14:textId="77777777" w:rsidR="00EF15B7" w:rsidRPr="001B36E5" w:rsidRDefault="00EF15B7" w:rsidP="001B36E5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B36E5">
        <w:rPr>
          <w:rFonts w:ascii="Times New Roman" w:hAnsi="Times New Roman"/>
          <w:sz w:val="28"/>
          <w:szCs w:val="28"/>
        </w:rPr>
        <w:t>Амортизация основных фондов:</w:t>
      </w:r>
    </w:p>
    <w:p w14:paraId="7263E2BA" w14:textId="1F02A98E" w:rsidR="00A66152" w:rsidRPr="001B36E5" w:rsidRDefault="00DE2EA2" w:rsidP="0093351F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A66152" w:rsidRPr="001B36E5">
        <w:rPr>
          <w:rFonts w:ascii="Times New Roman" w:hAnsi="Times New Roman"/>
          <w:sz w:val="28"/>
          <w:szCs w:val="28"/>
        </w:rPr>
        <w:t xml:space="preserve"> =</w:t>
      </w:r>
      <w:r w:rsidR="00A66152">
        <w:rPr>
          <w:rFonts w:ascii="Times New Roman" w:hAnsi="Times New Roman"/>
          <w:sz w:val="28"/>
          <w:szCs w:val="28"/>
        </w:rPr>
        <w:t>45</w:t>
      </w:r>
      <w:r w:rsidR="0093351F">
        <w:rPr>
          <w:rFonts w:ascii="Times New Roman" w:hAnsi="Times New Roman"/>
          <w:sz w:val="28"/>
          <w:szCs w:val="28"/>
        </w:rPr>
        <w:t xml:space="preserve"> </w:t>
      </w:r>
      <w:r w:rsidR="00A66152" w:rsidRPr="001B36E5">
        <w:rPr>
          <w:rFonts w:ascii="Times New Roman" w:hAnsi="Times New Roman"/>
          <w:sz w:val="28"/>
          <w:szCs w:val="28"/>
        </w:rPr>
        <w:t>000*</w:t>
      </w:r>
      <w:r w:rsidR="00A66152">
        <w:rPr>
          <w:rFonts w:ascii="Times New Roman" w:hAnsi="Times New Roman"/>
          <w:sz w:val="28"/>
          <w:szCs w:val="28"/>
        </w:rPr>
        <w:t>25</w:t>
      </w:r>
      <w:r w:rsidR="00A66152" w:rsidRPr="001B36E5">
        <w:rPr>
          <w:rFonts w:ascii="Times New Roman" w:hAnsi="Times New Roman"/>
          <w:sz w:val="28"/>
          <w:szCs w:val="28"/>
        </w:rPr>
        <w:t xml:space="preserve">%= </w:t>
      </w:r>
      <w:r w:rsidR="00A66152">
        <w:rPr>
          <w:rFonts w:ascii="Times New Roman" w:hAnsi="Times New Roman"/>
          <w:sz w:val="28"/>
          <w:szCs w:val="28"/>
        </w:rPr>
        <w:t>11 250</w:t>
      </w:r>
      <w:r w:rsidR="00A66152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7CFDEAA2" w14:textId="442F7411" w:rsidR="00A66152" w:rsidRPr="001B36E5" w:rsidRDefault="00DE2EA2" w:rsidP="0093351F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A66152" w:rsidRPr="001B36E5">
        <w:rPr>
          <w:rFonts w:ascii="Times New Roman" w:hAnsi="Times New Roman"/>
          <w:sz w:val="28"/>
          <w:szCs w:val="28"/>
        </w:rPr>
        <w:t xml:space="preserve">= </w:t>
      </w:r>
      <w:r w:rsidR="00A66152">
        <w:rPr>
          <w:rFonts w:ascii="Times New Roman" w:hAnsi="Times New Roman"/>
          <w:sz w:val="28"/>
          <w:szCs w:val="28"/>
        </w:rPr>
        <w:t>28</w:t>
      </w:r>
      <w:r w:rsidR="0093351F">
        <w:rPr>
          <w:rFonts w:ascii="Times New Roman" w:hAnsi="Times New Roman"/>
          <w:sz w:val="28"/>
          <w:szCs w:val="28"/>
        </w:rPr>
        <w:t xml:space="preserve"> </w:t>
      </w:r>
      <w:r w:rsidR="00A66152">
        <w:rPr>
          <w:rFonts w:ascii="Times New Roman" w:hAnsi="Times New Roman"/>
          <w:sz w:val="28"/>
          <w:szCs w:val="28"/>
        </w:rPr>
        <w:t>000</w:t>
      </w:r>
      <w:r w:rsidR="00A66152" w:rsidRPr="001B36E5">
        <w:rPr>
          <w:rFonts w:ascii="Times New Roman" w:hAnsi="Times New Roman"/>
          <w:sz w:val="28"/>
          <w:szCs w:val="28"/>
        </w:rPr>
        <w:t>*</w:t>
      </w:r>
      <w:r w:rsidR="00C118ED">
        <w:rPr>
          <w:rFonts w:ascii="Times New Roman" w:hAnsi="Times New Roman"/>
          <w:sz w:val="28"/>
          <w:szCs w:val="28"/>
        </w:rPr>
        <w:t>33,33</w:t>
      </w:r>
      <w:r w:rsidR="00A66152" w:rsidRPr="001B36E5">
        <w:rPr>
          <w:rFonts w:ascii="Times New Roman" w:hAnsi="Times New Roman"/>
          <w:sz w:val="28"/>
          <w:szCs w:val="28"/>
        </w:rPr>
        <w:t>%=</w:t>
      </w:r>
      <w:r w:rsidR="00C118ED">
        <w:rPr>
          <w:rFonts w:ascii="Times New Roman" w:hAnsi="Times New Roman"/>
          <w:sz w:val="28"/>
          <w:szCs w:val="28"/>
        </w:rPr>
        <w:t>9 332,4</w:t>
      </w:r>
      <w:r w:rsidR="00A66152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341F4CCD" w14:textId="6B8494F4" w:rsidR="00A66152" w:rsidRPr="00192E05" w:rsidRDefault="00DE2EA2" w:rsidP="0093351F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A66152" w:rsidRPr="001B36E5">
        <w:rPr>
          <w:rFonts w:ascii="Times New Roman" w:hAnsi="Times New Roman"/>
          <w:sz w:val="28"/>
          <w:szCs w:val="28"/>
        </w:rPr>
        <w:t xml:space="preserve"> =</w:t>
      </w:r>
      <w:r w:rsidR="00A66152">
        <w:rPr>
          <w:rFonts w:ascii="Times New Roman" w:hAnsi="Times New Roman"/>
          <w:sz w:val="28"/>
          <w:szCs w:val="28"/>
        </w:rPr>
        <w:t>26</w:t>
      </w:r>
      <w:r w:rsidR="0093351F">
        <w:rPr>
          <w:rFonts w:ascii="Times New Roman" w:hAnsi="Times New Roman"/>
          <w:sz w:val="28"/>
          <w:szCs w:val="28"/>
        </w:rPr>
        <w:t xml:space="preserve"> </w:t>
      </w:r>
      <w:r w:rsidR="00A66152">
        <w:rPr>
          <w:rFonts w:ascii="Times New Roman" w:hAnsi="Times New Roman"/>
          <w:sz w:val="28"/>
          <w:szCs w:val="28"/>
        </w:rPr>
        <w:t>000</w:t>
      </w:r>
      <w:r w:rsidR="00A66152" w:rsidRPr="001B36E5">
        <w:rPr>
          <w:rFonts w:ascii="Times New Roman" w:hAnsi="Times New Roman"/>
          <w:sz w:val="28"/>
          <w:szCs w:val="28"/>
        </w:rPr>
        <w:t>*</w:t>
      </w:r>
      <w:r w:rsidR="00C118ED">
        <w:rPr>
          <w:rFonts w:ascii="Times New Roman" w:hAnsi="Times New Roman"/>
          <w:sz w:val="28"/>
          <w:szCs w:val="28"/>
        </w:rPr>
        <w:t>20</w:t>
      </w:r>
      <w:r w:rsidR="00A66152" w:rsidRPr="001B36E5">
        <w:rPr>
          <w:rFonts w:ascii="Times New Roman" w:hAnsi="Times New Roman"/>
          <w:sz w:val="28"/>
          <w:szCs w:val="28"/>
        </w:rPr>
        <w:t>%=</w:t>
      </w:r>
      <w:r w:rsidR="00C118ED">
        <w:rPr>
          <w:rFonts w:ascii="Times New Roman" w:hAnsi="Times New Roman"/>
          <w:sz w:val="28"/>
          <w:szCs w:val="28"/>
        </w:rPr>
        <w:t>5 200</w:t>
      </w:r>
      <w:r w:rsidR="00A66152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2FD2295E" w14:textId="41C7E27A" w:rsidR="00A66152" w:rsidRPr="001B36E5" w:rsidRDefault="00A66152" w:rsidP="0093351F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∑А = (</w:t>
      </w:r>
      <w:r>
        <w:rPr>
          <w:rFonts w:ascii="Times New Roman" w:hAnsi="Times New Roman"/>
          <w:sz w:val="28"/>
          <w:szCs w:val="28"/>
        </w:rPr>
        <w:t>11</w:t>
      </w:r>
      <w:r w:rsidR="00C118E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50+</w:t>
      </w:r>
      <w:r w:rsidR="00315DEF">
        <w:rPr>
          <w:rFonts w:ascii="Times New Roman" w:hAnsi="Times New Roman"/>
          <w:sz w:val="28"/>
          <w:szCs w:val="28"/>
        </w:rPr>
        <w:t>9 332,4</w:t>
      </w:r>
      <w:r>
        <w:rPr>
          <w:rFonts w:ascii="Times New Roman" w:hAnsi="Times New Roman"/>
          <w:sz w:val="28"/>
          <w:szCs w:val="28"/>
        </w:rPr>
        <w:t>+</w:t>
      </w:r>
      <w:r w:rsidR="00315DEF">
        <w:rPr>
          <w:rFonts w:ascii="Times New Roman" w:hAnsi="Times New Roman"/>
          <w:sz w:val="28"/>
          <w:szCs w:val="28"/>
        </w:rPr>
        <w:t>5 200</w:t>
      </w:r>
      <w:r w:rsidRPr="00192E05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/</w:t>
      </w:r>
      <w:r w:rsidRPr="00192E05">
        <w:rPr>
          <w:rFonts w:ascii="Times New Roman" w:hAnsi="Times New Roman"/>
          <w:sz w:val="28"/>
          <w:szCs w:val="28"/>
        </w:rPr>
        <w:t xml:space="preserve">12 = </w:t>
      </w:r>
      <w:r w:rsidR="00315DEF">
        <w:rPr>
          <w:rFonts w:ascii="Times New Roman" w:hAnsi="Times New Roman"/>
          <w:sz w:val="28"/>
          <w:szCs w:val="28"/>
        </w:rPr>
        <w:t>2 149</w:t>
      </w:r>
      <w:r>
        <w:rPr>
          <w:rFonts w:ascii="Times New Roman" w:hAnsi="Times New Roman"/>
          <w:sz w:val="28"/>
          <w:szCs w:val="28"/>
        </w:rPr>
        <w:t xml:space="preserve"> р</w:t>
      </w:r>
      <w:r w:rsidRPr="00192E05">
        <w:rPr>
          <w:rFonts w:ascii="Times New Roman" w:hAnsi="Times New Roman"/>
          <w:sz w:val="28"/>
          <w:szCs w:val="28"/>
        </w:rPr>
        <w:t>уб./мес.</w:t>
      </w:r>
    </w:p>
    <w:p w14:paraId="715B0995" w14:textId="77777777" w:rsidR="0093351F" w:rsidRDefault="0093351F" w:rsidP="0093351F">
      <w:pPr>
        <w:spacing w:after="0" w:line="360" w:lineRule="auto"/>
        <w:jc w:val="center"/>
        <w:rPr>
          <w:rFonts w:ascii="Times New Roman" w:eastAsiaTheme="majorEastAsia" w:hAnsi="Times New Roman" w:cs="Times New Roman"/>
          <w:color w:val="000000" w:themeColor="text1"/>
          <w:sz w:val="28"/>
          <w:szCs w:val="26"/>
        </w:rPr>
      </w:pPr>
    </w:p>
    <w:p w14:paraId="2C89CD45" w14:textId="29064A3F" w:rsidR="009134BE" w:rsidRPr="0093351F" w:rsidRDefault="0093351F" w:rsidP="0093351F">
      <w:pPr>
        <w:spacing w:after="0" w:line="360" w:lineRule="auto"/>
        <w:jc w:val="center"/>
        <w:rPr>
          <w:rFonts w:ascii="Times New Roman" w:eastAsiaTheme="majorEastAsia" w:hAnsi="Times New Roman" w:cs="Times New Roman"/>
          <w:vanish/>
          <w:color w:val="000000" w:themeColor="text1"/>
          <w:sz w:val="28"/>
          <w:szCs w:val="26"/>
        </w:rPr>
      </w:pPr>
      <w:r w:rsidRPr="0093351F">
        <w:rPr>
          <w:rFonts w:ascii="Times New Roman" w:eastAsiaTheme="majorEastAsia" w:hAnsi="Times New Roman" w:cs="Times New Roman"/>
          <w:color w:val="000000" w:themeColor="text1"/>
          <w:sz w:val="28"/>
          <w:szCs w:val="26"/>
        </w:rPr>
        <w:t>2.2 Определение цены реализации</w:t>
      </w:r>
    </w:p>
    <w:p w14:paraId="3D94ACE7" w14:textId="77777777" w:rsidR="009134BE" w:rsidRPr="0093351F" w:rsidRDefault="009134BE" w:rsidP="0093351F">
      <w:pPr>
        <w:pStyle w:val="a3"/>
        <w:keepNext/>
        <w:keepLines/>
        <w:numPr>
          <w:ilvl w:val="0"/>
          <w:numId w:val="18"/>
        </w:numPr>
        <w:spacing w:before="200" w:line="276" w:lineRule="auto"/>
        <w:contextualSpacing w:val="0"/>
        <w:jc w:val="center"/>
        <w:outlineLvl w:val="1"/>
        <w:rPr>
          <w:rFonts w:eastAsiaTheme="majorEastAsia"/>
          <w:vanish/>
          <w:color w:val="000000" w:themeColor="text1"/>
          <w:sz w:val="28"/>
          <w:szCs w:val="26"/>
          <w:lang w:eastAsia="en-US"/>
        </w:rPr>
      </w:pPr>
      <w:bookmarkStart w:id="8" w:name="_Toc90391849"/>
      <w:bookmarkStart w:id="9" w:name="_Toc90391990"/>
      <w:bookmarkStart w:id="10" w:name="_Toc90392065"/>
      <w:bookmarkEnd w:id="8"/>
      <w:bookmarkEnd w:id="9"/>
      <w:bookmarkEnd w:id="10"/>
    </w:p>
    <w:p w14:paraId="0BB9F5C9" w14:textId="77777777" w:rsidR="009134BE" w:rsidRPr="0093351F" w:rsidRDefault="009134BE" w:rsidP="0093351F">
      <w:pPr>
        <w:pStyle w:val="a3"/>
        <w:keepNext/>
        <w:keepLines/>
        <w:numPr>
          <w:ilvl w:val="1"/>
          <w:numId w:val="18"/>
        </w:numPr>
        <w:spacing w:before="200" w:line="276" w:lineRule="auto"/>
        <w:contextualSpacing w:val="0"/>
        <w:jc w:val="center"/>
        <w:outlineLvl w:val="1"/>
        <w:rPr>
          <w:rFonts w:eastAsiaTheme="majorEastAsia"/>
          <w:vanish/>
          <w:color w:val="000000" w:themeColor="text1"/>
          <w:sz w:val="28"/>
          <w:szCs w:val="26"/>
          <w:lang w:eastAsia="en-US"/>
        </w:rPr>
      </w:pPr>
      <w:bookmarkStart w:id="11" w:name="_Toc90391850"/>
      <w:bookmarkStart w:id="12" w:name="_Toc90391991"/>
      <w:bookmarkStart w:id="13" w:name="_Toc90392066"/>
      <w:bookmarkEnd w:id="11"/>
      <w:bookmarkEnd w:id="12"/>
      <w:bookmarkEnd w:id="13"/>
    </w:p>
    <w:p w14:paraId="7A2092BB" w14:textId="77777777" w:rsidR="0093351F" w:rsidRPr="0093351F" w:rsidRDefault="0093351F" w:rsidP="0093351F">
      <w:pPr>
        <w:pStyle w:val="a3"/>
        <w:spacing w:line="360" w:lineRule="auto"/>
        <w:ind w:left="360"/>
        <w:jc w:val="center"/>
        <w:rPr>
          <w:sz w:val="28"/>
          <w:szCs w:val="28"/>
        </w:rPr>
      </w:pPr>
    </w:p>
    <w:p w14:paraId="1CF6553F" w14:textId="4ECBC3BA" w:rsidR="001B36E5" w:rsidRPr="001B36E5" w:rsidRDefault="001B36E5" w:rsidP="0093351F">
      <w:pPr>
        <w:pStyle w:val="a3"/>
        <w:spacing w:line="360" w:lineRule="auto"/>
        <w:ind w:left="360"/>
        <w:jc w:val="center"/>
        <w:rPr>
          <w:sz w:val="28"/>
          <w:szCs w:val="28"/>
        </w:rPr>
      </w:pPr>
      <w:r w:rsidRPr="008C6B7C">
        <w:rPr>
          <w:sz w:val="28"/>
          <w:szCs w:val="28"/>
        </w:rPr>
        <w:t>С</w:t>
      </w:r>
      <w:r w:rsidRPr="008C6B7C">
        <w:rPr>
          <w:sz w:val="28"/>
          <w:szCs w:val="28"/>
          <w:vertAlign w:val="subscript"/>
        </w:rPr>
        <w:t>ед.</w:t>
      </w:r>
      <w:r w:rsidRPr="008C6B7C">
        <w:rPr>
          <w:sz w:val="28"/>
          <w:szCs w:val="28"/>
        </w:rPr>
        <w:t xml:space="preserve"> =</w:t>
      </w:r>
      <w:r w:rsidR="00315DEF">
        <w:rPr>
          <w:sz w:val="28"/>
          <w:szCs w:val="28"/>
        </w:rPr>
        <w:t>660 285</w:t>
      </w:r>
      <w:r w:rsidRPr="001B36E5">
        <w:rPr>
          <w:sz w:val="28"/>
          <w:szCs w:val="28"/>
        </w:rPr>
        <w:t>/</w:t>
      </w:r>
      <w:r w:rsidR="00A66152">
        <w:rPr>
          <w:sz w:val="28"/>
          <w:szCs w:val="28"/>
        </w:rPr>
        <w:t>32</w:t>
      </w:r>
      <w:r w:rsidRPr="001B36E5">
        <w:rPr>
          <w:sz w:val="28"/>
          <w:szCs w:val="28"/>
        </w:rPr>
        <w:t xml:space="preserve"> = </w:t>
      </w:r>
      <w:r w:rsidR="00315DEF">
        <w:rPr>
          <w:sz w:val="28"/>
          <w:szCs w:val="28"/>
        </w:rPr>
        <w:t>20 634</w:t>
      </w:r>
      <w:r w:rsidRPr="001B36E5">
        <w:rPr>
          <w:sz w:val="28"/>
          <w:szCs w:val="28"/>
        </w:rPr>
        <w:t xml:space="preserve"> руб./шт.</w:t>
      </w:r>
    </w:p>
    <w:p w14:paraId="313103DD" w14:textId="06D8884D" w:rsidR="001B36E5" w:rsidRPr="001B36E5" w:rsidRDefault="001B36E5" w:rsidP="0093351F">
      <w:pPr>
        <w:pStyle w:val="a3"/>
        <w:spacing w:line="360" w:lineRule="auto"/>
        <w:ind w:left="360"/>
        <w:jc w:val="center"/>
        <w:rPr>
          <w:sz w:val="28"/>
          <w:szCs w:val="28"/>
        </w:rPr>
      </w:pPr>
      <w:r w:rsidRPr="001B36E5">
        <w:rPr>
          <w:sz w:val="28"/>
          <w:szCs w:val="28"/>
        </w:rPr>
        <w:t>С</w:t>
      </w:r>
      <w:r w:rsidRPr="001B36E5">
        <w:rPr>
          <w:sz w:val="28"/>
          <w:szCs w:val="28"/>
          <w:vertAlign w:val="subscript"/>
        </w:rPr>
        <w:t>ед.</w:t>
      </w:r>
      <w:r w:rsidRPr="001B36E5">
        <w:rPr>
          <w:sz w:val="28"/>
          <w:szCs w:val="28"/>
        </w:rPr>
        <w:t>*20%=</w:t>
      </w:r>
      <w:r w:rsidR="00315DEF">
        <w:rPr>
          <w:sz w:val="28"/>
          <w:szCs w:val="28"/>
        </w:rPr>
        <w:t>20 634</w:t>
      </w:r>
      <w:r w:rsidRPr="001B36E5">
        <w:rPr>
          <w:sz w:val="28"/>
          <w:szCs w:val="28"/>
        </w:rPr>
        <w:t>*0,2=</w:t>
      </w:r>
      <w:r w:rsidR="00530A85">
        <w:rPr>
          <w:sz w:val="28"/>
          <w:szCs w:val="28"/>
        </w:rPr>
        <w:t>4 127</w:t>
      </w:r>
      <w:r w:rsidRPr="001B36E5">
        <w:rPr>
          <w:sz w:val="28"/>
          <w:szCs w:val="28"/>
        </w:rPr>
        <w:t xml:space="preserve"> руб.</w:t>
      </w:r>
    </w:p>
    <w:p w14:paraId="406E150B" w14:textId="7B21EB38" w:rsidR="001B36E5" w:rsidRPr="001B36E5" w:rsidRDefault="001B36E5" w:rsidP="0093351F">
      <w:pPr>
        <w:pStyle w:val="a3"/>
        <w:spacing w:line="360" w:lineRule="auto"/>
        <w:ind w:left="360"/>
        <w:jc w:val="center"/>
        <w:rPr>
          <w:sz w:val="28"/>
          <w:szCs w:val="28"/>
        </w:rPr>
      </w:pPr>
      <w:r w:rsidRPr="001B36E5">
        <w:rPr>
          <w:sz w:val="28"/>
          <w:szCs w:val="28"/>
        </w:rPr>
        <w:t>Ц</w:t>
      </w:r>
      <w:r w:rsidRPr="001B36E5">
        <w:rPr>
          <w:sz w:val="28"/>
          <w:szCs w:val="28"/>
          <w:vertAlign w:val="subscript"/>
        </w:rPr>
        <w:t>дог.</w:t>
      </w:r>
      <w:r w:rsidRPr="001B36E5">
        <w:rPr>
          <w:sz w:val="28"/>
          <w:szCs w:val="28"/>
        </w:rPr>
        <w:t xml:space="preserve">= </w:t>
      </w:r>
      <w:r w:rsidR="00530A85">
        <w:rPr>
          <w:sz w:val="28"/>
          <w:szCs w:val="28"/>
        </w:rPr>
        <w:t>20 634+4 127</w:t>
      </w:r>
      <w:r w:rsidR="00A66152" w:rsidRPr="001B36E5">
        <w:rPr>
          <w:sz w:val="28"/>
          <w:szCs w:val="28"/>
        </w:rPr>
        <w:t xml:space="preserve"> </w:t>
      </w:r>
      <w:r w:rsidRPr="001B36E5">
        <w:rPr>
          <w:sz w:val="28"/>
          <w:szCs w:val="28"/>
        </w:rPr>
        <w:t>=</w:t>
      </w:r>
      <w:r w:rsidR="00530A85">
        <w:rPr>
          <w:sz w:val="28"/>
          <w:szCs w:val="28"/>
        </w:rPr>
        <w:t>24 761</w:t>
      </w:r>
      <w:r w:rsidRPr="001B36E5">
        <w:rPr>
          <w:sz w:val="28"/>
          <w:szCs w:val="28"/>
        </w:rPr>
        <w:t xml:space="preserve"> руб./шт.</w:t>
      </w:r>
    </w:p>
    <w:p w14:paraId="5A2A2614" w14:textId="77777777" w:rsidR="00EF15B7" w:rsidRPr="0093351F" w:rsidRDefault="00EF15B7" w:rsidP="001E55CE">
      <w:pPr>
        <w:pStyle w:val="2"/>
        <w:numPr>
          <w:ilvl w:val="1"/>
          <w:numId w:val="17"/>
        </w:numPr>
        <w:spacing w:after="240"/>
        <w:rPr>
          <w:b w:val="0"/>
          <w:bCs w:val="0"/>
        </w:rPr>
      </w:pPr>
      <w:bookmarkStart w:id="14" w:name="_Toc90392068"/>
      <w:r w:rsidRPr="0093351F">
        <w:rPr>
          <w:b w:val="0"/>
          <w:bCs w:val="0"/>
        </w:rPr>
        <w:t>Отчёт о прибылях и убытках.</w:t>
      </w:r>
      <w:bookmarkEnd w:id="14"/>
    </w:p>
    <w:p w14:paraId="5A96CB23" w14:textId="77777777" w:rsidR="00093E39" w:rsidRDefault="00093E39" w:rsidP="001E55CE">
      <w:pPr>
        <w:pStyle w:val="a3"/>
        <w:jc w:val="right"/>
        <w:rPr>
          <w:sz w:val="24"/>
          <w:szCs w:val="24"/>
        </w:rPr>
      </w:pPr>
    </w:p>
    <w:p w14:paraId="0E23BF3D" w14:textId="77777777" w:rsidR="00093E39" w:rsidRDefault="00093E39" w:rsidP="001E55CE">
      <w:pPr>
        <w:pStyle w:val="a3"/>
        <w:jc w:val="right"/>
        <w:rPr>
          <w:sz w:val="24"/>
          <w:szCs w:val="24"/>
        </w:rPr>
      </w:pPr>
    </w:p>
    <w:p w14:paraId="1E03BA5D" w14:textId="65FBF646" w:rsidR="001E55CE" w:rsidRPr="001E55CE" w:rsidRDefault="001E55CE" w:rsidP="001E55CE">
      <w:pPr>
        <w:pStyle w:val="a3"/>
        <w:jc w:val="right"/>
        <w:rPr>
          <w:sz w:val="24"/>
          <w:szCs w:val="24"/>
        </w:rPr>
      </w:pPr>
      <w:r w:rsidRPr="001E55CE">
        <w:rPr>
          <w:sz w:val="24"/>
          <w:szCs w:val="24"/>
        </w:rPr>
        <w:lastRenderedPageBreak/>
        <w:t xml:space="preserve">Таблица </w:t>
      </w:r>
      <w:r>
        <w:rPr>
          <w:sz w:val="24"/>
          <w:szCs w:val="24"/>
        </w:rPr>
        <w:t>2</w:t>
      </w:r>
      <w:r w:rsidRPr="001E55CE">
        <w:rPr>
          <w:sz w:val="24"/>
          <w:szCs w:val="24"/>
        </w:rPr>
        <w:t>.</w:t>
      </w:r>
      <w:r>
        <w:rPr>
          <w:sz w:val="24"/>
          <w:szCs w:val="24"/>
        </w:rPr>
        <w:t>3</w:t>
      </w:r>
      <w:r w:rsidRPr="001E55CE">
        <w:rPr>
          <w:sz w:val="24"/>
          <w:szCs w:val="24"/>
        </w:rPr>
        <w:t>. Отчет о прибылях и убытках</w:t>
      </w:r>
    </w:p>
    <w:p w14:paraId="1011473F" w14:textId="77777777" w:rsidR="001E55CE" w:rsidRPr="001E55CE" w:rsidRDefault="001E55CE" w:rsidP="001E55CE">
      <w:pPr>
        <w:pStyle w:val="a3"/>
        <w:ind w:left="81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08"/>
        <w:gridCol w:w="4580"/>
      </w:tblGrid>
      <w:tr w:rsidR="00EF15B7" w:rsidRPr="009134BE" w14:paraId="39E3CE93" w14:textId="77777777" w:rsidTr="009134BE">
        <w:tc>
          <w:tcPr>
            <w:tcW w:w="4708" w:type="dxa"/>
          </w:tcPr>
          <w:p w14:paraId="01E6FDFA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Наименование</w:t>
            </w:r>
          </w:p>
        </w:tc>
        <w:tc>
          <w:tcPr>
            <w:tcW w:w="4580" w:type="dxa"/>
          </w:tcPr>
          <w:p w14:paraId="15AA1B3E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Значение (руб./мес.)</w:t>
            </w:r>
          </w:p>
        </w:tc>
      </w:tr>
      <w:tr w:rsidR="009134BE" w:rsidRPr="009134BE" w14:paraId="6A7BCD5D" w14:textId="77777777" w:rsidTr="009134BE">
        <w:tc>
          <w:tcPr>
            <w:tcW w:w="4708" w:type="dxa"/>
          </w:tcPr>
          <w:p w14:paraId="7378BEF5" w14:textId="77777777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Выручка от реализации</w:t>
            </w:r>
          </w:p>
        </w:tc>
        <w:tc>
          <w:tcPr>
            <w:tcW w:w="4580" w:type="dxa"/>
          </w:tcPr>
          <w:p w14:paraId="7A42A9DF" w14:textId="6DFD18C6" w:rsidR="009134BE" w:rsidRPr="0093351F" w:rsidRDefault="00530A85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792 352</w:t>
            </w:r>
          </w:p>
        </w:tc>
      </w:tr>
      <w:tr w:rsidR="009134BE" w:rsidRPr="009134BE" w14:paraId="478AC6DC" w14:textId="77777777" w:rsidTr="009134BE">
        <w:tc>
          <w:tcPr>
            <w:tcW w:w="4708" w:type="dxa"/>
          </w:tcPr>
          <w:p w14:paraId="2A8264A5" w14:textId="77777777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Затраты на производство</w:t>
            </w:r>
          </w:p>
        </w:tc>
        <w:tc>
          <w:tcPr>
            <w:tcW w:w="4580" w:type="dxa"/>
          </w:tcPr>
          <w:p w14:paraId="675BCB15" w14:textId="319A6A75" w:rsidR="009134BE" w:rsidRPr="0093351F" w:rsidRDefault="00530A85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660 285</w:t>
            </w:r>
          </w:p>
        </w:tc>
      </w:tr>
      <w:tr w:rsidR="009134BE" w:rsidRPr="009134BE" w14:paraId="2EFBCAA8" w14:textId="77777777" w:rsidTr="009134BE">
        <w:tc>
          <w:tcPr>
            <w:tcW w:w="4708" w:type="dxa"/>
          </w:tcPr>
          <w:p w14:paraId="31FBC4C8" w14:textId="5D52BCB3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Балансовая </w:t>
            </w:r>
            <w:r w:rsidR="0093351F"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рибыль (п.1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  <w:r w:rsid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.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2)</w:t>
            </w:r>
          </w:p>
        </w:tc>
        <w:tc>
          <w:tcPr>
            <w:tcW w:w="4580" w:type="dxa"/>
          </w:tcPr>
          <w:p w14:paraId="22B904D9" w14:textId="21AC6808" w:rsidR="009134BE" w:rsidRPr="0093351F" w:rsidRDefault="00673068" w:rsidP="0093351F">
            <w:pPr>
              <w:tabs>
                <w:tab w:val="center" w:pos="2263"/>
                <w:tab w:val="left" w:pos="3483"/>
              </w:tabs>
              <w:spacing w:after="0" w:line="360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32 067</w:t>
            </w:r>
          </w:p>
        </w:tc>
      </w:tr>
      <w:tr w:rsidR="009134BE" w:rsidRPr="009134BE" w14:paraId="508D3343" w14:textId="77777777" w:rsidTr="009134BE">
        <w:tc>
          <w:tcPr>
            <w:tcW w:w="4708" w:type="dxa"/>
          </w:tcPr>
          <w:p w14:paraId="0C9A4FFF" w14:textId="77777777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Налоги относимые на фин. рез-т</w:t>
            </w:r>
          </w:p>
        </w:tc>
        <w:tc>
          <w:tcPr>
            <w:tcW w:w="4580" w:type="dxa"/>
          </w:tcPr>
          <w:p w14:paraId="16FBAF9F" w14:textId="77777777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</w:tc>
      </w:tr>
      <w:tr w:rsidR="009134BE" w:rsidRPr="009134BE" w14:paraId="6F460A83" w14:textId="77777777" w:rsidTr="009134BE">
        <w:tc>
          <w:tcPr>
            <w:tcW w:w="4708" w:type="dxa"/>
          </w:tcPr>
          <w:p w14:paraId="53F47CA3" w14:textId="4C57141B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Балансовая прибыль без нал. (</w:t>
            </w:r>
            <w:r w:rsid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.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3-</w:t>
            </w:r>
            <w:r w:rsid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.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4)</w:t>
            </w:r>
          </w:p>
        </w:tc>
        <w:tc>
          <w:tcPr>
            <w:tcW w:w="4580" w:type="dxa"/>
          </w:tcPr>
          <w:p w14:paraId="655E573F" w14:textId="04A05D84" w:rsidR="009134BE" w:rsidRPr="0093351F" w:rsidRDefault="00673068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32 067</w:t>
            </w:r>
          </w:p>
        </w:tc>
      </w:tr>
      <w:tr w:rsidR="009134BE" w:rsidRPr="009134BE" w14:paraId="01B2BBBE" w14:textId="77777777" w:rsidTr="009134BE">
        <w:tc>
          <w:tcPr>
            <w:tcW w:w="4708" w:type="dxa"/>
          </w:tcPr>
          <w:p w14:paraId="6D0E42BE" w14:textId="77777777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Льготы по налогу на прибыль</w:t>
            </w:r>
          </w:p>
        </w:tc>
        <w:tc>
          <w:tcPr>
            <w:tcW w:w="4580" w:type="dxa"/>
          </w:tcPr>
          <w:p w14:paraId="5723564D" w14:textId="77777777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</w:tc>
      </w:tr>
      <w:tr w:rsidR="009134BE" w:rsidRPr="009134BE" w14:paraId="00A961D4" w14:textId="77777777" w:rsidTr="009134BE">
        <w:tc>
          <w:tcPr>
            <w:tcW w:w="4708" w:type="dxa"/>
          </w:tcPr>
          <w:p w14:paraId="40D90D7D" w14:textId="1853E270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Налогооблагаемая </w:t>
            </w:r>
            <w:r w:rsidR="0093351F"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рибыль (</w:t>
            </w:r>
            <w:r w:rsid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.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5-</w:t>
            </w:r>
            <w:r w:rsid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.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6)</w:t>
            </w:r>
          </w:p>
        </w:tc>
        <w:tc>
          <w:tcPr>
            <w:tcW w:w="4580" w:type="dxa"/>
          </w:tcPr>
          <w:p w14:paraId="61E7475B" w14:textId="74CF0644" w:rsidR="009134BE" w:rsidRPr="0093351F" w:rsidRDefault="00673068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32 067</w:t>
            </w:r>
          </w:p>
        </w:tc>
      </w:tr>
      <w:tr w:rsidR="009134BE" w:rsidRPr="009134BE" w14:paraId="195DC4DE" w14:textId="77777777" w:rsidTr="009134BE">
        <w:tc>
          <w:tcPr>
            <w:tcW w:w="4708" w:type="dxa"/>
          </w:tcPr>
          <w:p w14:paraId="7D1AA77A" w14:textId="3E14B5B0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Налог на </w:t>
            </w:r>
            <w:r w:rsidR="0093351F"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рибыль (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.7*20%)</w:t>
            </w:r>
          </w:p>
        </w:tc>
        <w:tc>
          <w:tcPr>
            <w:tcW w:w="4580" w:type="dxa"/>
          </w:tcPr>
          <w:p w14:paraId="0297ECA2" w14:textId="43DE1529" w:rsidR="009134BE" w:rsidRPr="0093351F" w:rsidRDefault="00673068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26 413</w:t>
            </w:r>
          </w:p>
        </w:tc>
      </w:tr>
      <w:tr w:rsidR="009134BE" w:rsidRPr="009134BE" w14:paraId="45F6AAE0" w14:textId="77777777" w:rsidTr="009134BE">
        <w:tc>
          <w:tcPr>
            <w:tcW w:w="4708" w:type="dxa"/>
          </w:tcPr>
          <w:p w14:paraId="3D562D1A" w14:textId="2BC90A05" w:rsidR="009134BE" w:rsidRPr="0093351F" w:rsidRDefault="009134BE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Чистая </w:t>
            </w:r>
            <w:r w:rsidR="0093351F"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рибыль (</w:t>
            </w:r>
            <w:r w:rsid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.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7-</w:t>
            </w:r>
            <w:r w:rsidR="0093351F">
              <w:rPr>
                <w:rFonts w:ascii="Times New Roman" w:hAnsi="Times New Roman" w:cs="Times New Roman"/>
                <w:bCs/>
                <w:sz w:val="24"/>
                <w:szCs w:val="24"/>
              </w:rPr>
              <w:t>п.</w:t>
            </w: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8)</w:t>
            </w:r>
          </w:p>
        </w:tc>
        <w:tc>
          <w:tcPr>
            <w:tcW w:w="4580" w:type="dxa"/>
          </w:tcPr>
          <w:p w14:paraId="2E0D0E9F" w14:textId="63282E56" w:rsidR="009134BE" w:rsidRPr="0093351F" w:rsidRDefault="00673068" w:rsidP="0093351F">
            <w:pPr>
              <w:spacing w:after="0" w:line="36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sz w:val="24"/>
                <w:szCs w:val="24"/>
              </w:rPr>
              <w:t>105 654</w:t>
            </w:r>
          </w:p>
        </w:tc>
      </w:tr>
    </w:tbl>
    <w:p w14:paraId="2306274C" w14:textId="77777777" w:rsidR="00EF15B7" w:rsidRPr="009134BE" w:rsidRDefault="00EF15B7" w:rsidP="009134BE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9134BE">
        <w:rPr>
          <w:rFonts w:ascii="Times New Roman" w:hAnsi="Times New Roman"/>
          <w:sz w:val="28"/>
          <w:szCs w:val="28"/>
        </w:rPr>
        <w:t>Выручка от реализации:</w:t>
      </w:r>
    </w:p>
    <w:p w14:paraId="3E1E52DF" w14:textId="6D21BDAF" w:rsidR="009134BE" w:rsidRPr="009134BE" w:rsidRDefault="009134BE" w:rsidP="0093351F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9134B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еал</w:t>
      </w:r>
      <w:r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A66152">
        <w:rPr>
          <w:rFonts w:ascii="Times New Roman" w:hAnsi="Times New Roman" w:cs="Times New Roman"/>
          <w:sz w:val="28"/>
          <w:szCs w:val="28"/>
        </w:rPr>
        <w:t>2</w:t>
      </w:r>
      <w:r w:rsidR="00530A85">
        <w:rPr>
          <w:rFonts w:ascii="Times New Roman" w:hAnsi="Times New Roman" w:cs="Times New Roman"/>
          <w:sz w:val="28"/>
          <w:szCs w:val="28"/>
        </w:rPr>
        <w:t>4 761</w:t>
      </w:r>
      <w:r w:rsidR="00A66152">
        <w:rPr>
          <w:rFonts w:ascii="Times New Roman" w:eastAsia="Times New Roman" w:hAnsi="Times New Roman" w:cs="Times New Roman"/>
          <w:sz w:val="28"/>
          <w:szCs w:val="28"/>
          <w:lang w:eastAsia="ru-RU"/>
        </w:rPr>
        <w:t>*32</w:t>
      </w:r>
      <w:r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530A85">
        <w:rPr>
          <w:rFonts w:ascii="Times New Roman" w:eastAsia="Times New Roman" w:hAnsi="Times New Roman" w:cs="Times New Roman"/>
          <w:sz w:val="28"/>
          <w:szCs w:val="28"/>
        </w:rPr>
        <w:t xml:space="preserve">792 </w:t>
      </w:r>
      <w:r w:rsidR="0093351F">
        <w:rPr>
          <w:rFonts w:ascii="Times New Roman" w:eastAsia="Times New Roman" w:hAnsi="Times New Roman" w:cs="Times New Roman"/>
          <w:sz w:val="28"/>
          <w:szCs w:val="28"/>
        </w:rPr>
        <w:t xml:space="preserve">352 </w:t>
      </w:r>
      <w:r w:rsidR="0093351F"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>руб.</w:t>
      </w:r>
      <w:r w:rsidRPr="009134BE">
        <w:rPr>
          <w:rFonts w:ascii="Times New Roman" w:eastAsia="Times New Roman" w:hAnsi="Times New Roman" w:cs="Times New Roman"/>
          <w:sz w:val="28"/>
          <w:szCs w:val="28"/>
          <w:lang w:eastAsia="ru-RU"/>
        </w:rPr>
        <w:t>/мес.</w:t>
      </w:r>
    </w:p>
    <w:p w14:paraId="2C5DFAB2" w14:textId="77777777" w:rsidR="00EF15B7" w:rsidRPr="009134BE" w:rsidRDefault="00EF15B7" w:rsidP="009134BE">
      <w:pPr>
        <w:tabs>
          <w:tab w:val="left" w:pos="2010"/>
          <w:tab w:val="center" w:pos="4857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9134BE">
        <w:rPr>
          <w:rFonts w:ascii="Times New Roman" w:hAnsi="Times New Roman"/>
          <w:sz w:val="28"/>
          <w:szCs w:val="28"/>
        </w:rPr>
        <w:t>Чистая прибыль на единицу изделия:</w:t>
      </w:r>
    </w:p>
    <w:p w14:paraId="2C6755A8" w14:textId="622572A7" w:rsidR="009134BE" w:rsidRDefault="009134BE" w:rsidP="0093351F">
      <w:pPr>
        <w:spacing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FE740E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ч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r w:rsidR="00673068">
        <w:rPr>
          <w:rFonts w:ascii="Times New Roman" w:hAnsi="Times New Roman" w:cs="Times New Roman"/>
          <w:sz w:val="28"/>
          <w:szCs w:val="28"/>
        </w:rPr>
        <w:t>105</w:t>
      </w:r>
      <w:r w:rsidR="0093351F">
        <w:rPr>
          <w:rFonts w:ascii="Times New Roman" w:hAnsi="Times New Roman" w:cs="Times New Roman"/>
          <w:sz w:val="28"/>
          <w:szCs w:val="28"/>
        </w:rPr>
        <w:t> </w:t>
      </w:r>
      <w:r w:rsidR="00673068">
        <w:rPr>
          <w:rFonts w:ascii="Times New Roman" w:hAnsi="Times New Roman" w:cs="Times New Roman"/>
          <w:sz w:val="28"/>
          <w:szCs w:val="28"/>
        </w:rPr>
        <w:t>654</w:t>
      </w:r>
      <w:r w:rsidR="0093351F">
        <w:rPr>
          <w:rFonts w:ascii="Times New Roman" w:eastAsia="Times New Roman" w:hAnsi="Times New Roman" w:cs="Times New Roman"/>
          <w:sz w:val="28"/>
          <w:szCs w:val="28"/>
        </w:rPr>
        <w:t>:</w:t>
      </w:r>
      <w:r w:rsidR="00A66152">
        <w:rPr>
          <w:rFonts w:ascii="Times New Roman" w:eastAsia="Times New Roman" w:hAnsi="Times New Roman" w:cs="Times New Roman"/>
          <w:sz w:val="28"/>
          <w:szCs w:val="28"/>
        </w:rPr>
        <w:t>32</w:t>
      </w:r>
      <w:r w:rsidRPr="00FE740E">
        <w:rPr>
          <w:rFonts w:ascii="Times New Roman" w:eastAsia="Times New Roman" w:hAnsi="Times New Roman" w:cs="Times New Roman"/>
          <w:sz w:val="28"/>
          <w:szCs w:val="28"/>
        </w:rPr>
        <w:t>=</w:t>
      </w:r>
      <w:r w:rsidR="00673068">
        <w:rPr>
          <w:rFonts w:ascii="Times New Roman" w:eastAsia="Times New Roman" w:hAnsi="Times New Roman" w:cs="Times New Roman"/>
          <w:sz w:val="28"/>
          <w:szCs w:val="28"/>
        </w:rPr>
        <w:t xml:space="preserve">3 </w:t>
      </w:r>
      <w:r w:rsidR="0093351F">
        <w:rPr>
          <w:rFonts w:ascii="Times New Roman" w:eastAsia="Times New Roman" w:hAnsi="Times New Roman" w:cs="Times New Roman"/>
          <w:sz w:val="28"/>
          <w:szCs w:val="28"/>
        </w:rPr>
        <w:t>302</w:t>
      </w:r>
      <w:r w:rsidR="009335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уб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/шт.</w:t>
      </w:r>
    </w:p>
    <w:p w14:paraId="134DE374" w14:textId="77777777" w:rsidR="009134BE" w:rsidRPr="00FE740E" w:rsidRDefault="009134BE" w:rsidP="00F13885">
      <w:pPr>
        <w:spacing w:before="240"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нтабельность:</w:t>
      </w:r>
    </w:p>
    <w:p w14:paraId="2E1B8F51" w14:textId="33FAE234" w:rsidR="00EF15B7" w:rsidRDefault="009134BE" w:rsidP="0093351F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3351F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Р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673068">
        <w:rPr>
          <w:rFonts w:ascii="Times New Roman" w:eastAsia="Times New Roman" w:hAnsi="Times New Roman" w:cs="Times New Roman"/>
          <w:sz w:val="28"/>
          <w:szCs w:val="28"/>
        </w:rPr>
        <w:t>3</w:t>
      </w:r>
      <w:r w:rsidR="0093351F">
        <w:rPr>
          <w:rFonts w:ascii="Times New Roman" w:eastAsia="Times New Roman" w:hAnsi="Times New Roman" w:cs="Times New Roman"/>
          <w:sz w:val="28"/>
          <w:szCs w:val="28"/>
        </w:rPr>
        <w:t> </w:t>
      </w:r>
      <w:r w:rsidR="00673068">
        <w:rPr>
          <w:rFonts w:ascii="Times New Roman" w:eastAsia="Times New Roman" w:hAnsi="Times New Roman" w:cs="Times New Roman"/>
          <w:sz w:val="28"/>
          <w:szCs w:val="28"/>
        </w:rPr>
        <w:t>302</w:t>
      </w:r>
      <w:r w:rsidR="0093351F">
        <w:rPr>
          <w:rFonts w:ascii="Times New Roman" w:eastAsia="Times New Roman" w:hAnsi="Times New Roman" w:cs="Times New Roman"/>
          <w:sz w:val="28"/>
          <w:szCs w:val="28"/>
        </w:rPr>
        <w:t>:</w:t>
      </w:r>
      <w:r w:rsidR="00673068">
        <w:rPr>
          <w:rFonts w:ascii="Times New Roman" w:eastAsia="Times New Roman" w:hAnsi="Times New Roman" w:cs="Times New Roman"/>
          <w:sz w:val="28"/>
          <w:szCs w:val="28"/>
        </w:rPr>
        <w:t>24 761</w:t>
      </w:r>
      <w:r w:rsidR="00A66152" w:rsidRPr="00A66152">
        <w:rPr>
          <w:rFonts w:ascii="Times New Roman" w:hAnsi="Times New Roman" w:cs="Times New Roman"/>
          <w:sz w:val="28"/>
          <w:szCs w:val="28"/>
        </w:rPr>
        <w:t xml:space="preserve"> </w:t>
      </w:r>
      <w:r w:rsidRPr="00FE740E">
        <w:rPr>
          <w:rFonts w:ascii="Times New Roman" w:eastAsia="Times New Roman" w:hAnsi="Times New Roman" w:cs="Times New Roman"/>
          <w:sz w:val="28"/>
          <w:szCs w:val="28"/>
          <w:lang w:eastAsia="ru-RU"/>
        </w:rPr>
        <w:t>*100%=</w:t>
      </w:r>
      <w:r w:rsidR="00A66152">
        <w:rPr>
          <w:rFonts w:ascii="Times New Roman" w:eastAsia="Times New Roman" w:hAnsi="Times New Roman" w:cs="Times New Roman"/>
          <w:sz w:val="28"/>
          <w:szCs w:val="28"/>
          <w:lang w:eastAsia="ru-RU"/>
        </w:rPr>
        <w:t>13,3</w:t>
      </w:r>
      <w:r w:rsidR="00F138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%</w:t>
      </w:r>
    </w:p>
    <w:p w14:paraId="7255D669" w14:textId="77777777" w:rsidR="00EF15B7" w:rsidRPr="0093351F" w:rsidRDefault="00EF15B7" w:rsidP="002A7CA6">
      <w:pPr>
        <w:pStyle w:val="2"/>
        <w:numPr>
          <w:ilvl w:val="1"/>
          <w:numId w:val="17"/>
        </w:numPr>
        <w:spacing w:before="0" w:after="240"/>
        <w:rPr>
          <w:b w:val="0"/>
          <w:bCs w:val="0"/>
        </w:rPr>
      </w:pPr>
      <w:bookmarkStart w:id="15" w:name="_Toc90392069"/>
      <w:r w:rsidRPr="0093351F">
        <w:rPr>
          <w:b w:val="0"/>
          <w:bCs w:val="0"/>
        </w:rPr>
        <w:t>Определение точки безубыточности</w:t>
      </w:r>
      <w:bookmarkEnd w:id="15"/>
    </w:p>
    <w:p w14:paraId="620F7EFE" w14:textId="77777777" w:rsidR="004128BA" w:rsidRPr="001E55CE" w:rsidRDefault="004128BA" w:rsidP="004128BA">
      <w:pPr>
        <w:pStyle w:val="a3"/>
        <w:jc w:val="right"/>
        <w:rPr>
          <w:sz w:val="24"/>
          <w:szCs w:val="24"/>
        </w:rPr>
      </w:pPr>
      <w:r w:rsidRPr="001E55C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2</w:t>
      </w:r>
      <w:r w:rsidRPr="001E55CE">
        <w:rPr>
          <w:sz w:val="24"/>
          <w:szCs w:val="24"/>
        </w:rPr>
        <w:t xml:space="preserve">.4. </w:t>
      </w:r>
      <w:r>
        <w:rPr>
          <w:sz w:val="24"/>
          <w:szCs w:val="24"/>
        </w:rPr>
        <w:t>Затраты</w:t>
      </w:r>
    </w:p>
    <w:tbl>
      <w:tblPr>
        <w:tblW w:w="9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08"/>
        <w:gridCol w:w="1700"/>
        <w:gridCol w:w="2408"/>
        <w:gridCol w:w="1984"/>
      </w:tblGrid>
      <w:tr w:rsidR="00EF15B7" w:rsidRPr="00594505" w14:paraId="57117983" w14:textId="77777777" w:rsidTr="001B36E5">
        <w:tc>
          <w:tcPr>
            <w:tcW w:w="5208" w:type="dxa"/>
            <w:gridSpan w:val="2"/>
          </w:tcPr>
          <w:p w14:paraId="0787B210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Условно постоянные затраты(Р),</w:t>
            </w:r>
          </w:p>
          <w:p w14:paraId="7BC6D6D7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руб./мес.</w:t>
            </w:r>
          </w:p>
        </w:tc>
        <w:tc>
          <w:tcPr>
            <w:tcW w:w="4392" w:type="dxa"/>
            <w:gridSpan w:val="2"/>
          </w:tcPr>
          <w:p w14:paraId="162CFDCE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Условно переменные затраты(V),руб./мес.</w:t>
            </w:r>
          </w:p>
        </w:tc>
      </w:tr>
      <w:tr w:rsidR="00EF15B7" w:rsidRPr="00594505" w14:paraId="25E39851" w14:textId="77777777" w:rsidTr="001B36E5">
        <w:tc>
          <w:tcPr>
            <w:tcW w:w="3508" w:type="dxa"/>
          </w:tcPr>
          <w:p w14:paraId="546F80D6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Оплата труда</w:t>
            </w:r>
          </w:p>
        </w:tc>
        <w:tc>
          <w:tcPr>
            <w:tcW w:w="1700" w:type="dxa"/>
          </w:tcPr>
          <w:p w14:paraId="54AE814F" w14:textId="48C26B10" w:rsidR="00EF15B7" w:rsidRPr="0093351F" w:rsidRDefault="00673068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150 000</w:t>
            </w:r>
          </w:p>
        </w:tc>
        <w:tc>
          <w:tcPr>
            <w:tcW w:w="2408" w:type="dxa"/>
          </w:tcPr>
          <w:p w14:paraId="45A39F4C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Материальные</w:t>
            </w:r>
          </w:p>
        </w:tc>
        <w:tc>
          <w:tcPr>
            <w:tcW w:w="1984" w:type="dxa"/>
          </w:tcPr>
          <w:p w14:paraId="3122FA28" w14:textId="450530DB" w:rsidR="00EF15B7" w:rsidRPr="0093351F" w:rsidRDefault="00C77CA5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t>447 136</w:t>
            </w:r>
          </w:p>
        </w:tc>
      </w:tr>
      <w:tr w:rsidR="00EF15B7" w:rsidRPr="00594505" w14:paraId="658B7680" w14:textId="77777777" w:rsidTr="001B36E5">
        <w:tc>
          <w:tcPr>
            <w:tcW w:w="3508" w:type="dxa"/>
          </w:tcPr>
          <w:p w14:paraId="27570F5A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Единый социальный налог</w:t>
            </w:r>
          </w:p>
        </w:tc>
        <w:tc>
          <w:tcPr>
            <w:tcW w:w="1700" w:type="dxa"/>
          </w:tcPr>
          <w:p w14:paraId="51F4C4D0" w14:textId="7E36A156" w:rsidR="00EF15B7" w:rsidRPr="0093351F" w:rsidRDefault="00673068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45 000</w:t>
            </w:r>
          </w:p>
        </w:tc>
        <w:tc>
          <w:tcPr>
            <w:tcW w:w="2408" w:type="dxa"/>
          </w:tcPr>
          <w:p w14:paraId="362F4697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4EB3DF54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F15B7" w:rsidRPr="00594505" w14:paraId="2BD34E10" w14:textId="77777777" w:rsidTr="001B36E5">
        <w:tc>
          <w:tcPr>
            <w:tcW w:w="3508" w:type="dxa"/>
          </w:tcPr>
          <w:p w14:paraId="324DF64D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Амортизация</w:t>
            </w:r>
          </w:p>
        </w:tc>
        <w:tc>
          <w:tcPr>
            <w:tcW w:w="1700" w:type="dxa"/>
          </w:tcPr>
          <w:p w14:paraId="73EEADBA" w14:textId="39E4B133" w:rsidR="00EF15B7" w:rsidRPr="0093351F" w:rsidRDefault="00673068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2 149</w:t>
            </w:r>
          </w:p>
        </w:tc>
        <w:tc>
          <w:tcPr>
            <w:tcW w:w="2408" w:type="dxa"/>
          </w:tcPr>
          <w:p w14:paraId="268BBCE5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59DA6EA3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F15B7" w:rsidRPr="00594505" w14:paraId="50F316BA" w14:textId="77777777" w:rsidTr="001B36E5">
        <w:tc>
          <w:tcPr>
            <w:tcW w:w="3508" w:type="dxa"/>
          </w:tcPr>
          <w:p w14:paraId="64669666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Прочие</w:t>
            </w:r>
          </w:p>
        </w:tc>
        <w:tc>
          <w:tcPr>
            <w:tcW w:w="1700" w:type="dxa"/>
          </w:tcPr>
          <w:p w14:paraId="4EA4B80C" w14:textId="156EC05B" w:rsidR="00EF15B7" w:rsidRPr="0093351F" w:rsidRDefault="00A66152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16</w:t>
            </w:r>
            <w:r w:rsidR="00673068" w:rsidRPr="0093351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000</w:t>
            </w:r>
          </w:p>
        </w:tc>
        <w:tc>
          <w:tcPr>
            <w:tcW w:w="2408" w:type="dxa"/>
          </w:tcPr>
          <w:p w14:paraId="20357AE7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3EB8C1E4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F15B7" w:rsidRPr="00594505" w14:paraId="5E194BB6" w14:textId="77777777" w:rsidTr="001B36E5">
        <w:tc>
          <w:tcPr>
            <w:tcW w:w="3508" w:type="dxa"/>
          </w:tcPr>
          <w:p w14:paraId="18BBC1AD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1700" w:type="dxa"/>
          </w:tcPr>
          <w:p w14:paraId="7601D719" w14:textId="19835C4E" w:rsidR="00EF15B7" w:rsidRPr="0093351F" w:rsidRDefault="00C77CA5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213 149</w:t>
            </w:r>
          </w:p>
        </w:tc>
        <w:tc>
          <w:tcPr>
            <w:tcW w:w="2408" w:type="dxa"/>
          </w:tcPr>
          <w:p w14:paraId="3FA5BE56" w14:textId="77777777" w:rsidR="00EF15B7" w:rsidRPr="0093351F" w:rsidRDefault="00EF15B7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1984" w:type="dxa"/>
          </w:tcPr>
          <w:p w14:paraId="5483C494" w14:textId="7196D670" w:rsidR="00EF15B7" w:rsidRPr="0093351F" w:rsidRDefault="00C77CA5" w:rsidP="0093351F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51F">
              <w:rPr>
                <w:rFonts w:ascii="Times New Roman" w:hAnsi="Times New Roman" w:cs="Times New Roman"/>
                <w:bCs/>
                <w:noProof/>
                <w:color w:val="000000"/>
                <w:sz w:val="24"/>
                <w:szCs w:val="24"/>
              </w:rPr>
              <w:t>447 136</w:t>
            </w:r>
          </w:p>
        </w:tc>
      </w:tr>
    </w:tbl>
    <w:p w14:paraId="756DB710" w14:textId="77777777" w:rsidR="002A7CA6" w:rsidRDefault="002A7CA6" w:rsidP="00594505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0D14D93A" w14:textId="18C947AA" w:rsidR="00EF15B7" w:rsidRPr="00594505" w:rsidRDefault="00EF15B7" w:rsidP="0093351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  <w:lang w:val="en-US"/>
        </w:rPr>
        <w:t>V</w:t>
      </w:r>
      <w:r w:rsidRPr="00594505">
        <w:rPr>
          <w:rFonts w:ascii="Times New Roman" w:hAnsi="Times New Roman"/>
          <w:sz w:val="28"/>
          <w:szCs w:val="28"/>
          <w:vertAlign w:val="subscript"/>
        </w:rPr>
        <w:t xml:space="preserve">сум. </w:t>
      </w:r>
      <w:r w:rsidRPr="00594505">
        <w:rPr>
          <w:rFonts w:ascii="Times New Roman" w:hAnsi="Times New Roman"/>
          <w:sz w:val="28"/>
          <w:szCs w:val="28"/>
        </w:rPr>
        <w:t xml:space="preserve"> =</w:t>
      </w:r>
      <w:r w:rsidR="00C77CA5">
        <w:rPr>
          <w:rFonts w:ascii="Times New Roman" w:hAnsi="Times New Roman" w:cs="Times New Roman"/>
          <w:noProof/>
          <w:color w:val="000000"/>
          <w:sz w:val="28"/>
          <w:szCs w:val="28"/>
        </w:rPr>
        <w:t>447 136</w:t>
      </w:r>
      <w:r w:rsidR="00A6615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</w:t>
      </w:r>
      <w:r w:rsidR="00594505">
        <w:rPr>
          <w:rFonts w:ascii="Times New Roman" w:hAnsi="Times New Roman"/>
          <w:sz w:val="28"/>
          <w:szCs w:val="28"/>
        </w:rPr>
        <w:t>руб./мес.</w:t>
      </w:r>
    </w:p>
    <w:p w14:paraId="73DE35A6" w14:textId="78869DCF" w:rsidR="00EF15B7" w:rsidRPr="00594505" w:rsidRDefault="00EF15B7" w:rsidP="0093351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</w:rPr>
        <w:t>Р</w:t>
      </w:r>
      <w:r w:rsidRPr="00594505">
        <w:rPr>
          <w:rFonts w:ascii="Times New Roman" w:hAnsi="Times New Roman"/>
          <w:sz w:val="28"/>
          <w:szCs w:val="28"/>
          <w:vertAlign w:val="subscript"/>
        </w:rPr>
        <w:t xml:space="preserve">сум. </w:t>
      </w:r>
      <w:r w:rsidRPr="00594505">
        <w:rPr>
          <w:rFonts w:ascii="Times New Roman" w:hAnsi="Times New Roman"/>
          <w:sz w:val="28"/>
          <w:szCs w:val="28"/>
        </w:rPr>
        <w:t xml:space="preserve"> = </w:t>
      </w:r>
      <w:r w:rsidR="00C77CA5">
        <w:rPr>
          <w:rFonts w:ascii="Times New Roman" w:hAnsi="Times New Roman"/>
          <w:sz w:val="28"/>
          <w:szCs w:val="28"/>
        </w:rPr>
        <w:t xml:space="preserve">213 149 </w:t>
      </w:r>
      <w:r w:rsidR="00594505">
        <w:rPr>
          <w:rFonts w:ascii="Times New Roman" w:hAnsi="Times New Roman"/>
          <w:sz w:val="28"/>
          <w:szCs w:val="28"/>
        </w:rPr>
        <w:t>руб./мес.</w:t>
      </w:r>
    </w:p>
    <w:p w14:paraId="2EBD0842" w14:textId="24CDE83A" w:rsidR="00EF15B7" w:rsidRPr="003A07E1" w:rsidRDefault="00EF15B7" w:rsidP="0093351F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  <w:lang w:val="en-US"/>
        </w:rPr>
        <w:t>V</w:t>
      </w:r>
      <w:r w:rsidRPr="00594505">
        <w:rPr>
          <w:rFonts w:ascii="Times New Roman" w:hAnsi="Times New Roman"/>
          <w:sz w:val="28"/>
          <w:szCs w:val="28"/>
          <w:vertAlign w:val="subscript"/>
        </w:rPr>
        <w:t>ед.</w:t>
      </w:r>
      <w:r w:rsidRPr="00594505">
        <w:rPr>
          <w:rFonts w:ascii="Times New Roman" w:hAnsi="Times New Roman"/>
          <w:sz w:val="28"/>
          <w:szCs w:val="28"/>
        </w:rPr>
        <w:t xml:space="preserve"> = </w:t>
      </w:r>
      <w:r w:rsidRPr="00594505">
        <w:rPr>
          <w:rFonts w:ascii="Times New Roman" w:hAnsi="Times New Roman"/>
          <w:sz w:val="28"/>
          <w:szCs w:val="28"/>
          <w:lang w:val="en-US"/>
        </w:rPr>
        <w:t>V</w:t>
      </w:r>
      <w:r w:rsidRPr="00594505">
        <w:rPr>
          <w:rFonts w:ascii="Times New Roman" w:hAnsi="Times New Roman"/>
          <w:sz w:val="28"/>
          <w:szCs w:val="28"/>
          <w:vertAlign w:val="subscript"/>
        </w:rPr>
        <w:t>сум.</w:t>
      </w:r>
      <w:r w:rsidR="00594505">
        <w:rPr>
          <w:rFonts w:ascii="Times New Roman" w:hAnsi="Times New Roman"/>
          <w:sz w:val="28"/>
          <w:szCs w:val="28"/>
        </w:rPr>
        <w:t xml:space="preserve"> </w:t>
      </w:r>
      <w:r w:rsidR="0093351F">
        <w:rPr>
          <w:rFonts w:ascii="Times New Roman" w:hAnsi="Times New Roman"/>
          <w:sz w:val="28"/>
          <w:szCs w:val="28"/>
        </w:rPr>
        <w:t xml:space="preserve">: </w:t>
      </w:r>
      <w:r w:rsidRPr="00594505">
        <w:rPr>
          <w:rFonts w:ascii="Times New Roman" w:hAnsi="Times New Roman"/>
          <w:sz w:val="28"/>
          <w:szCs w:val="28"/>
        </w:rPr>
        <w:t>N =</w:t>
      </w:r>
      <w:r w:rsidR="00C77CA5">
        <w:rPr>
          <w:rFonts w:ascii="Times New Roman" w:hAnsi="Times New Roman" w:cs="Times New Roman"/>
          <w:noProof/>
          <w:color w:val="000000"/>
          <w:sz w:val="28"/>
          <w:szCs w:val="28"/>
        </w:rPr>
        <w:t>447</w:t>
      </w:r>
      <w:r w:rsidR="0093351F">
        <w:rPr>
          <w:rFonts w:ascii="Times New Roman" w:hAnsi="Times New Roman" w:cs="Times New Roman"/>
          <w:noProof/>
          <w:color w:val="000000"/>
          <w:sz w:val="28"/>
          <w:szCs w:val="28"/>
        </w:rPr>
        <w:t> </w:t>
      </w:r>
      <w:r w:rsidR="00C77CA5">
        <w:rPr>
          <w:rFonts w:ascii="Times New Roman" w:hAnsi="Times New Roman" w:cs="Times New Roman"/>
          <w:noProof/>
          <w:color w:val="000000"/>
          <w:sz w:val="28"/>
          <w:szCs w:val="28"/>
        </w:rPr>
        <w:t>136</w:t>
      </w:r>
      <w:r w:rsidR="0093351F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: </w:t>
      </w:r>
      <w:r w:rsidRPr="00594505">
        <w:rPr>
          <w:rFonts w:ascii="Times New Roman" w:hAnsi="Times New Roman"/>
          <w:noProof/>
          <w:color w:val="000000"/>
          <w:sz w:val="28"/>
          <w:szCs w:val="28"/>
        </w:rPr>
        <w:t>3</w:t>
      </w:r>
      <w:r w:rsidR="00A66152">
        <w:rPr>
          <w:rFonts w:ascii="Times New Roman" w:hAnsi="Times New Roman"/>
          <w:noProof/>
          <w:color w:val="000000"/>
          <w:sz w:val="28"/>
          <w:szCs w:val="28"/>
        </w:rPr>
        <w:t>2</w:t>
      </w:r>
      <w:r w:rsidRPr="00594505">
        <w:rPr>
          <w:rFonts w:ascii="Times New Roman" w:hAnsi="Times New Roman"/>
          <w:sz w:val="28"/>
          <w:szCs w:val="28"/>
        </w:rPr>
        <w:t xml:space="preserve"> = </w:t>
      </w:r>
      <w:r w:rsidR="00C77CA5">
        <w:rPr>
          <w:rFonts w:ascii="Times New Roman" w:hAnsi="Times New Roman"/>
          <w:sz w:val="28"/>
          <w:szCs w:val="28"/>
        </w:rPr>
        <w:t>13 973</w:t>
      </w:r>
      <w:r w:rsidR="00594505">
        <w:rPr>
          <w:rFonts w:ascii="Times New Roman" w:hAnsi="Times New Roman"/>
          <w:sz w:val="28"/>
          <w:szCs w:val="28"/>
        </w:rPr>
        <w:t xml:space="preserve"> руб./шт.</w:t>
      </w:r>
    </w:p>
    <w:p w14:paraId="2EC1D482" w14:textId="77777777" w:rsidR="00093E39" w:rsidRDefault="00093E39" w:rsidP="003A07E1">
      <w:pPr>
        <w:spacing w:before="24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14:paraId="24F295A2" w14:textId="0C6C388B" w:rsidR="00EF15B7" w:rsidRPr="00594505" w:rsidRDefault="00EF15B7" w:rsidP="003A07E1">
      <w:pPr>
        <w:spacing w:before="24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</w:rPr>
        <w:lastRenderedPageBreak/>
        <w:t>Точка безубыточности продукции:</w:t>
      </w:r>
    </w:p>
    <w:p w14:paraId="09633089" w14:textId="54F4AE88" w:rsidR="00EF15B7" w:rsidRPr="003A07E1" w:rsidRDefault="00EF15B7" w:rsidP="00667F17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  <w:lang w:val="en-US"/>
        </w:rPr>
        <w:t>N</w:t>
      </w:r>
      <w:r w:rsidRPr="00594505">
        <w:rPr>
          <w:rFonts w:ascii="Times New Roman" w:hAnsi="Times New Roman"/>
          <w:sz w:val="28"/>
          <w:szCs w:val="28"/>
          <w:vertAlign w:val="subscript"/>
        </w:rPr>
        <w:t>без.</w:t>
      </w:r>
      <w:r w:rsidRPr="00594505">
        <w:rPr>
          <w:rFonts w:ascii="Times New Roman" w:hAnsi="Times New Roman"/>
          <w:sz w:val="28"/>
          <w:szCs w:val="28"/>
        </w:rPr>
        <w:t>=</w:t>
      </w:r>
      <w:r w:rsidR="00C77CA5">
        <w:rPr>
          <w:rFonts w:ascii="Times New Roman" w:hAnsi="Times New Roman"/>
          <w:sz w:val="28"/>
          <w:szCs w:val="28"/>
        </w:rPr>
        <w:t>213</w:t>
      </w:r>
      <w:r w:rsidR="00667F17">
        <w:rPr>
          <w:rFonts w:ascii="Times New Roman" w:hAnsi="Times New Roman"/>
          <w:sz w:val="28"/>
          <w:szCs w:val="28"/>
        </w:rPr>
        <w:t> </w:t>
      </w:r>
      <w:r w:rsidR="00C77CA5">
        <w:rPr>
          <w:rFonts w:ascii="Times New Roman" w:hAnsi="Times New Roman"/>
          <w:sz w:val="28"/>
          <w:szCs w:val="28"/>
        </w:rPr>
        <w:t>149</w:t>
      </w:r>
      <w:r w:rsidR="00667F17">
        <w:rPr>
          <w:rFonts w:ascii="Times New Roman" w:hAnsi="Times New Roman" w:cs="Times New Roman"/>
          <w:sz w:val="28"/>
          <w:szCs w:val="28"/>
        </w:rPr>
        <w:t>:</w:t>
      </w:r>
      <w:r w:rsidR="00594505" w:rsidRPr="00594505">
        <w:rPr>
          <w:rFonts w:ascii="Times New Roman" w:hAnsi="Times New Roman" w:cs="Times New Roman"/>
          <w:sz w:val="28"/>
          <w:szCs w:val="28"/>
        </w:rPr>
        <w:t xml:space="preserve"> (</w:t>
      </w:r>
      <w:r w:rsidR="00C77CA5">
        <w:rPr>
          <w:rFonts w:ascii="Times New Roman" w:hAnsi="Times New Roman" w:cs="Times New Roman"/>
          <w:sz w:val="28"/>
          <w:szCs w:val="28"/>
        </w:rPr>
        <w:t>24 761</w:t>
      </w:r>
      <w:r w:rsidR="00A66152" w:rsidRPr="00A66152">
        <w:rPr>
          <w:rFonts w:ascii="Times New Roman" w:hAnsi="Times New Roman" w:cs="Times New Roman"/>
          <w:sz w:val="28"/>
          <w:szCs w:val="28"/>
        </w:rPr>
        <w:t xml:space="preserve"> </w:t>
      </w:r>
      <w:r w:rsidR="00AD438F" w:rsidRPr="00AE373C">
        <w:rPr>
          <w:rFonts w:ascii="Times New Roman" w:hAnsi="Times New Roman" w:cs="Times New Roman"/>
          <w:sz w:val="28"/>
          <w:szCs w:val="28"/>
        </w:rPr>
        <w:t>-</w:t>
      </w:r>
      <w:r w:rsidR="00C77CA5">
        <w:rPr>
          <w:rFonts w:ascii="Times New Roman" w:hAnsi="Times New Roman" w:cs="Times New Roman"/>
          <w:sz w:val="28"/>
          <w:szCs w:val="28"/>
        </w:rPr>
        <w:t>13 973</w:t>
      </w:r>
      <w:r w:rsidRPr="00594505">
        <w:rPr>
          <w:rFonts w:ascii="Times New Roman" w:hAnsi="Times New Roman"/>
          <w:sz w:val="28"/>
          <w:szCs w:val="28"/>
        </w:rPr>
        <w:t xml:space="preserve">) = </w:t>
      </w:r>
      <w:r w:rsidR="00C77CA5">
        <w:rPr>
          <w:rFonts w:ascii="Times New Roman" w:hAnsi="Times New Roman"/>
          <w:sz w:val="28"/>
          <w:szCs w:val="28"/>
        </w:rPr>
        <w:t>20</w:t>
      </w:r>
      <w:r w:rsidRPr="00594505">
        <w:rPr>
          <w:rFonts w:ascii="Times New Roman" w:hAnsi="Times New Roman"/>
          <w:sz w:val="28"/>
          <w:szCs w:val="28"/>
        </w:rPr>
        <w:t xml:space="preserve"> (шт./мес.)</w:t>
      </w:r>
    </w:p>
    <w:p w14:paraId="3D49B297" w14:textId="11A256DC" w:rsidR="00EF15B7" w:rsidRPr="00594505" w:rsidRDefault="00EF15B7" w:rsidP="00667F17">
      <w:pPr>
        <w:spacing w:before="24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94505">
        <w:rPr>
          <w:rFonts w:ascii="Times New Roman" w:hAnsi="Times New Roman"/>
          <w:sz w:val="28"/>
          <w:szCs w:val="28"/>
        </w:rPr>
        <w:t xml:space="preserve">Объем реализованной продукции, необходимый </w:t>
      </w:r>
      <w:r w:rsidR="00667F17" w:rsidRPr="00594505">
        <w:rPr>
          <w:rFonts w:ascii="Times New Roman" w:hAnsi="Times New Roman"/>
          <w:sz w:val="28"/>
          <w:szCs w:val="28"/>
        </w:rPr>
        <w:t>для достижения</w:t>
      </w:r>
      <w:r w:rsidRPr="00594505">
        <w:rPr>
          <w:rFonts w:ascii="Times New Roman" w:hAnsi="Times New Roman"/>
          <w:sz w:val="28"/>
          <w:szCs w:val="28"/>
        </w:rPr>
        <w:t xml:space="preserve"> желаемого размера прибыли:</w:t>
      </w:r>
    </w:p>
    <w:p w14:paraId="4F5514E2" w14:textId="20BD8090" w:rsidR="00594505" w:rsidRDefault="00594505" w:rsidP="00667F1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92E05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192E05">
        <w:rPr>
          <w:rFonts w:ascii="Times New Roman" w:hAnsi="Times New Roman" w:cs="Times New Roman"/>
          <w:sz w:val="28"/>
          <w:szCs w:val="28"/>
          <w:vertAlign w:val="subscript"/>
        </w:rPr>
        <w:t>необх.</w:t>
      </w:r>
      <w:r w:rsidRPr="00192E05">
        <w:rPr>
          <w:rFonts w:ascii="Times New Roman" w:hAnsi="Times New Roman" w:cs="Times New Roman"/>
          <w:sz w:val="28"/>
          <w:szCs w:val="28"/>
        </w:rPr>
        <w:t xml:space="preserve"> = (</w:t>
      </w:r>
      <w:r w:rsidR="00C77CA5">
        <w:rPr>
          <w:rFonts w:ascii="Times New Roman" w:hAnsi="Times New Roman"/>
          <w:sz w:val="28"/>
          <w:szCs w:val="28"/>
        </w:rPr>
        <w:t>213 149</w:t>
      </w:r>
      <w:r w:rsidRPr="00192E05">
        <w:rPr>
          <w:rFonts w:ascii="Times New Roman" w:hAnsi="Times New Roman" w:cs="Times New Roman"/>
          <w:sz w:val="28"/>
          <w:szCs w:val="28"/>
        </w:rPr>
        <w:t>+</w:t>
      </w:r>
      <w:r w:rsidR="00C77CA5">
        <w:rPr>
          <w:rFonts w:ascii="Times New Roman" w:hAnsi="Times New Roman" w:cs="Times New Roman"/>
          <w:color w:val="000000"/>
          <w:sz w:val="28"/>
          <w:szCs w:val="28"/>
        </w:rPr>
        <w:t>132 067</w:t>
      </w:r>
      <w:r w:rsidRPr="00594505">
        <w:rPr>
          <w:rFonts w:ascii="Times New Roman" w:hAnsi="Times New Roman" w:cs="Times New Roman"/>
          <w:sz w:val="28"/>
          <w:szCs w:val="28"/>
        </w:rPr>
        <w:t xml:space="preserve">) </w:t>
      </w:r>
      <w:r w:rsidR="00667F17">
        <w:rPr>
          <w:rFonts w:ascii="Times New Roman" w:hAnsi="Times New Roman" w:cs="Times New Roman"/>
          <w:sz w:val="28"/>
          <w:szCs w:val="28"/>
        </w:rPr>
        <w:t>:</w:t>
      </w:r>
      <w:r w:rsidRPr="00594505">
        <w:rPr>
          <w:rFonts w:ascii="Times New Roman" w:hAnsi="Times New Roman" w:cs="Times New Roman"/>
          <w:sz w:val="28"/>
          <w:szCs w:val="28"/>
        </w:rPr>
        <w:t xml:space="preserve"> (</w:t>
      </w:r>
      <w:r w:rsidR="00C77CA5">
        <w:rPr>
          <w:rFonts w:ascii="Times New Roman" w:hAnsi="Times New Roman" w:cs="Times New Roman"/>
          <w:sz w:val="28"/>
          <w:szCs w:val="28"/>
        </w:rPr>
        <w:t>24 761-13 973</w:t>
      </w:r>
      <w:r w:rsidRPr="00192E05">
        <w:rPr>
          <w:rFonts w:ascii="Times New Roman" w:hAnsi="Times New Roman" w:cs="Times New Roman"/>
          <w:sz w:val="28"/>
          <w:szCs w:val="28"/>
        </w:rPr>
        <w:t>) =</w:t>
      </w:r>
      <w:r w:rsidR="003A07E1">
        <w:rPr>
          <w:rFonts w:ascii="Times New Roman" w:hAnsi="Times New Roman" w:cs="Times New Roman"/>
          <w:sz w:val="28"/>
          <w:szCs w:val="28"/>
        </w:rPr>
        <w:t>3</w:t>
      </w:r>
      <w:r w:rsidR="00A6615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шт./ мес.</w:t>
      </w:r>
    </w:p>
    <w:p w14:paraId="0E0F0DA1" w14:textId="08CB2CC4" w:rsidR="00AB41A6" w:rsidRDefault="00F404EE" w:rsidP="005945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75810F93" wp14:editId="2D1FE454">
            <wp:extent cx="5760720" cy="3392805"/>
            <wp:effectExtent l="0" t="0" r="0" b="0"/>
            <wp:docPr id="2" name="Диаграмма 2">
              <a:extLst xmlns:a="http://schemas.openxmlformats.org/drawingml/2006/main">
                <a:ext uri="{FF2B5EF4-FFF2-40B4-BE49-F238E27FC236}">
                  <a16:creationId xmlns:a16="http://schemas.microsoft.com/office/drawing/2014/main" id="{EE167F14-A784-4B31-BE8E-5FD318B840DB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14:paraId="728A7FB3" w14:textId="77777777" w:rsidR="00B20FA4" w:rsidRPr="00192E05" w:rsidRDefault="00B20FA4" w:rsidP="0059450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14:paraId="4651E84B" w14:textId="77777777" w:rsidR="00E71669" w:rsidRDefault="00E71669"/>
    <w:p w14:paraId="4F495F3C" w14:textId="77777777" w:rsidR="00461E7D" w:rsidRDefault="00461E7D"/>
    <w:p w14:paraId="4CD76068" w14:textId="77777777" w:rsidR="00366A99" w:rsidRDefault="00366A99"/>
    <w:p w14:paraId="7D9A46ED" w14:textId="77777777" w:rsidR="00366A99" w:rsidRDefault="00366A99"/>
    <w:p w14:paraId="229FE770" w14:textId="77777777" w:rsidR="00366A99" w:rsidRDefault="00366A99"/>
    <w:p w14:paraId="6DE369EC" w14:textId="761C6196" w:rsidR="00366A99" w:rsidRDefault="00366A99"/>
    <w:p w14:paraId="39D8B898" w14:textId="4A2E77DC" w:rsidR="00667F17" w:rsidRDefault="00667F17"/>
    <w:p w14:paraId="73B90830" w14:textId="1C7C0E67" w:rsidR="00667F17" w:rsidRDefault="00667F17"/>
    <w:p w14:paraId="5E414DB9" w14:textId="0A4F96EA" w:rsidR="00667F17" w:rsidRDefault="00667F17"/>
    <w:p w14:paraId="2A5D4748" w14:textId="77777777" w:rsidR="00667F17" w:rsidRDefault="00667F17"/>
    <w:p w14:paraId="486385A2" w14:textId="77777777" w:rsidR="00366A99" w:rsidRPr="00366A99" w:rsidRDefault="00366A99" w:rsidP="00366A99">
      <w:pPr>
        <w:pStyle w:val="a3"/>
        <w:numPr>
          <w:ilvl w:val="0"/>
          <w:numId w:val="21"/>
        </w:numPr>
        <w:rPr>
          <w:vanish/>
          <w:sz w:val="28"/>
          <w:szCs w:val="28"/>
        </w:rPr>
      </w:pPr>
    </w:p>
    <w:p w14:paraId="2D0A7E48" w14:textId="77777777" w:rsidR="00366A99" w:rsidRPr="00366A99" w:rsidRDefault="00366A99" w:rsidP="00366A99">
      <w:pPr>
        <w:pStyle w:val="a3"/>
        <w:numPr>
          <w:ilvl w:val="0"/>
          <w:numId w:val="21"/>
        </w:numPr>
        <w:rPr>
          <w:vanish/>
          <w:sz w:val="28"/>
          <w:szCs w:val="28"/>
        </w:rPr>
      </w:pPr>
    </w:p>
    <w:p w14:paraId="069B4F40" w14:textId="77777777" w:rsidR="00366A99" w:rsidRPr="00366A99" w:rsidRDefault="00366A99" w:rsidP="00366A99">
      <w:pPr>
        <w:pStyle w:val="a3"/>
        <w:numPr>
          <w:ilvl w:val="1"/>
          <w:numId w:val="21"/>
        </w:numPr>
        <w:rPr>
          <w:vanish/>
          <w:sz w:val="28"/>
          <w:szCs w:val="28"/>
        </w:rPr>
      </w:pPr>
    </w:p>
    <w:p w14:paraId="0F3BFB7B" w14:textId="77777777" w:rsidR="00366A99" w:rsidRPr="00366A99" w:rsidRDefault="00366A99" w:rsidP="00366A99">
      <w:pPr>
        <w:pStyle w:val="a3"/>
        <w:numPr>
          <w:ilvl w:val="1"/>
          <w:numId w:val="21"/>
        </w:numPr>
        <w:rPr>
          <w:vanish/>
          <w:sz w:val="28"/>
          <w:szCs w:val="28"/>
        </w:rPr>
      </w:pPr>
    </w:p>
    <w:p w14:paraId="0B2B5E20" w14:textId="77777777" w:rsidR="00366A99" w:rsidRPr="00366A99" w:rsidRDefault="00366A99" w:rsidP="00366A99">
      <w:pPr>
        <w:pStyle w:val="a3"/>
        <w:numPr>
          <w:ilvl w:val="1"/>
          <w:numId w:val="21"/>
        </w:numPr>
        <w:rPr>
          <w:vanish/>
          <w:sz w:val="28"/>
          <w:szCs w:val="28"/>
        </w:rPr>
      </w:pPr>
    </w:p>
    <w:p w14:paraId="19C6AD32" w14:textId="77777777" w:rsidR="00366A99" w:rsidRPr="00366A99" w:rsidRDefault="00366A99" w:rsidP="00366A99">
      <w:pPr>
        <w:pStyle w:val="a3"/>
        <w:numPr>
          <w:ilvl w:val="1"/>
          <w:numId w:val="21"/>
        </w:numPr>
        <w:rPr>
          <w:vanish/>
          <w:sz w:val="28"/>
          <w:szCs w:val="28"/>
        </w:rPr>
      </w:pPr>
    </w:p>
    <w:p w14:paraId="75EF1A26" w14:textId="77777777" w:rsidR="00366A99" w:rsidRPr="00667F17" w:rsidRDefault="00366A99" w:rsidP="00366A99">
      <w:pPr>
        <w:pStyle w:val="2"/>
        <w:numPr>
          <w:ilvl w:val="1"/>
          <w:numId w:val="21"/>
        </w:numPr>
        <w:rPr>
          <w:b w:val="0"/>
          <w:bCs w:val="0"/>
        </w:rPr>
      </w:pPr>
      <w:bookmarkStart w:id="16" w:name="_Toc90392070"/>
      <w:r w:rsidRPr="00667F17">
        <w:rPr>
          <w:b w:val="0"/>
          <w:bCs w:val="0"/>
        </w:rPr>
        <w:t>Определение сроков окупаемости</w:t>
      </w:r>
      <w:bookmarkEnd w:id="16"/>
    </w:p>
    <w:p w14:paraId="70CB0C7A" w14:textId="77777777" w:rsidR="00366A99" w:rsidRPr="008479DD" w:rsidRDefault="00366A99" w:rsidP="00366A99">
      <w:pPr>
        <w:jc w:val="right"/>
        <w:rPr>
          <w:rFonts w:ascii="Times New Roman" w:hAnsi="Times New Roman" w:cs="Times New Roman"/>
          <w:sz w:val="24"/>
          <w:szCs w:val="24"/>
        </w:rPr>
      </w:pPr>
      <w:r w:rsidRPr="008479DD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5A6EF6">
        <w:rPr>
          <w:rFonts w:ascii="Times New Roman" w:hAnsi="Times New Roman" w:cs="Times New Roman"/>
          <w:sz w:val="24"/>
          <w:szCs w:val="24"/>
        </w:rPr>
        <w:t>2</w:t>
      </w:r>
      <w:r w:rsidRPr="008479D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8479D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Сроки окупаемости</w:t>
      </w:r>
    </w:p>
    <w:tbl>
      <w:tblPr>
        <w:tblW w:w="9464" w:type="dxa"/>
        <w:tblLayout w:type="fixed"/>
        <w:tblLook w:val="04A0" w:firstRow="1" w:lastRow="0" w:firstColumn="1" w:lastColumn="0" w:noHBand="0" w:noVBand="1"/>
      </w:tblPr>
      <w:tblGrid>
        <w:gridCol w:w="2093"/>
        <w:gridCol w:w="992"/>
        <w:gridCol w:w="1134"/>
        <w:gridCol w:w="1276"/>
        <w:gridCol w:w="1276"/>
        <w:gridCol w:w="1275"/>
        <w:gridCol w:w="1418"/>
      </w:tblGrid>
      <w:tr w:rsidR="00AE373C" w:rsidRPr="00AE373C" w14:paraId="4FFD6884" w14:textId="77777777" w:rsidTr="000F7BAE">
        <w:trPr>
          <w:gridAfter w:val="1"/>
          <w:wAfter w:w="1418" w:type="dxa"/>
          <w:trHeight w:val="300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AA9B15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Временной интервал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0C4ABA" w14:textId="77777777"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9B69BB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34128E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B8D9CF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88965D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4</w:t>
            </w:r>
          </w:p>
        </w:tc>
      </w:tr>
      <w:tr w:rsidR="00AE373C" w:rsidRPr="00AE373C" w14:paraId="1742AA6E" w14:textId="77777777" w:rsidTr="000F7BAE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9F7E06" w14:textId="57845871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Инвестиционные затраты,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CB27F80" w14:textId="77777777" w:rsidR="00AE373C" w:rsidRPr="00AE373C" w:rsidRDefault="000F7BAE" w:rsidP="00AE373C">
            <w:pPr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0</w:t>
            </w:r>
            <w:r w:rsidR="00AE373C" w:rsidRPr="00AE373C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6D22ABD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7BE7B4F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8D8035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C7C4A7F" w14:textId="77777777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</w:p>
        </w:tc>
      </w:tr>
      <w:tr w:rsidR="00AE373C" w:rsidRPr="00AE373C" w14:paraId="68031022" w14:textId="77777777" w:rsidTr="000F7BAE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90EB97" w14:textId="753874FF" w:rsidR="00AE373C" w:rsidRPr="00AE373C" w:rsidRDefault="00AE373C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Текущий доход от проекта,</w:t>
            </w:r>
            <w:r w:rsidR="00667F17">
              <w:rPr>
                <w:rFonts w:ascii="Times New Roman" w:hAnsi="Times New Roman" w:cs="Times New Roman"/>
              </w:rPr>
              <w:t xml:space="preserve"> </w:t>
            </w:r>
            <w:r w:rsidRPr="00AE373C">
              <w:rPr>
                <w:rFonts w:ascii="Times New Roman" w:hAnsi="Times New Roman" w:cs="Times New Roman"/>
              </w:rPr>
              <w:t>руб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AAF173" w14:textId="77777777" w:rsidR="00AE373C" w:rsidRPr="00AE373C" w:rsidRDefault="00AE373C" w:rsidP="00AE373C">
            <w:pPr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FD8A57" w14:textId="67B5BAC8" w:rsidR="00AE373C" w:rsidRPr="000F7BAE" w:rsidRDefault="00E16BC9" w:rsidP="00832EE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5 65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2B102FA" w14:textId="3E3E5046" w:rsidR="00AE373C" w:rsidRPr="00AE373C" w:rsidRDefault="00E16BC9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5 65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CBDC5B" w14:textId="56554C1E" w:rsidR="00AE373C" w:rsidRPr="00AE373C" w:rsidRDefault="00E16BC9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5 65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6D156FD" w14:textId="7E42F839" w:rsidR="00AE373C" w:rsidRPr="00AE373C" w:rsidRDefault="00E16BC9" w:rsidP="00AE373C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5 654</w:t>
            </w:r>
          </w:p>
        </w:tc>
      </w:tr>
      <w:tr w:rsidR="00832EE9" w:rsidRPr="00AE373C" w14:paraId="3B7B4364" w14:textId="77777777" w:rsidTr="000F7BAE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8EDB97" w14:textId="77777777" w:rsidR="00832EE9" w:rsidRPr="00AE373C" w:rsidRDefault="00832EE9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Кумулятив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B8B17A1" w14:textId="77777777" w:rsidR="00832EE9" w:rsidRPr="00D1203F" w:rsidRDefault="00832EE9" w:rsidP="006D6767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>30</w:t>
            </w:r>
            <w:r w:rsidRPr="00D1203F">
              <w:rPr>
                <w:rFonts w:ascii="Times New Roman" w:hAnsi="Times New Roman" w:cs="Times New Roman"/>
              </w:rPr>
              <w:t>0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166B49" w14:textId="2A93EB60" w:rsidR="00832EE9" w:rsidRPr="00D1203F" w:rsidRDefault="00E16BC9" w:rsidP="00832EE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194 34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11E834B" w14:textId="0B03047C" w:rsidR="00832EE9" w:rsidRPr="00D1203F" w:rsidRDefault="00832EE9" w:rsidP="00832EE9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</w:t>
            </w:r>
            <w:r w:rsidR="00E16BC9">
              <w:rPr>
                <w:rFonts w:ascii="Times New Roman" w:hAnsi="Times New Roman" w:cs="Times New Roman"/>
              </w:rPr>
              <w:t>88 69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9FC1CB" w14:textId="296D23E7" w:rsidR="00832EE9" w:rsidRPr="00D1203F" w:rsidRDefault="00E16BC9" w:rsidP="006D676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 96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DA51A6" w14:textId="0A525779" w:rsidR="00832EE9" w:rsidRPr="00D1203F" w:rsidRDefault="00E16BC9" w:rsidP="006D676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2 616</w:t>
            </w:r>
          </w:p>
        </w:tc>
      </w:tr>
      <w:tr w:rsidR="00832EE9" w:rsidRPr="00AE373C" w14:paraId="3A3E6472" w14:textId="77777777" w:rsidTr="000F7BAE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D5375D" w14:textId="585E4BE3" w:rsidR="00832EE9" w:rsidRPr="00AE373C" w:rsidRDefault="00832EE9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 xml:space="preserve">Коэффициент </w:t>
            </w:r>
            <w:r w:rsidR="00667F17" w:rsidRPr="00AE373C">
              <w:rPr>
                <w:rFonts w:ascii="Times New Roman" w:hAnsi="Times New Roman" w:cs="Times New Roman"/>
              </w:rPr>
              <w:t>дисконтирования Emax</w:t>
            </w:r>
            <w:r w:rsidRPr="00AE373C">
              <w:rPr>
                <w:rFonts w:ascii="Times New Roman" w:hAnsi="Times New Roman" w:cs="Times New Roman"/>
              </w:rPr>
              <w:t>=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B98AB4" w14:textId="77777777" w:rsidR="00832EE9" w:rsidRPr="00D1203F" w:rsidRDefault="00832EE9" w:rsidP="006D6767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10B03C5" w14:textId="77777777" w:rsidR="00832EE9" w:rsidRPr="00D1203F" w:rsidRDefault="00832EE9" w:rsidP="006D6767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9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9C6804" w14:textId="77777777" w:rsidR="00832EE9" w:rsidRPr="00D1203F" w:rsidRDefault="00832EE9" w:rsidP="006D6767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90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4F5E4A" w14:textId="77777777" w:rsidR="00832EE9" w:rsidRPr="00D1203F" w:rsidRDefault="00832EE9" w:rsidP="006D6767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6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CE0E1AC" w14:textId="77777777" w:rsidR="00832EE9" w:rsidRPr="00D1203F" w:rsidRDefault="00832EE9" w:rsidP="006D6767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23</w:t>
            </w:r>
          </w:p>
        </w:tc>
      </w:tr>
      <w:tr w:rsidR="00832EE9" w:rsidRPr="00AE373C" w14:paraId="13B6FD87" w14:textId="77777777" w:rsidTr="000F7BAE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6A02A02" w14:textId="3492301D" w:rsidR="00832EE9" w:rsidRPr="00AE373C" w:rsidRDefault="00832EE9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Дисконтированный текущий доход</w:t>
            </w:r>
            <w:r w:rsidR="00667F17">
              <w:rPr>
                <w:rFonts w:ascii="Times New Roman" w:hAnsi="Times New Roman" w:cs="Times New Roman"/>
              </w:rPr>
              <w:t xml:space="preserve"> </w:t>
            </w:r>
            <w:r w:rsidRPr="00AE373C">
              <w:rPr>
                <w:rFonts w:ascii="Times New Roman" w:hAnsi="Times New Roman" w:cs="Times New Roman"/>
              </w:rPr>
              <w:t>(Emax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7831DE" w14:textId="77777777" w:rsidR="00832EE9" w:rsidRPr="00D1203F" w:rsidRDefault="00832EE9" w:rsidP="006D6767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1DF2C2" w14:textId="3AB6FB46" w:rsidR="00832EE9" w:rsidRPr="00D1203F" w:rsidRDefault="00E16BC9" w:rsidP="006D676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 58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EF6BF89" w14:textId="2DC121C4" w:rsidR="00832EE9" w:rsidRPr="00D1203F" w:rsidRDefault="00E16BC9" w:rsidP="006D676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5 82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1EDA69" w14:textId="4939F80F" w:rsidR="00832EE9" w:rsidRPr="00D1203F" w:rsidRDefault="00E16BC9" w:rsidP="006D676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1 28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9ADE0B6" w14:textId="10039733" w:rsidR="00832EE9" w:rsidRPr="00D1203F" w:rsidRDefault="00E16BC9" w:rsidP="006D676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6 953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92759E" w14:textId="568CBF0F" w:rsidR="00832EE9" w:rsidRPr="00D1203F" w:rsidRDefault="00E16BC9" w:rsidP="006D6767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4 649</w:t>
            </w:r>
          </w:p>
        </w:tc>
      </w:tr>
      <w:tr w:rsidR="00832EE9" w:rsidRPr="00AE373C" w14:paraId="767EC424" w14:textId="77777777" w:rsidTr="000F7BAE">
        <w:trPr>
          <w:gridAfter w:val="1"/>
          <w:wAfter w:w="1418" w:type="dxa"/>
          <w:trHeight w:val="645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28D053" w14:textId="77777777" w:rsidR="00832EE9" w:rsidRPr="00AE373C" w:rsidRDefault="00832EE9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CCE768" w14:textId="77777777" w:rsidR="00832EE9" w:rsidRPr="00D1203F" w:rsidRDefault="00832EE9" w:rsidP="006D6767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300</w:t>
            </w:r>
            <w:r w:rsidRPr="00D1203F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D63FF3" w14:textId="0A862C5B" w:rsidR="00832EE9" w:rsidRPr="00D1203F" w:rsidRDefault="00E16BC9" w:rsidP="00832EE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199 41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60057A" w14:textId="4FD92EFE" w:rsidR="00832EE9" w:rsidRPr="00D1203F" w:rsidRDefault="00832EE9" w:rsidP="00832EE9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</w:t>
            </w:r>
            <w:r w:rsidR="00E16BC9">
              <w:rPr>
                <w:rFonts w:ascii="Times New Roman" w:hAnsi="Times New Roman" w:cs="Times New Roman"/>
              </w:rPr>
              <w:t>103 58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BED5A4" w14:textId="6E8627B4" w:rsidR="00832EE9" w:rsidRPr="00D1203F" w:rsidRDefault="00E16BC9" w:rsidP="00832EE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12 30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16B085" w14:textId="31CB6744" w:rsidR="00832EE9" w:rsidRPr="00D1203F" w:rsidRDefault="00E16BC9" w:rsidP="006D676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4 649</w:t>
            </w:r>
          </w:p>
        </w:tc>
      </w:tr>
      <w:tr w:rsidR="00832EE9" w:rsidRPr="00AE373C" w14:paraId="5D118ED0" w14:textId="77777777" w:rsidTr="000F7BAE">
        <w:trPr>
          <w:gridAfter w:val="1"/>
          <w:wAfter w:w="1418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8379395" w14:textId="674C8A8B" w:rsidR="00832EE9" w:rsidRPr="00AE373C" w:rsidRDefault="00832EE9" w:rsidP="00832EE9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Коэффициент дисконтирования</w:t>
            </w:r>
            <w:r w:rsidR="00667F17">
              <w:rPr>
                <w:rFonts w:ascii="Times New Roman" w:hAnsi="Times New Roman" w:cs="Times New Roman"/>
              </w:rPr>
              <w:t xml:space="preserve"> </w:t>
            </w:r>
            <w:r w:rsidRPr="00AE373C">
              <w:rPr>
                <w:rFonts w:ascii="Times New Roman" w:hAnsi="Times New Roman" w:cs="Times New Roman"/>
              </w:rPr>
              <w:t>Emin=</w:t>
            </w:r>
            <w:r>
              <w:rPr>
                <w:rFonts w:ascii="Times New Roman" w:hAnsi="Times New Roman" w:cs="Times New Roman"/>
              </w:rPr>
              <w:t>1</w:t>
            </w:r>
            <w:r w:rsidR="00E16BC9">
              <w:rPr>
                <w:rFonts w:ascii="Times New Roman" w:hAnsi="Times New Roman" w:cs="Times New Roman"/>
              </w:rPr>
              <w:t>1</w:t>
            </w:r>
            <w:r w:rsidRPr="00AE373C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25BABC" w14:textId="77777777" w:rsidR="00832EE9" w:rsidRPr="00D1203F" w:rsidRDefault="00832EE9" w:rsidP="006D6767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797EA9" w14:textId="71F31CB6" w:rsidR="00832EE9" w:rsidRPr="00D1203F" w:rsidRDefault="00832EE9" w:rsidP="006D6767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A826B4">
              <w:rPr>
                <w:rFonts w:ascii="Times New Roman" w:hAnsi="Times New Roman" w:cs="Times New Roman"/>
              </w:rPr>
              <w:t>90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FCF45B" w14:textId="53723557" w:rsidR="00832EE9" w:rsidRPr="00D1203F" w:rsidRDefault="00832EE9" w:rsidP="006D6767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A826B4">
              <w:rPr>
                <w:rFonts w:ascii="Times New Roman" w:hAnsi="Times New Roman" w:cs="Times New Roman"/>
              </w:rPr>
              <w:t>81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373488" w14:textId="5B3C0DF9" w:rsidR="00832EE9" w:rsidRPr="00D1203F" w:rsidRDefault="00832EE9" w:rsidP="006D6767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A826B4">
              <w:rPr>
                <w:rFonts w:ascii="Times New Roman" w:hAnsi="Times New Roman" w:cs="Times New Roman"/>
              </w:rPr>
              <w:t>73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E70757" w14:textId="25B6CC7E" w:rsidR="00832EE9" w:rsidRPr="00D1203F" w:rsidRDefault="00832EE9" w:rsidP="006D6767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A826B4">
              <w:rPr>
                <w:rFonts w:ascii="Times New Roman" w:hAnsi="Times New Roman" w:cs="Times New Roman"/>
              </w:rPr>
              <w:t>659</w:t>
            </w:r>
          </w:p>
        </w:tc>
      </w:tr>
      <w:tr w:rsidR="00832EE9" w:rsidRPr="00AE373C" w14:paraId="4D47B713" w14:textId="77777777" w:rsidTr="000F7BAE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A0A54C" w14:textId="7E6BF7AB" w:rsidR="00832EE9" w:rsidRPr="00AE373C" w:rsidRDefault="00832EE9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Дисконтированный текущий доход</w:t>
            </w:r>
            <w:r w:rsidR="00667F17">
              <w:rPr>
                <w:rFonts w:ascii="Times New Roman" w:hAnsi="Times New Roman" w:cs="Times New Roman"/>
              </w:rPr>
              <w:t xml:space="preserve"> </w:t>
            </w:r>
            <w:r w:rsidRPr="00AE373C">
              <w:rPr>
                <w:rFonts w:ascii="Times New Roman" w:hAnsi="Times New Roman" w:cs="Times New Roman"/>
              </w:rPr>
              <w:t>(Emin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EF1FF04" w14:textId="77777777" w:rsidR="00832EE9" w:rsidRPr="00D1203F" w:rsidRDefault="00832EE9" w:rsidP="006D6767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4D13550" w14:textId="00B14824" w:rsidR="00832EE9" w:rsidRPr="00D1203F" w:rsidRDefault="00A826B4" w:rsidP="006D676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5 19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F71775" w14:textId="5DBF3B75" w:rsidR="00832EE9" w:rsidRPr="00D1203F" w:rsidRDefault="00A826B4" w:rsidP="006D676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5 79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4B8B5F" w14:textId="4109BB3B" w:rsidR="00832EE9" w:rsidRPr="00D1203F" w:rsidRDefault="00A826B4" w:rsidP="00832EE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7 233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2E60E7" w14:textId="52F649F8" w:rsidR="00832EE9" w:rsidRPr="00D1203F" w:rsidRDefault="00A826B4" w:rsidP="006D676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9 626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14849E6" w14:textId="09AAFDB5" w:rsidR="00832EE9" w:rsidRPr="00D1203F" w:rsidRDefault="00A826B4" w:rsidP="006D6767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7 844</w:t>
            </w:r>
          </w:p>
        </w:tc>
      </w:tr>
      <w:tr w:rsidR="00832EE9" w:rsidRPr="00AE373C" w14:paraId="744FE1B8" w14:textId="77777777" w:rsidTr="000F7BAE">
        <w:trPr>
          <w:gridAfter w:val="1"/>
          <w:wAfter w:w="1418" w:type="dxa"/>
          <w:trHeight w:val="72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347286C" w14:textId="77777777" w:rsidR="00832EE9" w:rsidRPr="00AE373C" w:rsidRDefault="00832EE9" w:rsidP="00AE373C">
            <w:pPr>
              <w:rPr>
                <w:rFonts w:ascii="Times New Roman" w:hAnsi="Times New Roman" w:cs="Times New Roman"/>
              </w:rPr>
            </w:pPr>
            <w:r w:rsidRPr="00AE373C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E69857" w14:textId="77777777" w:rsidR="00832EE9" w:rsidRPr="00D1203F" w:rsidRDefault="00832EE9" w:rsidP="006D6767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30</w:t>
            </w:r>
            <w:r w:rsidRPr="00D1203F">
              <w:rPr>
                <w:rFonts w:ascii="Times New Roman" w:hAnsi="Times New Roman" w:cs="Times New Roman"/>
              </w:rPr>
              <w:t>0 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86F2B09" w14:textId="309CDD23" w:rsidR="00832EE9" w:rsidRPr="00D1203F" w:rsidRDefault="00A826B4" w:rsidP="00832EE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204 80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D29B43" w14:textId="6F6A2D67" w:rsidR="00832EE9" w:rsidRPr="00D1203F" w:rsidRDefault="00A826B4" w:rsidP="00832EE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119 01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9B2C83" w14:textId="76FA6367" w:rsidR="00832EE9" w:rsidRPr="00D1203F" w:rsidRDefault="009A566A" w:rsidP="00832EE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41 78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0768E4" w14:textId="260DBD34" w:rsidR="00832EE9" w:rsidRPr="00D1203F" w:rsidRDefault="009A566A" w:rsidP="006D6767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 844</w:t>
            </w:r>
          </w:p>
        </w:tc>
      </w:tr>
    </w:tbl>
    <w:p w14:paraId="37934974" w14:textId="0B70D79B" w:rsidR="00366A99" w:rsidRPr="008E0B55" w:rsidRDefault="00366A99" w:rsidP="00667F17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б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ез учета ставки дисконтирования:</w:t>
      </w:r>
    </w:p>
    <w:p w14:paraId="2875B97D" w14:textId="60C2198E" w:rsidR="00366A99" w:rsidRPr="00FC0DE0" w:rsidRDefault="00DE2EA2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2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88 692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105 654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 2,84</m:t>
          </m:r>
        </m:oMath>
      </m:oMathPara>
    </w:p>
    <w:p w14:paraId="4759BBCA" w14:textId="2442A1CE" w:rsidR="00366A99" w:rsidRPr="008E0B55" w:rsidRDefault="00366A99" w:rsidP="00667F17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с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учетом ставки дисконтирования:</w:t>
      </w:r>
    </w:p>
    <w:p w14:paraId="588603E1" w14:textId="64612660" w:rsidR="00366A99" w:rsidRPr="00FC0DE0" w:rsidRDefault="00DE2EA2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2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12 304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86 953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2,14</m:t>
          </m:r>
        </m:oMath>
      </m:oMathPara>
    </w:p>
    <w:p w14:paraId="284FC43A" w14:textId="6CB8C029" w:rsidR="00366A99" w:rsidRPr="00E04E6D" w:rsidRDefault="00366A99" w:rsidP="00667F17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истый дисконтированный доход</w:t>
      </w:r>
      <w:r w:rsidR="00667F17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ЧДД)</w:t>
      </w:r>
      <w:r w:rsidR="00667F17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:</w:t>
      </w:r>
    </w:p>
    <w:p w14:paraId="1727B7B8" w14:textId="060F6DD2" w:rsidR="00366A99" w:rsidRPr="00E04E6D" w:rsidRDefault="00366A99" w:rsidP="00667F17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ДД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pacing w:val="-6"/>
                <w:sz w:val="28"/>
                <w:szCs w:val="28"/>
                <w:lang w:eastAsia="ru-RU"/>
              </w:rPr>
            </m:ctrlPr>
          </m:dPr>
          <m:e>
            <w:bookmarkStart w:id="17" w:name="_Hlk90841899"/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100 583+95 828+91 285+96 953</m:t>
            </m:r>
            <w:bookmarkEnd w:id="17"/>
          </m:e>
        </m:d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-300 000=74 649</m:t>
        </m:r>
      </m:oMath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руб.</w:t>
      </w:r>
    </w:p>
    <w:p w14:paraId="46471BF9" w14:textId="77777777" w:rsidR="00667F17" w:rsidRDefault="00667F17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</w:p>
    <w:p w14:paraId="69BFCEBB" w14:textId="728CA81A" w:rsidR="00366A99" w:rsidRPr="00E04E6D" w:rsidRDefault="00366A99" w:rsidP="00667F17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lastRenderedPageBreak/>
        <w:t>Индекс доходности</w:t>
      </w:r>
      <w:r w:rsidR="00667F17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ИД)</w:t>
      </w:r>
      <w:r w:rsidR="00667F17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:</w:t>
      </w:r>
    </w:p>
    <w:p w14:paraId="7E6AC14F" w14:textId="59433ECC" w:rsidR="00366A99" w:rsidRPr="00E04E6D" w:rsidRDefault="00366A99" w:rsidP="00667F17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Д=</w:t>
      </w:r>
      <m:oMath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(100 583+95 828+91 285+96 953)/300 000=1,25</m:t>
        </m:r>
      </m:oMath>
    </w:p>
    <w:p w14:paraId="6086EAAF" w14:textId="77777777" w:rsidR="00366A99" w:rsidRDefault="00366A99" w:rsidP="00667F17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утренняя норма доходности</w:t>
      </w:r>
    </w:p>
    <w:p w14:paraId="32E6267F" w14:textId="0790150D" w:rsidR="00366A99" w:rsidRPr="002A07D3" w:rsidRDefault="00DE2EA2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74 649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300 000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 xml:space="preserve">(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74 649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327 844)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5-(5+Х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5-15)</m:t>
              </m:r>
            </m:den>
          </m:f>
        </m:oMath>
      </m:oMathPara>
    </w:p>
    <w:p w14:paraId="425FB7B2" w14:textId="42DD5AC3" w:rsidR="00366A99" w:rsidRDefault="002B6241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1,59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Х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10</m:t>
              </m:r>
            </m:den>
          </m:f>
        </m:oMath>
      </m:oMathPara>
    </w:p>
    <w:p w14:paraId="6D16EE2B" w14:textId="29E3CBC6" w:rsidR="00366A99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Х=</w:t>
      </w:r>
      <w:r w:rsidR="002B6241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15,9</w:t>
      </w:r>
    </w:p>
    <w:p w14:paraId="23BBE4E7" w14:textId="3A7E1617" w:rsidR="00366A99" w:rsidRPr="00E04E6D" w:rsidRDefault="00366A99" w:rsidP="00366A99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Д=5+</w:t>
      </w:r>
      <w:r w:rsidR="002B6241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15,9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</w:t>
      </w:r>
      <w:r w:rsidR="002B6241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20,9</w:t>
      </w:r>
    </w:p>
    <w:p w14:paraId="7A49405D" w14:textId="77777777" w:rsidR="00461E7D" w:rsidRDefault="00461E7D"/>
    <w:p w14:paraId="673736CE" w14:textId="77777777" w:rsidR="00461E7D" w:rsidRDefault="00461E7D"/>
    <w:p w14:paraId="4C3E62F6" w14:textId="77777777" w:rsidR="00461E7D" w:rsidRDefault="00461E7D"/>
    <w:p w14:paraId="10676750" w14:textId="77777777" w:rsidR="002A07D3" w:rsidRDefault="002A07D3"/>
    <w:p w14:paraId="69F329C6" w14:textId="77777777" w:rsidR="002A07D3" w:rsidRDefault="002A07D3"/>
    <w:p w14:paraId="3096763C" w14:textId="77777777" w:rsidR="002A07D3" w:rsidRDefault="002A07D3"/>
    <w:p w14:paraId="1742A574" w14:textId="77777777" w:rsidR="002A07D3" w:rsidRDefault="002A07D3"/>
    <w:p w14:paraId="72D21BD1" w14:textId="77777777" w:rsidR="002A07D3" w:rsidRDefault="002A07D3"/>
    <w:p w14:paraId="0182287A" w14:textId="77777777" w:rsidR="002A07D3" w:rsidRDefault="002A07D3"/>
    <w:p w14:paraId="7957740F" w14:textId="77777777" w:rsidR="002A07D3" w:rsidRDefault="002A07D3"/>
    <w:p w14:paraId="2B0C55F1" w14:textId="77777777" w:rsidR="002A07D3" w:rsidRDefault="002A07D3"/>
    <w:p w14:paraId="1349D28C" w14:textId="77777777" w:rsidR="002A07D3" w:rsidRDefault="002A07D3"/>
    <w:p w14:paraId="121F1017" w14:textId="77777777" w:rsidR="002A07D3" w:rsidRDefault="002A07D3"/>
    <w:p w14:paraId="4CB903EB" w14:textId="77777777" w:rsidR="002A07D3" w:rsidRDefault="002A07D3"/>
    <w:p w14:paraId="70D825BC" w14:textId="77777777" w:rsidR="002A07D3" w:rsidRDefault="002A07D3"/>
    <w:p w14:paraId="2F2C958F" w14:textId="77777777" w:rsidR="002A07D3" w:rsidRDefault="002A07D3"/>
    <w:p w14:paraId="5C7256F4" w14:textId="77777777" w:rsidR="002A07D3" w:rsidRDefault="002A07D3"/>
    <w:p w14:paraId="297EBDD6" w14:textId="77777777" w:rsidR="002A07D3" w:rsidRDefault="002A07D3"/>
    <w:p w14:paraId="7E45837E" w14:textId="77777777" w:rsidR="00461E7D" w:rsidRDefault="00461E7D"/>
    <w:p w14:paraId="4BD28749" w14:textId="77777777" w:rsidR="00461E7D" w:rsidRDefault="00461E7D"/>
    <w:p w14:paraId="669CE7F0" w14:textId="62BE4B62" w:rsidR="00461E7D" w:rsidRPr="00667F17" w:rsidRDefault="00461E7D" w:rsidP="00461E7D">
      <w:pPr>
        <w:pStyle w:val="1"/>
        <w:rPr>
          <w:b w:val="0"/>
          <w:bCs w:val="0"/>
        </w:rPr>
      </w:pPr>
      <w:bookmarkStart w:id="18" w:name="_Toc90392071"/>
      <w:r w:rsidRPr="00667F17">
        <w:rPr>
          <w:b w:val="0"/>
          <w:bCs w:val="0"/>
        </w:rPr>
        <w:lastRenderedPageBreak/>
        <w:t xml:space="preserve">3. </w:t>
      </w:r>
      <w:bookmarkEnd w:id="18"/>
      <w:r w:rsidR="00667F17">
        <w:rPr>
          <w:b w:val="0"/>
          <w:bCs w:val="0"/>
        </w:rPr>
        <w:t>РЕШЕНИЕ ОБРАТНОЙ ЗАДАЧИ</w:t>
      </w:r>
    </w:p>
    <w:p w14:paraId="2C7ADC06" w14:textId="77777777" w:rsidR="00461E7D" w:rsidRPr="00667F17" w:rsidRDefault="00461E7D" w:rsidP="00461E7D">
      <w:pPr>
        <w:pStyle w:val="2"/>
        <w:rPr>
          <w:b w:val="0"/>
          <w:bCs w:val="0"/>
        </w:rPr>
      </w:pPr>
      <w:bookmarkStart w:id="19" w:name="_Toc90392072"/>
      <w:r w:rsidRPr="00667F17">
        <w:rPr>
          <w:b w:val="0"/>
          <w:bCs w:val="0"/>
        </w:rPr>
        <w:t>3.1 Постановка задачи и определение объема производства продукции.</w:t>
      </w:r>
      <w:bookmarkEnd w:id="19"/>
    </w:p>
    <w:p w14:paraId="08E5530E" w14:textId="77777777" w:rsidR="00667F17" w:rsidRDefault="00667F17" w:rsidP="00461E7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14:paraId="005792FF" w14:textId="395EE789" w:rsidR="00461E7D" w:rsidRPr="00192E05" w:rsidRDefault="00461E7D" w:rsidP="00461E7D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Целью решения обратной задачи является достижение желаемых величин экономических показателей за счет:</w:t>
      </w:r>
    </w:p>
    <w:p w14:paraId="3AAEF8AF" w14:textId="77777777" w:rsidR="00461E7D" w:rsidRPr="00192E05" w:rsidRDefault="00461E7D" w:rsidP="00667F17">
      <w:pPr>
        <w:numPr>
          <w:ilvl w:val="0"/>
          <w:numId w:val="3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определения минимально допустимых объемов производства в натуральных выражениях;</w:t>
      </w:r>
    </w:p>
    <w:p w14:paraId="65872651" w14:textId="77777777" w:rsidR="00461E7D" w:rsidRPr="00192E05" w:rsidRDefault="00461E7D" w:rsidP="00667F17">
      <w:pPr>
        <w:numPr>
          <w:ilvl w:val="0"/>
          <w:numId w:val="3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определения предельно допустимого размера себестоимости и цены единицы производимой продукции.</w:t>
      </w:r>
    </w:p>
    <w:p w14:paraId="0CD5EA5D" w14:textId="50398965" w:rsidR="00461E7D" w:rsidRPr="00192E05" w:rsidRDefault="00461E7D" w:rsidP="00667F1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 xml:space="preserve">При решении этих задач последовательность проводимых </w:t>
      </w:r>
      <w:r w:rsidR="00667F17" w:rsidRPr="00192E05">
        <w:rPr>
          <w:rFonts w:ascii="Times New Roman" w:hAnsi="Times New Roman"/>
          <w:sz w:val="28"/>
          <w:szCs w:val="28"/>
        </w:rPr>
        <w:t>вычислений противоположна</w:t>
      </w:r>
      <w:r w:rsidRPr="00192E05">
        <w:rPr>
          <w:rFonts w:ascii="Times New Roman" w:hAnsi="Times New Roman"/>
          <w:sz w:val="28"/>
          <w:szCs w:val="28"/>
        </w:rPr>
        <w:t xml:space="preserve"> тем, которые представлены в </w:t>
      </w:r>
      <w:r w:rsidR="00667F17" w:rsidRPr="00192E05">
        <w:rPr>
          <w:rFonts w:ascii="Times New Roman" w:hAnsi="Times New Roman"/>
          <w:sz w:val="28"/>
          <w:szCs w:val="28"/>
        </w:rPr>
        <w:t>таблицах «</w:t>
      </w:r>
      <w:r w:rsidRPr="00192E05">
        <w:rPr>
          <w:rFonts w:ascii="Times New Roman" w:hAnsi="Times New Roman"/>
          <w:sz w:val="28"/>
          <w:szCs w:val="28"/>
        </w:rPr>
        <w:t>Отчет о прибылях и убытках».</w:t>
      </w:r>
    </w:p>
    <w:p w14:paraId="058CABB5" w14:textId="77777777" w:rsidR="00461E7D" w:rsidRPr="00667F17" w:rsidRDefault="00461E7D" w:rsidP="00461E7D">
      <w:pPr>
        <w:spacing w:after="0" w:line="360" w:lineRule="auto"/>
        <w:ind w:firstLine="709"/>
        <w:jc w:val="center"/>
        <w:rPr>
          <w:rFonts w:ascii="Times New Roman" w:hAnsi="Times New Roman"/>
          <w:bCs/>
          <w:i/>
          <w:sz w:val="28"/>
          <w:szCs w:val="28"/>
        </w:rPr>
      </w:pPr>
      <w:r w:rsidRPr="00667F17">
        <w:rPr>
          <w:rFonts w:ascii="Times New Roman" w:hAnsi="Times New Roman"/>
          <w:bCs/>
          <w:i/>
          <w:sz w:val="28"/>
          <w:szCs w:val="28"/>
        </w:rPr>
        <w:t>Исходные данные.</w:t>
      </w:r>
    </w:p>
    <w:p w14:paraId="00A401E5" w14:textId="77777777" w:rsidR="00461E7D" w:rsidRPr="00192E05" w:rsidRDefault="00461E7D" w:rsidP="00461E7D">
      <w:pPr>
        <w:pStyle w:val="a8"/>
        <w:ind w:firstLine="709"/>
      </w:pPr>
      <w:r w:rsidRPr="00192E05">
        <w:t>Расчеты начинаются с установления желаемого размера чистой прибыли, необходимой для производственного развития предприятия.</w:t>
      </w:r>
    </w:p>
    <w:p w14:paraId="2EE95814" w14:textId="6F347FBE" w:rsidR="00461E7D" w:rsidRPr="00667F17" w:rsidRDefault="00461E7D" w:rsidP="00667F1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67F17">
        <w:rPr>
          <w:rFonts w:ascii="Times New Roman" w:hAnsi="Times New Roman"/>
          <w:sz w:val="28"/>
          <w:szCs w:val="28"/>
        </w:rPr>
        <w:t xml:space="preserve">Установим размер чистой прибыли </w:t>
      </w:r>
      <w:r w:rsidR="00667F17" w:rsidRPr="00667F17">
        <w:rPr>
          <w:rFonts w:ascii="Times New Roman" w:hAnsi="Times New Roman"/>
          <w:sz w:val="28"/>
          <w:szCs w:val="28"/>
        </w:rPr>
        <w:t>равной 150</w:t>
      </w:r>
      <w:r w:rsidR="002B6241" w:rsidRPr="00667F17">
        <w:rPr>
          <w:rFonts w:ascii="Times New Roman" w:hAnsi="Times New Roman"/>
          <w:sz w:val="28"/>
          <w:szCs w:val="28"/>
        </w:rPr>
        <w:t xml:space="preserve"> 000</w:t>
      </w:r>
      <w:r w:rsidRPr="00667F17">
        <w:rPr>
          <w:rFonts w:ascii="Times New Roman" w:hAnsi="Times New Roman"/>
          <w:sz w:val="28"/>
          <w:szCs w:val="28"/>
        </w:rPr>
        <w:t xml:space="preserve"> руб. Требуется рассчитать объем производимой </w:t>
      </w:r>
      <w:r w:rsidR="00667F17" w:rsidRPr="00667F17">
        <w:rPr>
          <w:rFonts w:ascii="Times New Roman" w:hAnsi="Times New Roman"/>
          <w:sz w:val="28"/>
          <w:szCs w:val="28"/>
        </w:rPr>
        <w:t>продукции N</w:t>
      </w:r>
      <w:r w:rsidRPr="00667F17">
        <w:rPr>
          <w:rFonts w:ascii="Times New Roman" w:hAnsi="Times New Roman"/>
          <w:sz w:val="28"/>
          <w:szCs w:val="28"/>
        </w:rPr>
        <w:t xml:space="preserve"> для достижения данной величины прибыли при цене за единицу </w:t>
      </w:r>
      <w:r w:rsidR="00667F17" w:rsidRPr="00667F17">
        <w:rPr>
          <w:rFonts w:ascii="Times New Roman" w:hAnsi="Times New Roman"/>
          <w:sz w:val="28"/>
          <w:szCs w:val="28"/>
        </w:rPr>
        <w:t>изделия 37</w:t>
      </w:r>
      <w:r w:rsidR="0088191D" w:rsidRPr="00667F17">
        <w:rPr>
          <w:rFonts w:ascii="Times New Roman" w:hAnsi="Times New Roman"/>
          <w:sz w:val="28"/>
          <w:szCs w:val="28"/>
        </w:rPr>
        <w:t xml:space="preserve"> 500</w:t>
      </w:r>
      <w:r w:rsidRPr="00667F17">
        <w:rPr>
          <w:rFonts w:ascii="Times New Roman" w:hAnsi="Times New Roman"/>
          <w:sz w:val="28"/>
          <w:szCs w:val="28"/>
        </w:rPr>
        <w:t xml:space="preserve"> руб.</w:t>
      </w:r>
    </w:p>
    <w:p w14:paraId="48E4BF59" w14:textId="77777777" w:rsidR="00461E7D" w:rsidRPr="00667F17" w:rsidRDefault="00461E7D" w:rsidP="00667F17">
      <w:pPr>
        <w:spacing w:after="0" w:line="360" w:lineRule="auto"/>
        <w:ind w:firstLine="709"/>
        <w:jc w:val="center"/>
        <w:rPr>
          <w:rFonts w:ascii="Times New Roman" w:hAnsi="Times New Roman"/>
          <w:bCs/>
          <w:sz w:val="28"/>
          <w:szCs w:val="28"/>
          <w:vertAlign w:val="subscript"/>
        </w:rPr>
      </w:pPr>
      <w:r w:rsidRPr="00667F17">
        <w:rPr>
          <w:rFonts w:ascii="Times New Roman" w:hAnsi="Times New Roman"/>
          <w:bCs/>
          <w:sz w:val="28"/>
          <w:szCs w:val="28"/>
        </w:rPr>
        <w:t>ЧП = Н</w:t>
      </w:r>
      <w:r w:rsidRPr="00667F17">
        <w:rPr>
          <w:rFonts w:ascii="Times New Roman" w:hAnsi="Times New Roman"/>
          <w:bCs/>
          <w:sz w:val="28"/>
          <w:szCs w:val="28"/>
          <w:vertAlign w:val="subscript"/>
        </w:rPr>
        <w:t>п</w:t>
      </w:r>
      <w:r w:rsidRPr="00667F17">
        <w:rPr>
          <w:rFonts w:ascii="Times New Roman" w:hAnsi="Times New Roman"/>
          <w:bCs/>
          <w:sz w:val="28"/>
          <w:szCs w:val="28"/>
        </w:rPr>
        <w:t xml:space="preserve"> – П</w:t>
      </w:r>
      <w:r w:rsidRPr="00667F17">
        <w:rPr>
          <w:rFonts w:ascii="Times New Roman" w:hAnsi="Times New Roman"/>
          <w:bCs/>
          <w:sz w:val="28"/>
          <w:szCs w:val="28"/>
          <w:vertAlign w:val="subscript"/>
        </w:rPr>
        <w:t>н</w:t>
      </w:r>
    </w:p>
    <w:p w14:paraId="4ADFC640" w14:textId="37EE51BC" w:rsidR="00667F17" w:rsidRDefault="00461E7D" w:rsidP="00667F17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ЧП - чистая прибыль, </w:t>
      </w:r>
      <w:r w:rsidR="00667F17">
        <w:rPr>
          <w:rFonts w:ascii="Times New Roman" w:hAnsi="Times New Roman"/>
          <w:sz w:val="28"/>
          <w:szCs w:val="28"/>
        </w:rPr>
        <w:t>руб.;</w:t>
      </w:r>
      <w:r>
        <w:rPr>
          <w:rFonts w:ascii="Times New Roman" w:hAnsi="Times New Roman"/>
          <w:sz w:val="28"/>
          <w:szCs w:val="28"/>
        </w:rPr>
        <w:t xml:space="preserve"> </w:t>
      </w:r>
    </w:p>
    <w:p w14:paraId="7EDB12AA" w14:textId="4CC26220" w:rsidR="00667F17" w:rsidRDefault="00461E7D" w:rsidP="00667F17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r w:rsidRPr="00192E05">
        <w:rPr>
          <w:rFonts w:ascii="Times New Roman" w:hAnsi="Times New Roman"/>
          <w:sz w:val="28"/>
          <w:szCs w:val="28"/>
        </w:rPr>
        <w:t xml:space="preserve">- налогооблагаемая </w:t>
      </w:r>
      <w:r w:rsidR="00667F17" w:rsidRPr="00192E05">
        <w:rPr>
          <w:rFonts w:ascii="Times New Roman" w:hAnsi="Times New Roman"/>
          <w:sz w:val="28"/>
          <w:szCs w:val="28"/>
        </w:rPr>
        <w:t>прибыль,</w:t>
      </w:r>
      <w:r w:rsidR="00667F17">
        <w:rPr>
          <w:rFonts w:ascii="Times New Roman" w:hAnsi="Times New Roman"/>
          <w:sz w:val="28"/>
          <w:szCs w:val="28"/>
        </w:rPr>
        <w:t xml:space="preserve"> </w:t>
      </w:r>
      <w:r w:rsidRPr="00192E05">
        <w:rPr>
          <w:rFonts w:ascii="Times New Roman" w:hAnsi="Times New Roman"/>
          <w:sz w:val="28"/>
          <w:szCs w:val="28"/>
        </w:rPr>
        <w:t>руб.</w:t>
      </w:r>
      <w:r>
        <w:rPr>
          <w:rFonts w:ascii="Times New Roman" w:hAnsi="Times New Roman"/>
          <w:sz w:val="28"/>
          <w:szCs w:val="28"/>
        </w:rPr>
        <w:t xml:space="preserve">; </w:t>
      </w:r>
    </w:p>
    <w:p w14:paraId="0A8D94A3" w14:textId="05C55859" w:rsidR="00461E7D" w:rsidRPr="00192E05" w:rsidRDefault="00461E7D" w:rsidP="00667F17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П</w:t>
      </w:r>
      <w:r w:rsidRPr="00192E05">
        <w:rPr>
          <w:rFonts w:ascii="Times New Roman" w:hAnsi="Times New Roman"/>
          <w:sz w:val="28"/>
          <w:szCs w:val="28"/>
          <w:vertAlign w:val="subscript"/>
        </w:rPr>
        <w:t>н</w:t>
      </w:r>
      <w:r w:rsidRPr="00192E05">
        <w:rPr>
          <w:rFonts w:ascii="Times New Roman" w:hAnsi="Times New Roman"/>
          <w:sz w:val="28"/>
          <w:szCs w:val="28"/>
        </w:rPr>
        <w:t xml:space="preserve"> - налог на прибыль, руб.</w:t>
      </w:r>
    </w:p>
    <w:p w14:paraId="748BDE2B" w14:textId="77777777" w:rsidR="00461E7D" w:rsidRPr="00192E05" w:rsidRDefault="00461E7D" w:rsidP="00667F17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П</w:t>
      </w:r>
      <w:r w:rsidRPr="00192E05">
        <w:rPr>
          <w:rFonts w:ascii="Times New Roman" w:hAnsi="Times New Roman"/>
          <w:sz w:val="28"/>
          <w:szCs w:val="28"/>
          <w:vertAlign w:val="subscript"/>
        </w:rPr>
        <w:t>н</w:t>
      </w:r>
      <w:r>
        <w:rPr>
          <w:rFonts w:ascii="Times New Roman" w:hAnsi="Times New Roman"/>
          <w:sz w:val="28"/>
          <w:szCs w:val="28"/>
        </w:rPr>
        <w:t xml:space="preserve"> =0,2</w:t>
      </w:r>
      <w:r w:rsidRPr="00192E05">
        <w:rPr>
          <w:rFonts w:ascii="Times New Roman" w:hAnsi="Times New Roman"/>
          <w:sz w:val="28"/>
          <w:szCs w:val="28"/>
        </w:rPr>
        <w:t>* Нп</w:t>
      </w:r>
    </w:p>
    <w:p w14:paraId="34D7173A" w14:textId="77777777" w:rsidR="00461E7D" w:rsidRPr="00192E05" w:rsidRDefault="00461E7D" w:rsidP="00667F17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ЧП= Н</w:t>
      </w:r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r>
        <w:rPr>
          <w:rFonts w:ascii="Times New Roman" w:hAnsi="Times New Roman"/>
          <w:sz w:val="28"/>
          <w:szCs w:val="28"/>
        </w:rPr>
        <w:t xml:space="preserve"> -0,2</w:t>
      </w:r>
      <w:r w:rsidRPr="00192E05">
        <w:rPr>
          <w:rFonts w:ascii="Times New Roman" w:hAnsi="Times New Roman"/>
          <w:sz w:val="28"/>
          <w:szCs w:val="28"/>
        </w:rPr>
        <w:t>* Н</w:t>
      </w:r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r w:rsidRPr="00192E05">
        <w:rPr>
          <w:rFonts w:ascii="Times New Roman" w:hAnsi="Times New Roman"/>
          <w:sz w:val="28"/>
          <w:szCs w:val="28"/>
        </w:rPr>
        <w:t>= Н</w:t>
      </w:r>
      <w:r w:rsidRPr="00192E05">
        <w:rPr>
          <w:rFonts w:ascii="Times New Roman" w:hAnsi="Times New Roman"/>
          <w:sz w:val="28"/>
          <w:szCs w:val="28"/>
          <w:vertAlign w:val="subscript"/>
        </w:rPr>
        <w:t>п</w:t>
      </w:r>
      <w:r>
        <w:rPr>
          <w:rFonts w:ascii="Times New Roman" w:hAnsi="Times New Roman"/>
          <w:sz w:val="28"/>
          <w:szCs w:val="28"/>
        </w:rPr>
        <w:t>* (1-0,2</w:t>
      </w:r>
      <w:r w:rsidRPr="00192E05">
        <w:rPr>
          <w:rFonts w:ascii="Times New Roman" w:hAnsi="Times New Roman"/>
          <w:sz w:val="28"/>
          <w:szCs w:val="28"/>
        </w:rPr>
        <w:t>)</w:t>
      </w:r>
    </w:p>
    <w:p w14:paraId="3AA2CC6F" w14:textId="77777777" w:rsidR="00461E7D" w:rsidRPr="00487194" w:rsidRDefault="00461E7D" w:rsidP="00667F1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r w:rsidRPr="00487194">
        <w:rPr>
          <w:rFonts w:ascii="Times New Roman" w:hAnsi="Times New Roman" w:cs="Times New Roman"/>
          <w:sz w:val="28"/>
          <w:szCs w:val="28"/>
        </w:rPr>
        <w:t>ЧП=0,80* Н</w:t>
      </w:r>
      <w:r w:rsidRPr="00487194">
        <w:rPr>
          <w:rFonts w:ascii="Times New Roman" w:hAnsi="Times New Roman" w:cs="Times New Roman"/>
          <w:sz w:val="28"/>
          <w:szCs w:val="28"/>
          <w:vertAlign w:val="subscript"/>
        </w:rPr>
        <w:t>п</w:t>
      </w:r>
    </w:p>
    <w:p w14:paraId="1289994A" w14:textId="457B0CB4" w:rsidR="00461E7D" w:rsidRPr="00487194" w:rsidRDefault="00461E7D" w:rsidP="00667F17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position w:val="-24"/>
          <w:sz w:val="28"/>
          <w:szCs w:val="28"/>
        </w:rPr>
      </w:pPr>
      <w:r w:rsidRPr="00487194">
        <w:rPr>
          <w:rFonts w:ascii="Times New Roman" w:hAnsi="Times New Roman" w:cs="Times New Roman"/>
          <w:sz w:val="28"/>
          <w:szCs w:val="28"/>
        </w:rPr>
        <w:t>Н</w:t>
      </w:r>
      <w:r w:rsidRPr="00487194">
        <w:rPr>
          <w:rFonts w:ascii="Times New Roman" w:hAnsi="Times New Roman" w:cs="Times New Roman"/>
          <w:sz w:val="28"/>
          <w:szCs w:val="28"/>
          <w:vertAlign w:val="subscript"/>
        </w:rPr>
        <w:t>п</w:t>
      </w:r>
      <w:r w:rsidRPr="00487194">
        <w:rPr>
          <w:rFonts w:ascii="Times New Roman" w:hAnsi="Times New Roman" w:cs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ЧП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50 00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,8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87 500</m:t>
        </m:r>
      </m:oMath>
    </w:p>
    <w:p w14:paraId="43CA72FD" w14:textId="63835888" w:rsidR="00461E7D" w:rsidRPr="00487194" w:rsidRDefault="00461E7D" w:rsidP="00667F17">
      <w:pPr>
        <w:spacing w:after="0" w:line="36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487194">
        <w:rPr>
          <w:rFonts w:ascii="Times New Roman" w:hAnsi="Times New Roman" w:cs="Times New Roman"/>
          <w:position w:val="-24"/>
          <w:sz w:val="28"/>
          <w:szCs w:val="28"/>
        </w:rPr>
        <w:t>П</w:t>
      </w:r>
      <w:r w:rsidRPr="00487194">
        <w:rPr>
          <w:rFonts w:ascii="Times New Roman" w:hAnsi="Times New Roman" w:cs="Times New Roman"/>
          <w:position w:val="-24"/>
          <w:sz w:val="28"/>
          <w:szCs w:val="28"/>
          <w:vertAlign w:val="subscript"/>
        </w:rPr>
        <w:t>н</w:t>
      </w:r>
      <w:r w:rsidRPr="00487194">
        <w:rPr>
          <w:rFonts w:ascii="Times New Roman" w:hAnsi="Times New Roman" w:cs="Times New Roman"/>
          <w:position w:val="-24"/>
          <w:sz w:val="28"/>
          <w:szCs w:val="28"/>
        </w:rPr>
        <w:t>=0,2*</w:t>
      </w:r>
      <w:r w:rsidR="0088191D">
        <w:rPr>
          <w:rFonts w:ascii="Times New Roman" w:hAnsi="Times New Roman" w:cs="Times New Roman"/>
          <w:position w:val="-24"/>
          <w:sz w:val="28"/>
          <w:szCs w:val="28"/>
        </w:rPr>
        <w:t>187 500</w:t>
      </w:r>
      <w:r w:rsidRPr="00487194">
        <w:rPr>
          <w:rFonts w:ascii="Times New Roman" w:hAnsi="Times New Roman" w:cs="Times New Roman"/>
          <w:position w:val="-24"/>
          <w:sz w:val="28"/>
          <w:szCs w:val="28"/>
        </w:rPr>
        <w:t>=</w:t>
      </w:r>
      <w:r w:rsidR="0088191D">
        <w:rPr>
          <w:rFonts w:ascii="Times New Roman" w:hAnsi="Times New Roman" w:cs="Times New Roman"/>
          <w:position w:val="-24"/>
          <w:sz w:val="28"/>
          <w:szCs w:val="28"/>
        </w:rPr>
        <w:t xml:space="preserve">37 500 </w:t>
      </w:r>
      <w:r w:rsidRPr="00487194">
        <w:rPr>
          <w:rFonts w:ascii="Times New Roman" w:hAnsi="Times New Roman" w:cs="Times New Roman"/>
          <w:position w:val="-24"/>
          <w:sz w:val="28"/>
          <w:szCs w:val="28"/>
        </w:rPr>
        <w:t>руб</w:t>
      </w:r>
      <w:r w:rsidRPr="00487194">
        <w:rPr>
          <w:rFonts w:ascii="Times New Roman" w:hAnsi="Times New Roman" w:cs="Times New Roman"/>
          <w:i/>
          <w:position w:val="-24"/>
          <w:sz w:val="28"/>
          <w:szCs w:val="28"/>
        </w:rPr>
        <w:t>.</w:t>
      </w:r>
    </w:p>
    <w:p w14:paraId="48AA3C36" w14:textId="77777777" w:rsidR="00487194" w:rsidRPr="00487194" w:rsidRDefault="00461E7D" w:rsidP="00487194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487194">
        <w:rPr>
          <w:rFonts w:ascii="Times New Roman" w:hAnsi="Times New Roman"/>
          <w:sz w:val="28"/>
          <w:szCs w:val="28"/>
        </w:rPr>
        <w:t>Материальные затраты:</w:t>
      </w:r>
    </w:p>
    <w:p w14:paraId="45D4B776" w14:textId="77777777" w:rsidR="00461E7D" w:rsidRPr="00667F17" w:rsidRDefault="00461E7D" w:rsidP="00461E7D">
      <w:pPr>
        <w:spacing w:after="0" w:line="360" w:lineRule="auto"/>
        <w:ind w:firstLine="709"/>
        <w:jc w:val="center"/>
        <w:rPr>
          <w:rFonts w:ascii="Times New Roman" w:hAnsi="Times New Roman"/>
          <w:bCs/>
          <w:iCs/>
          <w:position w:val="-24"/>
          <w:sz w:val="28"/>
          <w:szCs w:val="28"/>
        </w:rPr>
      </w:pPr>
      <w:r w:rsidRPr="00667F17">
        <w:rPr>
          <w:rFonts w:ascii="Times New Roman" w:hAnsi="Times New Roman"/>
          <w:bCs/>
          <w:iCs/>
          <w:sz w:val="28"/>
          <w:szCs w:val="28"/>
        </w:rPr>
        <w:t xml:space="preserve">   З</w:t>
      </w:r>
      <w:r w:rsidRPr="00667F17">
        <w:rPr>
          <w:rFonts w:ascii="Times New Roman" w:hAnsi="Times New Roman"/>
          <w:bCs/>
          <w:iCs/>
          <w:sz w:val="28"/>
          <w:szCs w:val="28"/>
          <w:vertAlign w:val="subscript"/>
        </w:rPr>
        <w:t>м</w:t>
      </w:r>
      <w:r w:rsidRPr="00667F17">
        <w:rPr>
          <w:rFonts w:ascii="Times New Roman" w:hAnsi="Times New Roman"/>
          <w:bCs/>
          <w:iCs/>
          <w:sz w:val="28"/>
          <w:szCs w:val="28"/>
        </w:rPr>
        <w:t xml:space="preserve"> = Н</w:t>
      </w:r>
      <w:r w:rsidRPr="00667F17">
        <w:rPr>
          <w:rFonts w:ascii="Times New Roman" w:hAnsi="Times New Roman"/>
          <w:bCs/>
          <w:iCs/>
          <w:sz w:val="28"/>
          <w:szCs w:val="28"/>
          <w:vertAlign w:val="subscript"/>
        </w:rPr>
        <w:t>расх</w:t>
      </w:r>
      <w:r w:rsidRPr="00667F17">
        <w:rPr>
          <w:rFonts w:ascii="Times New Roman" w:hAnsi="Times New Roman"/>
          <w:bCs/>
          <w:iCs/>
          <w:sz w:val="28"/>
          <w:szCs w:val="28"/>
        </w:rPr>
        <w:t>*Ц</w:t>
      </w:r>
      <w:r w:rsidRPr="00667F17">
        <w:rPr>
          <w:rFonts w:ascii="Times New Roman" w:hAnsi="Times New Roman"/>
          <w:bCs/>
          <w:iCs/>
          <w:sz w:val="28"/>
          <w:szCs w:val="28"/>
          <w:vertAlign w:val="subscript"/>
        </w:rPr>
        <w:t>ед.</w:t>
      </w:r>
    </w:p>
    <w:p w14:paraId="363804A2" w14:textId="77777777" w:rsidR="00667F17" w:rsidRDefault="00461E7D" w:rsidP="00667F17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lastRenderedPageBreak/>
        <w:t>где   З</w:t>
      </w:r>
      <w:r w:rsidRPr="00192E05">
        <w:rPr>
          <w:rFonts w:ascii="Times New Roman" w:hAnsi="Times New Roman"/>
          <w:sz w:val="28"/>
          <w:szCs w:val="28"/>
          <w:vertAlign w:val="subscript"/>
        </w:rPr>
        <w:t xml:space="preserve">м </w:t>
      </w:r>
      <w:r w:rsidRPr="00192E05">
        <w:rPr>
          <w:rFonts w:ascii="Times New Roman" w:hAnsi="Times New Roman"/>
          <w:sz w:val="28"/>
          <w:szCs w:val="28"/>
        </w:rPr>
        <w:t>– вели</w:t>
      </w:r>
      <w:r w:rsidR="00487194">
        <w:rPr>
          <w:rFonts w:ascii="Times New Roman" w:hAnsi="Times New Roman"/>
          <w:sz w:val="28"/>
          <w:szCs w:val="28"/>
        </w:rPr>
        <w:t>чина материальных затрат, руб.;</w:t>
      </w:r>
      <w:r w:rsidRPr="00192E05">
        <w:rPr>
          <w:rFonts w:ascii="Times New Roman" w:hAnsi="Times New Roman"/>
          <w:sz w:val="28"/>
          <w:szCs w:val="28"/>
        </w:rPr>
        <w:t xml:space="preserve">  </w:t>
      </w:r>
    </w:p>
    <w:p w14:paraId="5FE3838B" w14:textId="7A056CD6" w:rsidR="00667F17" w:rsidRDefault="00667F17" w:rsidP="00667F17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Н</w:t>
      </w:r>
      <w:r w:rsidRPr="00192E05">
        <w:rPr>
          <w:rFonts w:ascii="Times New Roman" w:hAnsi="Times New Roman"/>
          <w:sz w:val="28"/>
          <w:szCs w:val="28"/>
          <w:vertAlign w:val="subscript"/>
        </w:rPr>
        <w:t>расх –</w:t>
      </w:r>
      <w:r w:rsidR="00461E7D" w:rsidRPr="00192E05">
        <w:rPr>
          <w:rFonts w:ascii="Times New Roman" w:hAnsi="Times New Roman"/>
          <w:sz w:val="28"/>
          <w:szCs w:val="28"/>
        </w:rPr>
        <w:t xml:space="preserve"> норма расхода рассчитываемого вида материальных затрат, единица затрат/единица продукции; </w:t>
      </w:r>
    </w:p>
    <w:p w14:paraId="0C8F0D86" w14:textId="1E167DC4" w:rsidR="00461E7D" w:rsidRPr="00192E05" w:rsidRDefault="00461E7D" w:rsidP="00667F17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Ц</w:t>
      </w:r>
      <w:r w:rsidRPr="00192E05">
        <w:rPr>
          <w:rFonts w:ascii="Times New Roman" w:hAnsi="Times New Roman"/>
          <w:sz w:val="28"/>
          <w:szCs w:val="28"/>
          <w:vertAlign w:val="subscript"/>
        </w:rPr>
        <w:t>ед.</w:t>
      </w:r>
      <w:r w:rsidRPr="00192E05">
        <w:rPr>
          <w:rFonts w:ascii="Times New Roman" w:hAnsi="Times New Roman"/>
          <w:sz w:val="28"/>
          <w:szCs w:val="28"/>
        </w:rPr>
        <w:t xml:space="preserve"> – цена единицы рассчитываемого вида материальных затрат, руб./единица.</w:t>
      </w:r>
    </w:p>
    <w:p w14:paraId="6706977B" w14:textId="40DC4196" w:rsidR="0048531E" w:rsidRDefault="00DE2EA2" w:rsidP="00667F1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СП</m:t>
            </m:r>
          </m:sub>
        </m:sSub>
      </m:oMath>
      <w:r w:rsidR="0048531E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48531E">
        <w:rPr>
          <w:rFonts w:ascii="Times New Roman" w:hAnsi="Times New Roman" w:cs="Times New Roman"/>
          <w:sz w:val="28"/>
          <w:szCs w:val="28"/>
        </w:rPr>
        <w:t>15</w:t>
      </w:r>
      <w:r w:rsidR="0048531E" w:rsidRPr="005152F2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</w:rPr>
        <w:t>90</w:t>
      </w:r>
      <w:r w:rsidR="0048531E" w:rsidRPr="005152F2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531E" w:rsidRPr="005152F2">
        <w:rPr>
          <w:rFonts w:ascii="Times New Roman" w:hAnsi="Times New Roman" w:cs="Times New Roman"/>
          <w:sz w:val="28"/>
          <w:szCs w:val="28"/>
        </w:rPr>
        <w:t>=</w:t>
      </w:r>
      <w:r w:rsidR="0048531E">
        <w:rPr>
          <w:rFonts w:ascii="Times New Roman" w:hAnsi="Times New Roman" w:cs="Times New Roman"/>
          <w:sz w:val="28"/>
          <w:szCs w:val="28"/>
        </w:rPr>
        <w:t>1 350</w:t>
      </w:r>
      <w:r w:rsidR="0048531E" w:rsidRPr="00487194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5461DE">
        <w:rPr>
          <w:rFonts w:ascii="Times New Roman" w:hAnsi="Times New Roman" w:cs="Times New Roman"/>
          <w:sz w:val="28"/>
          <w:szCs w:val="28"/>
        </w:rPr>
        <w:t xml:space="preserve"> </w:t>
      </w:r>
      <w:r w:rsidR="0048531E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02EE46AB" w14:textId="5CCCE1D2" w:rsidR="0048531E" w:rsidRDefault="00DE2EA2" w:rsidP="00667F1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анера</m:t>
            </m:r>
          </m:sub>
        </m:sSub>
      </m:oMath>
      <w:r w:rsidR="0048531E" w:rsidRPr="005152F2">
        <w:rPr>
          <w:rFonts w:ascii="Times New Roman" w:hAnsi="Times New Roman" w:cs="Times New Roman"/>
          <w:sz w:val="28"/>
          <w:szCs w:val="28"/>
        </w:rPr>
        <w:t>=</w:t>
      </w:r>
      <w:r w:rsidR="0048531E">
        <w:rPr>
          <w:rFonts w:ascii="Times New Roman" w:hAnsi="Times New Roman" w:cs="Times New Roman"/>
          <w:sz w:val="28"/>
          <w:szCs w:val="28"/>
        </w:rPr>
        <w:t>2</w:t>
      </w:r>
      <w:r w:rsidR="0048531E" w:rsidRPr="005152F2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</w:rPr>
        <w:t>58</w:t>
      </w:r>
      <w:r w:rsidR="0048531E" w:rsidRPr="005152F2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531E" w:rsidRPr="005152F2">
        <w:rPr>
          <w:rFonts w:ascii="Times New Roman" w:hAnsi="Times New Roman" w:cs="Times New Roman"/>
          <w:sz w:val="28"/>
          <w:szCs w:val="28"/>
        </w:rPr>
        <w:t>=</w:t>
      </w:r>
      <w:r w:rsidR="0048531E">
        <w:rPr>
          <w:rFonts w:ascii="Times New Roman" w:hAnsi="Times New Roman" w:cs="Times New Roman"/>
          <w:sz w:val="28"/>
          <w:szCs w:val="28"/>
        </w:rPr>
        <w:t>116</w:t>
      </w:r>
      <w:r w:rsidR="0048531E" w:rsidRPr="00487194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5461DE">
        <w:rPr>
          <w:rFonts w:ascii="Times New Roman" w:hAnsi="Times New Roman" w:cs="Times New Roman"/>
          <w:sz w:val="28"/>
          <w:szCs w:val="28"/>
        </w:rPr>
        <w:t xml:space="preserve"> </w:t>
      </w:r>
      <w:r w:rsidR="0048531E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0A19C0B4" w14:textId="3B001652" w:rsidR="0048531E" w:rsidRDefault="00DE2EA2" w:rsidP="00667F1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ластик</m:t>
            </m:r>
          </m:sub>
        </m:sSub>
      </m:oMath>
      <w:r w:rsidR="0048531E" w:rsidRPr="005152F2">
        <w:rPr>
          <w:rFonts w:ascii="Times New Roman" w:hAnsi="Times New Roman" w:cs="Times New Roman"/>
          <w:sz w:val="28"/>
          <w:szCs w:val="28"/>
        </w:rPr>
        <w:t>=</w:t>
      </w:r>
      <w:r w:rsidR="0048531E">
        <w:rPr>
          <w:rFonts w:ascii="Times New Roman" w:hAnsi="Times New Roman" w:cs="Times New Roman"/>
          <w:sz w:val="28"/>
          <w:szCs w:val="28"/>
        </w:rPr>
        <w:t>10</w:t>
      </w:r>
      <w:r w:rsidR="0048531E" w:rsidRPr="005152F2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</w:rPr>
        <w:t>140</w:t>
      </w:r>
      <w:r w:rsidR="0048531E" w:rsidRPr="005152F2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531E" w:rsidRPr="005152F2">
        <w:rPr>
          <w:rFonts w:ascii="Times New Roman" w:hAnsi="Times New Roman" w:cs="Times New Roman"/>
          <w:sz w:val="28"/>
          <w:szCs w:val="28"/>
        </w:rPr>
        <w:t>=</w:t>
      </w:r>
      <w:r w:rsidR="0048531E">
        <w:rPr>
          <w:rFonts w:ascii="Times New Roman" w:hAnsi="Times New Roman" w:cs="Times New Roman"/>
          <w:sz w:val="28"/>
          <w:szCs w:val="28"/>
        </w:rPr>
        <w:t>1400</w:t>
      </w:r>
      <w:r w:rsidR="0048531E" w:rsidRPr="00487194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5461DE">
        <w:rPr>
          <w:rFonts w:ascii="Times New Roman" w:hAnsi="Times New Roman" w:cs="Times New Roman"/>
          <w:sz w:val="28"/>
          <w:szCs w:val="28"/>
        </w:rPr>
        <w:t xml:space="preserve"> </w:t>
      </w:r>
      <w:r w:rsidR="0048531E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19025DD0" w14:textId="0D652A40" w:rsidR="0048531E" w:rsidRDefault="00DE2EA2" w:rsidP="00667F17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урнитура</m:t>
            </m:r>
          </m:sub>
        </m:sSub>
      </m:oMath>
      <w:r w:rsidR="0048531E" w:rsidRPr="005152F2">
        <w:rPr>
          <w:rFonts w:ascii="Times New Roman" w:hAnsi="Times New Roman" w:cs="Times New Roman"/>
          <w:sz w:val="28"/>
          <w:szCs w:val="28"/>
        </w:rPr>
        <w:t>=</w:t>
      </w:r>
      <w:r w:rsidR="0048531E">
        <w:rPr>
          <w:rFonts w:ascii="Times New Roman" w:hAnsi="Times New Roman" w:cs="Times New Roman"/>
          <w:sz w:val="28"/>
          <w:szCs w:val="28"/>
        </w:rPr>
        <w:t>800</w:t>
      </w:r>
      <w:r w:rsidR="0048531E" w:rsidRPr="005152F2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5461DE">
        <w:rPr>
          <w:rFonts w:ascii="Times New Roman" w:hAnsi="Times New Roman" w:cs="Times New Roman"/>
          <w:sz w:val="28"/>
          <w:szCs w:val="28"/>
        </w:rPr>
        <w:t xml:space="preserve"> </w:t>
      </w:r>
      <w:r w:rsidR="0048531E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0AD5A350" w14:textId="7D128049" w:rsidR="0048531E" w:rsidRDefault="00DE2EA2" w:rsidP="00667F1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омлектующие</m:t>
            </m:r>
          </m:sub>
        </m:sSub>
      </m:oMath>
      <w:r w:rsidR="0048531E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48531E">
        <w:rPr>
          <w:rFonts w:ascii="Times New Roman" w:hAnsi="Times New Roman" w:cs="Times New Roman"/>
          <w:sz w:val="28"/>
          <w:szCs w:val="28"/>
        </w:rPr>
        <w:t>12</w:t>
      </w:r>
      <w:r w:rsidR="0088191D">
        <w:rPr>
          <w:rFonts w:ascii="Times New Roman" w:hAnsi="Times New Roman" w:cs="Times New Roman"/>
          <w:sz w:val="28"/>
          <w:szCs w:val="28"/>
        </w:rPr>
        <w:t xml:space="preserve"> </w:t>
      </w:r>
      <w:r w:rsidR="0048531E">
        <w:rPr>
          <w:rFonts w:ascii="Times New Roman" w:hAnsi="Times New Roman" w:cs="Times New Roman"/>
          <w:sz w:val="28"/>
          <w:szCs w:val="28"/>
        </w:rPr>
        <w:t>000</w:t>
      </w:r>
      <w:r w:rsidR="0048531E" w:rsidRPr="005152F2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5461DE">
        <w:rPr>
          <w:rFonts w:ascii="Times New Roman" w:hAnsi="Times New Roman" w:cs="Times New Roman"/>
          <w:sz w:val="28"/>
          <w:szCs w:val="28"/>
        </w:rPr>
        <w:t xml:space="preserve"> </w:t>
      </w:r>
      <w:r w:rsidR="0048531E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40E6E57A" w14:textId="49D062B6" w:rsidR="0048531E" w:rsidRDefault="00DE2EA2" w:rsidP="00667F17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раска</m:t>
            </m:r>
          </m:sub>
        </m:sSub>
      </m:oMath>
      <w:r w:rsidR="0048531E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48531E">
        <w:rPr>
          <w:rFonts w:ascii="Times New Roman" w:hAnsi="Times New Roman" w:cs="Times New Roman"/>
          <w:sz w:val="28"/>
          <w:szCs w:val="28"/>
        </w:rPr>
        <w:t>3</w:t>
      </w:r>
      <w:r w:rsidR="0048531E" w:rsidRPr="005152F2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</w:rPr>
        <w:t>24</w:t>
      </w:r>
      <w:r w:rsidR="0048531E" w:rsidRPr="005152F2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531E" w:rsidRPr="005152F2">
        <w:rPr>
          <w:rFonts w:ascii="Times New Roman" w:hAnsi="Times New Roman" w:cs="Times New Roman"/>
          <w:sz w:val="28"/>
          <w:szCs w:val="28"/>
        </w:rPr>
        <w:t>=</w:t>
      </w:r>
      <w:r w:rsidR="0048531E">
        <w:rPr>
          <w:rFonts w:ascii="Times New Roman" w:hAnsi="Times New Roman" w:cs="Times New Roman"/>
          <w:sz w:val="28"/>
          <w:szCs w:val="28"/>
        </w:rPr>
        <w:t xml:space="preserve"> 72</w:t>
      </w:r>
      <w:r w:rsidR="0048531E" w:rsidRPr="00487194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5461DE">
        <w:rPr>
          <w:rFonts w:ascii="Times New Roman" w:hAnsi="Times New Roman" w:cs="Times New Roman"/>
          <w:sz w:val="28"/>
          <w:szCs w:val="28"/>
        </w:rPr>
        <w:t xml:space="preserve"> </w:t>
      </w:r>
      <w:r w:rsidR="0048531E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74FE5E5C" w14:textId="5A67B310" w:rsidR="0048531E" w:rsidRPr="005152F2" w:rsidRDefault="00DE2EA2" w:rsidP="00667F1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З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лей</m:t>
            </m:r>
          </m:sub>
        </m:sSub>
      </m:oMath>
      <w:r w:rsidR="0048531E" w:rsidRPr="005152F2">
        <w:rPr>
          <w:rFonts w:ascii="Times New Roman" w:hAnsi="Times New Roman" w:cs="Times New Roman"/>
          <w:sz w:val="28"/>
          <w:szCs w:val="28"/>
        </w:rPr>
        <w:t xml:space="preserve"> =</w:t>
      </w:r>
      <w:r w:rsidR="0048531E">
        <w:rPr>
          <w:rFonts w:ascii="Times New Roman" w:hAnsi="Times New Roman" w:cs="Times New Roman"/>
          <w:sz w:val="28"/>
          <w:szCs w:val="28"/>
        </w:rPr>
        <w:t>3</w:t>
      </w:r>
      <w:r w:rsidR="0048531E" w:rsidRPr="005152F2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</w:rPr>
        <w:t>25</w:t>
      </w:r>
      <w:r w:rsidR="0048531E" w:rsidRPr="005152F2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8531E" w:rsidRPr="005152F2">
        <w:rPr>
          <w:rFonts w:ascii="Times New Roman" w:hAnsi="Times New Roman" w:cs="Times New Roman"/>
          <w:sz w:val="28"/>
          <w:szCs w:val="28"/>
        </w:rPr>
        <w:t>=</w:t>
      </w:r>
      <w:r w:rsidR="0048531E">
        <w:rPr>
          <w:rFonts w:ascii="Times New Roman" w:hAnsi="Times New Roman" w:cs="Times New Roman"/>
          <w:sz w:val="28"/>
          <w:szCs w:val="28"/>
        </w:rPr>
        <w:t>75</w:t>
      </w:r>
      <w:r w:rsidR="0048531E" w:rsidRPr="00F13885">
        <w:rPr>
          <w:rFonts w:ascii="Times New Roman" w:hAnsi="Times New Roman" w:cs="Times New Roman"/>
          <w:sz w:val="28"/>
          <w:szCs w:val="28"/>
        </w:rPr>
        <w:t>*</w:t>
      </w:r>
      <w:r w:rsidR="0048531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5461DE">
        <w:rPr>
          <w:rFonts w:ascii="Times New Roman" w:hAnsi="Times New Roman" w:cs="Times New Roman"/>
          <w:sz w:val="28"/>
          <w:szCs w:val="28"/>
        </w:rPr>
        <w:t xml:space="preserve"> </w:t>
      </w:r>
      <w:r w:rsidR="0048531E" w:rsidRPr="005152F2">
        <w:rPr>
          <w:rFonts w:ascii="Times New Roman" w:hAnsi="Times New Roman" w:cs="Times New Roman"/>
          <w:sz w:val="28"/>
          <w:szCs w:val="28"/>
        </w:rPr>
        <w:t>руб./мес.</w:t>
      </w:r>
    </w:p>
    <w:p w14:paraId="5D76DA45" w14:textId="34FD72BB" w:rsidR="0048531E" w:rsidRPr="00F13885" w:rsidRDefault="0048531E" w:rsidP="00667F1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52F2">
        <w:rPr>
          <w:rFonts w:ascii="Times New Roman" w:hAnsi="Times New Roman" w:cs="Times New Roman"/>
          <w:sz w:val="28"/>
          <w:szCs w:val="28"/>
        </w:rPr>
        <w:t>∑З</w:t>
      </w:r>
      <w:r w:rsidRPr="005152F2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>
        <w:rPr>
          <w:rFonts w:ascii="Times New Roman" w:hAnsi="Times New Roman" w:cs="Times New Roman"/>
          <w:sz w:val="28"/>
          <w:szCs w:val="28"/>
        </w:rPr>
        <w:t>=1</w:t>
      </w:r>
      <w:r w:rsidR="005461D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50</w:t>
      </w:r>
      <w:r w:rsidRPr="00487194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16</w:t>
      </w:r>
      <w:r w:rsidRPr="00487194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</w:t>
      </w:r>
      <w:r w:rsidR="005461D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00</w:t>
      </w:r>
      <w:r w:rsidRPr="00487194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800</w:t>
      </w:r>
      <w:r w:rsidRPr="005152F2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2</w:t>
      </w:r>
      <w:r w:rsidR="005461D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00</w:t>
      </w:r>
      <w:r w:rsidRPr="005152F2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72</w:t>
      </w:r>
      <w:r w:rsidRPr="00487194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75</w:t>
      </w:r>
      <w:r w:rsidRPr="00F13885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13885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15</w:t>
      </w:r>
      <w:r w:rsidR="00A9444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813</w:t>
      </w:r>
      <w:r w:rsidRPr="00F1388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уб./мес.</w:t>
      </w:r>
    </w:p>
    <w:p w14:paraId="33A063CE" w14:textId="77777777" w:rsidR="00461E7D" w:rsidRPr="00F13885" w:rsidRDefault="00461E7D" w:rsidP="002A7CA6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13885">
        <w:rPr>
          <w:rFonts w:ascii="Times New Roman" w:hAnsi="Times New Roman"/>
          <w:sz w:val="28"/>
          <w:szCs w:val="28"/>
        </w:rPr>
        <w:t>Затраты на силовую энергию:</w:t>
      </w:r>
    </w:p>
    <w:p w14:paraId="2B21AE67" w14:textId="77777777" w:rsidR="00614B37" w:rsidRPr="00C07CA4" w:rsidRDefault="00DE2EA2" w:rsidP="005461DE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614B37" w:rsidRPr="00C07CA4">
        <w:rPr>
          <w:rFonts w:ascii="Times New Roman" w:hAnsi="Times New Roman" w:cs="Times New Roman"/>
          <w:sz w:val="28"/>
          <w:szCs w:val="28"/>
        </w:rPr>
        <w:t xml:space="preserve"> =</w:t>
      </w:r>
      <w:r w:rsidR="00614B37">
        <w:rPr>
          <w:rFonts w:ascii="Times New Roman" w:hAnsi="Times New Roman" w:cs="Times New Roman"/>
          <w:sz w:val="28"/>
          <w:szCs w:val="28"/>
        </w:rPr>
        <w:t>2</w:t>
      </w:r>
      <w:r w:rsidR="00614B37" w:rsidRPr="00C07CA4">
        <w:rPr>
          <w:rFonts w:ascii="Times New Roman" w:hAnsi="Times New Roman" w:cs="Times New Roman"/>
          <w:sz w:val="28"/>
          <w:szCs w:val="28"/>
        </w:rPr>
        <w:t>*3*0,6*6*20=</w:t>
      </w:r>
      <w:r w:rsidR="00614B37">
        <w:rPr>
          <w:rFonts w:ascii="Times New Roman" w:hAnsi="Times New Roman" w:cs="Times New Roman"/>
          <w:sz w:val="28"/>
          <w:szCs w:val="28"/>
        </w:rPr>
        <w:t xml:space="preserve"> 432руб./мес.</w:t>
      </w:r>
    </w:p>
    <w:p w14:paraId="462C73B8" w14:textId="6FD152FC" w:rsidR="00614B37" w:rsidRPr="00544366" w:rsidRDefault="00DE2EA2" w:rsidP="005461DE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614B37" w:rsidRPr="00544366">
        <w:rPr>
          <w:rFonts w:ascii="Times New Roman" w:hAnsi="Times New Roman" w:cs="Times New Roman"/>
          <w:sz w:val="28"/>
          <w:szCs w:val="28"/>
        </w:rPr>
        <w:t xml:space="preserve"> =</w:t>
      </w:r>
      <w:r w:rsidR="00614B37">
        <w:rPr>
          <w:rFonts w:ascii="Times New Roman" w:hAnsi="Times New Roman" w:cs="Times New Roman"/>
          <w:sz w:val="28"/>
          <w:szCs w:val="28"/>
        </w:rPr>
        <w:t>2</w:t>
      </w:r>
      <w:r w:rsidR="00614B37" w:rsidRPr="00544366">
        <w:rPr>
          <w:rFonts w:ascii="Times New Roman" w:hAnsi="Times New Roman" w:cs="Times New Roman"/>
          <w:sz w:val="28"/>
          <w:szCs w:val="28"/>
        </w:rPr>
        <w:t>*</w:t>
      </w:r>
      <w:r w:rsidR="00614B37">
        <w:rPr>
          <w:rFonts w:ascii="Times New Roman" w:hAnsi="Times New Roman" w:cs="Times New Roman"/>
          <w:sz w:val="28"/>
          <w:szCs w:val="28"/>
        </w:rPr>
        <w:t>2</w:t>
      </w:r>
      <w:r w:rsidR="00614B37" w:rsidRPr="00544366">
        <w:rPr>
          <w:rFonts w:ascii="Times New Roman" w:hAnsi="Times New Roman" w:cs="Times New Roman"/>
          <w:sz w:val="28"/>
          <w:szCs w:val="28"/>
        </w:rPr>
        <w:t>*0,6*6*20=</w:t>
      </w:r>
      <w:r w:rsidR="00614B37">
        <w:rPr>
          <w:rFonts w:ascii="Times New Roman" w:hAnsi="Times New Roman" w:cs="Times New Roman"/>
          <w:sz w:val="28"/>
          <w:szCs w:val="28"/>
        </w:rPr>
        <w:t xml:space="preserve"> </w:t>
      </w:r>
      <w:r w:rsidR="005461DE">
        <w:rPr>
          <w:rFonts w:ascii="Times New Roman" w:hAnsi="Times New Roman" w:cs="Times New Roman"/>
          <w:sz w:val="28"/>
          <w:szCs w:val="28"/>
        </w:rPr>
        <w:t>288</w:t>
      </w:r>
      <w:r w:rsidR="005461DE" w:rsidRPr="00544366">
        <w:rPr>
          <w:rFonts w:ascii="Times New Roman" w:hAnsi="Times New Roman" w:cs="Times New Roman"/>
          <w:sz w:val="28"/>
          <w:szCs w:val="28"/>
        </w:rPr>
        <w:t xml:space="preserve"> руб.</w:t>
      </w:r>
      <w:r w:rsidR="00614B37" w:rsidRPr="00544366">
        <w:rPr>
          <w:rFonts w:ascii="Times New Roman" w:hAnsi="Times New Roman" w:cs="Times New Roman"/>
          <w:sz w:val="28"/>
          <w:szCs w:val="28"/>
        </w:rPr>
        <w:t>/мес.</w:t>
      </w:r>
    </w:p>
    <w:p w14:paraId="32602C91" w14:textId="2D07B980" w:rsidR="00614B37" w:rsidRPr="00C07CA4" w:rsidRDefault="00DE2EA2" w:rsidP="005461DE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614B37" w:rsidRPr="00C07CA4">
        <w:rPr>
          <w:rFonts w:ascii="Times New Roman" w:hAnsi="Times New Roman" w:cs="Times New Roman"/>
          <w:sz w:val="28"/>
          <w:szCs w:val="28"/>
        </w:rPr>
        <w:t>=</w:t>
      </w:r>
      <w:r w:rsidR="00614B37">
        <w:rPr>
          <w:rFonts w:ascii="Times New Roman" w:hAnsi="Times New Roman" w:cs="Times New Roman"/>
          <w:sz w:val="28"/>
          <w:szCs w:val="28"/>
        </w:rPr>
        <w:t>2</w:t>
      </w:r>
      <w:r w:rsidR="00614B37" w:rsidRPr="00C07CA4">
        <w:rPr>
          <w:rFonts w:ascii="Times New Roman" w:hAnsi="Times New Roman" w:cs="Times New Roman"/>
          <w:sz w:val="28"/>
          <w:szCs w:val="28"/>
        </w:rPr>
        <w:t>*</w:t>
      </w:r>
      <w:r w:rsidR="00614B37">
        <w:rPr>
          <w:rFonts w:ascii="Times New Roman" w:hAnsi="Times New Roman" w:cs="Times New Roman"/>
          <w:sz w:val="28"/>
          <w:szCs w:val="28"/>
        </w:rPr>
        <w:t>1</w:t>
      </w:r>
      <w:r w:rsidR="00614B37" w:rsidRPr="00C07CA4">
        <w:rPr>
          <w:rFonts w:ascii="Times New Roman" w:hAnsi="Times New Roman" w:cs="Times New Roman"/>
          <w:sz w:val="28"/>
          <w:szCs w:val="28"/>
        </w:rPr>
        <w:t>*0,6*6*20</w:t>
      </w:r>
      <w:r w:rsidR="005461DE" w:rsidRPr="00C07CA4">
        <w:rPr>
          <w:rFonts w:ascii="Times New Roman" w:hAnsi="Times New Roman" w:cs="Times New Roman"/>
          <w:sz w:val="28"/>
          <w:szCs w:val="28"/>
        </w:rPr>
        <w:t>= 144</w:t>
      </w:r>
      <w:r w:rsidR="00614B37"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14:paraId="2E9A7E89" w14:textId="468333EC" w:rsidR="00614B37" w:rsidRPr="00657C97" w:rsidRDefault="00614B37" w:rsidP="005461DE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57C97">
        <w:rPr>
          <w:rFonts w:ascii="Times New Roman" w:hAnsi="Times New Roman" w:cs="Times New Roman"/>
          <w:sz w:val="28"/>
          <w:szCs w:val="28"/>
        </w:rPr>
        <w:t>∑С</w:t>
      </w:r>
      <w:r w:rsidRPr="00657C97">
        <w:rPr>
          <w:rFonts w:ascii="Times New Roman" w:hAnsi="Times New Roman" w:cs="Times New Roman"/>
          <w:sz w:val="28"/>
          <w:szCs w:val="28"/>
          <w:vertAlign w:val="subscript"/>
        </w:rPr>
        <w:t xml:space="preserve">эн. </w:t>
      </w:r>
      <w:r w:rsidRPr="00657C97">
        <w:rPr>
          <w:rFonts w:ascii="Times New Roman" w:hAnsi="Times New Roman" w:cs="Times New Roman"/>
          <w:sz w:val="28"/>
          <w:szCs w:val="28"/>
        </w:rPr>
        <w:t xml:space="preserve">= </w:t>
      </w:r>
      <w:r>
        <w:rPr>
          <w:rFonts w:ascii="Times New Roman" w:hAnsi="Times New Roman" w:cs="Times New Roman"/>
          <w:sz w:val="28"/>
          <w:szCs w:val="28"/>
        </w:rPr>
        <w:t>432</w:t>
      </w:r>
      <w:r w:rsidRPr="00657C97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288</w:t>
      </w:r>
      <w:r w:rsidRPr="00657C97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44</w:t>
      </w:r>
      <w:r w:rsidRPr="00657C97">
        <w:rPr>
          <w:rFonts w:ascii="Times New Roman" w:hAnsi="Times New Roman" w:cs="Times New Roman"/>
          <w:sz w:val="28"/>
          <w:szCs w:val="28"/>
        </w:rPr>
        <w:t xml:space="preserve">= </w:t>
      </w:r>
      <w:r w:rsidR="00A94442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64</w:t>
      </w:r>
      <w:r w:rsidRPr="00657C97">
        <w:rPr>
          <w:rFonts w:ascii="Times New Roman" w:hAnsi="Times New Roman" w:cs="Times New Roman"/>
          <w:sz w:val="28"/>
          <w:szCs w:val="28"/>
        </w:rPr>
        <w:t xml:space="preserve"> руб./мес.</w:t>
      </w:r>
    </w:p>
    <w:p w14:paraId="77F508A9" w14:textId="77777777" w:rsidR="00614B37" w:rsidRPr="00657C97" w:rsidRDefault="00614B37" w:rsidP="00614B37">
      <w:pPr>
        <w:ind w:firstLine="709"/>
        <w:rPr>
          <w:rFonts w:ascii="Times New Roman" w:hAnsi="Times New Roman" w:cs="Times New Roman"/>
          <w:noProof/>
          <w:sz w:val="28"/>
          <w:szCs w:val="28"/>
        </w:rPr>
      </w:pPr>
      <w:r w:rsidRPr="00657C97">
        <w:rPr>
          <w:rFonts w:ascii="Times New Roman" w:hAnsi="Times New Roman" w:cs="Times New Roman"/>
          <w:noProof/>
          <w:sz w:val="28"/>
          <w:szCs w:val="28"/>
        </w:rPr>
        <w:t>Суммарные материальные затраты на месяц:</w:t>
      </w:r>
    </w:p>
    <w:p w14:paraId="0E5A32C2" w14:textId="04F1D8A5" w:rsidR="00614B37" w:rsidRPr="005152F2" w:rsidRDefault="00614B37" w:rsidP="005461DE">
      <w:pPr>
        <w:tabs>
          <w:tab w:val="left" w:pos="-851"/>
        </w:tabs>
        <w:spacing w:before="240" w:line="360" w:lineRule="auto"/>
        <w:ind w:left="709"/>
        <w:jc w:val="center"/>
        <w:rPr>
          <w:rFonts w:ascii="Times New Roman" w:hAnsi="Times New Roman" w:cs="Times New Roman"/>
          <w:noProof/>
          <w:color w:val="000000"/>
          <w:sz w:val="28"/>
          <w:szCs w:val="28"/>
        </w:rPr>
      </w:pP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∑ З = </w:t>
      </w:r>
      <w:r>
        <w:rPr>
          <w:rFonts w:ascii="Times New Roman" w:hAnsi="Times New Roman" w:cs="Times New Roman"/>
          <w:sz w:val="28"/>
          <w:szCs w:val="28"/>
        </w:rPr>
        <w:t>15</w:t>
      </w:r>
      <w:r w:rsidR="00A9444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815*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564</w:t>
      </w:r>
    </w:p>
    <w:p w14:paraId="3559FD97" w14:textId="77777777" w:rsidR="00614B37" w:rsidRPr="00BD3140" w:rsidRDefault="00614B37" w:rsidP="00614B3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D3140">
        <w:rPr>
          <w:rFonts w:ascii="Times New Roman" w:hAnsi="Times New Roman"/>
          <w:sz w:val="28"/>
          <w:szCs w:val="28"/>
        </w:rPr>
        <w:t>Затраты на оплату труда:</w:t>
      </w:r>
    </w:p>
    <w:p w14:paraId="58625DC6" w14:textId="7B05DA95" w:rsidR="00614B37" w:rsidRPr="00192E05" w:rsidRDefault="00614B37" w:rsidP="005461DE">
      <w:pPr>
        <w:spacing w:before="240" w:line="36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З</w:t>
      </w:r>
      <w:r w:rsidRPr="00192E05">
        <w:rPr>
          <w:rFonts w:ascii="Times New Roman" w:hAnsi="Times New Roman"/>
          <w:sz w:val="28"/>
          <w:szCs w:val="28"/>
          <w:vertAlign w:val="subscript"/>
        </w:rPr>
        <w:t>пл.</w:t>
      </w:r>
      <w:r>
        <w:rPr>
          <w:rFonts w:ascii="Times New Roman" w:hAnsi="Times New Roman"/>
          <w:sz w:val="28"/>
          <w:szCs w:val="28"/>
        </w:rPr>
        <w:t xml:space="preserve"> = 2</w:t>
      </w:r>
      <w:r w:rsidR="00A94442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>*7</w:t>
      </w:r>
      <w:r w:rsidR="00A9444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500</w:t>
      </w:r>
      <w:r w:rsidRPr="00192E05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 xml:space="preserve"> </w:t>
      </w:r>
      <w:r w:rsidR="00A94442">
        <w:rPr>
          <w:rFonts w:ascii="Times New Roman" w:hAnsi="Times New Roman"/>
          <w:sz w:val="28"/>
          <w:szCs w:val="28"/>
        </w:rPr>
        <w:t>150 000</w:t>
      </w:r>
      <w:r>
        <w:rPr>
          <w:rFonts w:ascii="Times New Roman" w:hAnsi="Times New Roman"/>
          <w:sz w:val="28"/>
          <w:szCs w:val="28"/>
        </w:rPr>
        <w:t xml:space="preserve"> руб./мес.</w:t>
      </w:r>
    </w:p>
    <w:p w14:paraId="50B45F8D" w14:textId="77777777" w:rsidR="00614B37" w:rsidRPr="001B36E5" w:rsidRDefault="00614B37" w:rsidP="00614B37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B36E5">
        <w:rPr>
          <w:rFonts w:ascii="Times New Roman" w:hAnsi="Times New Roman"/>
          <w:sz w:val="28"/>
          <w:szCs w:val="28"/>
        </w:rPr>
        <w:t>Единый социальный налог:</w:t>
      </w:r>
    </w:p>
    <w:p w14:paraId="32C29045" w14:textId="05BCE64E" w:rsidR="00614B37" w:rsidRDefault="00614B37" w:rsidP="005461D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BD3140">
        <w:rPr>
          <w:rFonts w:ascii="Times New Roman" w:hAnsi="Times New Roman"/>
          <w:sz w:val="28"/>
          <w:szCs w:val="28"/>
        </w:rPr>
        <w:t>З</w:t>
      </w:r>
      <w:r w:rsidR="005461DE">
        <w:rPr>
          <w:rFonts w:ascii="Times New Roman" w:hAnsi="Times New Roman"/>
          <w:sz w:val="28"/>
          <w:szCs w:val="28"/>
          <w:vertAlign w:val="subscript"/>
        </w:rPr>
        <w:t>с.н.</w:t>
      </w:r>
      <w:r w:rsidRPr="00BD3140">
        <w:rPr>
          <w:rFonts w:ascii="Times New Roman" w:hAnsi="Times New Roman"/>
          <w:sz w:val="28"/>
          <w:szCs w:val="28"/>
        </w:rPr>
        <w:t xml:space="preserve"> = </w:t>
      </w:r>
      <w:r w:rsidR="00A94442">
        <w:rPr>
          <w:rFonts w:ascii="Times New Roman" w:hAnsi="Times New Roman"/>
          <w:sz w:val="28"/>
          <w:szCs w:val="28"/>
        </w:rPr>
        <w:t>150 000</w:t>
      </w:r>
      <w:r w:rsidRPr="00BD3140">
        <w:rPr>
          <w:rFonts w:ascii="Times New Roman" w:hAnsi="Times New Roman"/>
          <w:sz w:val="28"/>
          <w:szCs w:val="28"/>
        </w:rPr>
        <w:t>*30</w:t>
      </w:r>
      <w:r w:rsidR="005461DE">
        <w:rPr>
          <w:rFonts w:ascii="Times New Roman" w:hAnsi="Times New Roman"/>
          <w:sz w:val="28"/>
          <w:szCs w:val="28"/>
        </w:rPr>
        <w:t>:</w:t>
      </w:r>
      <w:r w:rsidRPr="00BD3140">
        <w:rPr>
          <w:rFonts w:ascii="Times New Roman" w:hAnsi="Times New Roman"/>
          <w:sz w:val="28"/>
          <w:szCs w:val="28"/>
        </w:rPr>
        <w:t xml:space="preserve">100= </w:t>
      </w:r>
      <w:r w:rsidR="00A94442">
        <w:rPr>
          <w:rFonts w:ascii="Times New Roman" w:hAnsi="Times New Roman"/>
          <w:sz w:val="28"/>
          <w:szCs w:val="28"/>
        </w:rPr>
        <w:t>45 000</w:t>
      </w:r>
      <w:r w:rsidRPr="00BD3140">
        <w:rPr>
          <w:rFonts w:ascii="Times New Roman" w:hAnsi="Times New Roman"/>
          <w:sz w:val="28"/>
          <w:szCs w:val="28"/>
        </w:rPr>
        <w:t xml:space="preserve"> (руб./мес.)</w:t>
      </w:r>
    </w:p>
    <w:p w14:paraId="6D257E0E" w14:textId="77777777" w:rsidR="00614B37" w:rsidRPr="001B36E5" w:rsidRDefault="00614B37" w:rsidP="00614B37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1B36E5">
        <w:rPr>
          <w:rFonts w:ascii="Times New Roman" w:hAnsi="Times New Roman"/>
          <w:sz w:val="28"/>
          <w:szCs w:val="28"/>
        </w:rPr>
        <w:t>Амортизация основных фондов:</w:t>
      </w:r>
    </w:p>
    <w:p w14:paraId="5261DADE" w14:textId="5C37201B" w:rsidR="00614B37" w:rsidRPr="001B36E5" w:rsidRDefault="00DE2EA2" w:rsidP="005461D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рев.станок</m:t>
            </m:r>
          </m:sub>
        </m:sSub>
      </m:oMath>
      <w:r w:rsidR="00614B37" w:rsidRPr="001B36E5">
        <w:rPr>
          <w:rFonts w:ascii="Times New Roman" w:hAnsi="Times New Roman"/>
          <w:sz w:val="28"/>
          <w:szCs w:val="28"/>
        </w:rPr>
        <w:t xml:space="preserve"> =</w:t>
      </w:r>
      <w:r w:rsidR="00614B37">
        <w:rPr>
          <w:rFonts w:ascii="Times New Roman" w:hAnsi="Times New Roman"/>
          <w:sz w:val="28"/>
          <w:szCs w:val="28"/>
        </w:rPr>
        <w:t>45</w:t>
      </w:r>
      <w:r w:rsidR="00A94442">
        <w:rPr>
          <w:rFonts w:ascii="Times New Roman" w:hAnsi="Times New Roman"/>
          <w:sz w:val="28"/>
          <w:szCs w:val="28"/>
        </w:rPr>
        <w:t xml:space="preserve"> </w:t>
      </w:r>
      <w:r w:rsidR="00614B37" w:rsidRPr="001B36E5">
        <w:rPr>
          <w:rFonts w:ascii="Times New Roman" w:hAnsi="Times New Roman"/>
          <w:sz w:val="28"/>
          <w:szCs w:val="28"/>
        </w:rPr>
        <w:t>000*</w:t>
      </w:r>
      <w:r w:rsidR="00614B37">
        <w:rPr>
          <w:rFonts w:ascii="Times New Roman" w:hAnsi="Times New Roman"/>
          <w:sz w:val="28"/>
          <w:szCs w:val="28"/>
        </w:rPr>
        <w:t>25</w:t>
      </w:r>
      <w:r w:rsidR="00614B37" w:rsidRPr="001B36E5">
        <w:rPr>
          <w:rFonts w:ascii="Times New Roman" w:hAnsi="Times New Roman"/>
          <w:sz w:val="28"/>
          <w:szCs w:val="28"/>
        </w:rPr>
        <w:t xml:space="preserve">%= </w:t>
      </w:r>
      <w:r w:rsidR="00614B37">
        <w:rPr>
          <w:rFonts w:ascii="Times New Roman" w:hAnsi="Times New Roman"/>
          <w:sz w:val="28"/>
          <w:szCs w:val="28"/>
        </w:rPr>
        <w:t>11 250</w:t>
      </w:r>
      <w:r w:rsidR="00614B37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0F165330" w14:textId="79250168" w:rsidR="00614B37" w:rsidRPr="001B36E5" w:rsidRDefault="00DE2EA2" w:rsidP="005461D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свер.станок</m:t>
            </m:r>
          </m:sub>
        </m:sSub>
      </m:oMath>
      <w:r w:rsidR="00614B37" w:rsidRPr="001B36E5">
        <w:rPr>
          <w:rFonts w:ascii="Times New Roman" w:hAnsi="Times New Roman"/>
          <w:sz w:val="28"/>
          <w:szCs w:val="28"/>
        </w:rPr>
        <w:t xml:space="preserve">= </w:t>
      </w:r>
      <w:r w:rsidR="00614B37">
        <w:rPr>
          <w:rFonts w:ascii="Times New Roman" w:hAnsi="Times New Roman"/>
          <w:sz w:val="28"/>
          <w:szCs w:val="28"/>
        </w:rPr>
        <w:t>28</w:t>
      </w:r>
      <w:r w:rsidR="00A94442">
        <w:rPr>
          <w:rFonts w:ascii="Times New Roman" w:hAnsi="Times New Roman"/>
          <w:sz w:val="28"/>
          <w:szCs w:val="28"/>
        </w:rPr>
        <w:t xml:space="preserve"> </w:t>
      </w:r>
      <w:r w:rsidR="00614B37">
        <w:rPr>
          <w:rFonts w:ascii="Times New Roman" w:hAnsi="Times New Roman"/>
          <w:sz w:val="28"/>
          <w:szCs w:val="28"/>
        </w:rPr>
        <w:t>000</w:t>
      </w:r>
      <w:r w:rsidR="00614B37" w:rsidRPr="001B36E5">
        <w:rPr>
          <w:rFonts w:ascii="Times New Roman" w:hAnsi="Times New Roman"/>
          <w:sz w:val="28"/>
          <w:szCs w:val="28"/>
        </w:rPr>
        <w:t>*</w:t>
      </w:r>
      <w:r w:rsidR="00A94442">
        <w:rPr>
          <w:rFonts w:ascii="Times New Roman" w:hAnsi="Times New Roman"/>
          <w:sz w:val="28"/>
          <w:szCs w:val="28"/>
        </w:rPr>
        <w:t>33,33</w:t>
      </w:r>
      <w:r w:rsidR="00614B37" w:rsidRPr="001B36E5">
        <w:rPr>
          <w:rFonts w:ascii="Times New Roman" w:hAnsi="Times New Roman"/>
          <w:sz w:val="28"/>
          <w:szCs w:val="28"/>
        </w:rPr>
        <w:t>%=</w:t>
      </w:r>
      <w:r w:rsidR="00A94442">
        <w:rPr>
          <w:rFonts w:ascii="Times New Roman" w:hAnsi="Times New Roman"/>
          <w:sz w:val="28"/>
          <w:szCs w:val="28"/>
        </w:rPr>
        <w:t>9 332,4</w:t>
      </w:r>
      <w:r w:rsidR="00614B37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6682186D" w14:textId="734F341A" w:rsidR="00614B37" w:rsidRPr="00192E05" w:rsidRDefault="00DE2EA2" w:rsidP="005461D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пресс механ.</m:t>
            </m:r>
          </m:sub>
        </m:sSub>
      </m:oMath>
      <w:r w:rsidR="00614B37" w:rsidRPr="001B36E5">
        <w:rPr>
          <w:rFonts w:ascii="Times New Roman" w:hAnsi="Times New Roman"/>
          <w:sz w:val="28"/>
          <w:szCs w:val="28"/>
        </w:rPr>
        <w:t xml:space="preserve"> =</w:t>
      </w:r>
      <w:r w:rsidR="00614B37">
        <w:rPr>
          <w:rFonts w:ascii="Times New Roman" w:hAnsi="Times New Roman"/>
          <w:sz w:val="28"/>
          <w:szCs w:val="28"/>
        </w:rPr>
        <w:t>26</w:t>
      </w:r>
      <w:r w:rsidR="00A94442">
        <w:rPr>
          <w:rFonts w:ascii="Times New Roman" w:hAnsi="Times New Roman"/>
          <w:sz w:val="28"/>
          <w:szCs w:val="28"/>
        </w:rPr>
        <w:t xml:space="preserve"> </w:t>
      </w:r>
      <w:r w:rsidR="00614B37">
        <w:rPr>
          <w:rFonts w:ascii="Times New Roman" w:hAnsi="Times New Roman"/>
          <w:sz w:val="28"/>
          <w:szCs w:val="28"/>
        </w:rPr>
        <w:t>000</w:t>
      </w:r>
      <w:r w:rsidR="00614B37" w:rsidRPr="001B36E5">
        <w:rPr>
          <w:rFonts w:ascii="Times New Roman" w:hAnsi="Times New Roman"/>
          <w:sz w:val="28"/>
          <w:szCs w:val="28"/>
        </w:rPr>
        <w:t>*</w:t>
      </w:r>
      <w:r w:rsidR="00A94442">
        <w:rPr>
          <w:rFonts w:ascii="Times New Roman" w:hAnsi="Times New Roman"/>
          <w:sz w:val="28"/>
          <w:szCs w:val="28"/>
        </w:rPr>
        <w:t>20</w:t>
      </w:r>
      <w:r w:rsidR="00614B37" w:rsidRPr="001B36E5">
        <w:rPr>
          <w:rFonts w:ascii="Times New Roman" w:hAnsi="Times New Roman"/>
          <w:sz w:val="28"/>
          <w:szCs w:val="28"/>
        </w:rPr>
        <w:t>%=</w:t>
      </w:r>
      <w:r w:rsidR="00A94442">
        <w:rPr>
          <w:rFonts w:ascii="Times New Roman" w:hAnsi="Times New Roman"/>
          <w:sz w:val="28"/>
          <w:szCs w:val="28"/>
        </w:rPr>
        <w:t>5 200</w:t>
      </w:r>
      <w:r w:rsidR="00614B37" w:rsidRPr="001B36E5">
        <w:rPr>
          <w:rFonts w:ascii="Times New Roman" w:hAnsi="Times New Roman"/>
          <w:sz w:val="28"/>
          <w:szCs w:val="28"/>
        </w:rPr>
        <w:t xml:space="preserve"> руб./год.</w:t>
      </w:r>
    </w:p>
    <w:p w14:paraId="27EFEC16" w14:textId="59F8667E" w:rsidR="00614B37" w:rsidRPr="001B36E5" w:rsidRDefault="00614B37" w:rsidP="005461D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</w:rPr>
        <w:t>∑А = (</w:t>
      </w:r>
      <w:r>
        <w:rPr>
          <w:rFonts w:ascii="Times New Roman" w:hAnsi="Times New Roman"/>
          <w:sz w:val="28"/>
          <w:szCs w:val="28"/>
        </w:rPr>
        <w:t>11</w:t>
      </w:r>
      <w:r w:rsidR="00A9444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50+</w:t>
      </w:r>
      <w:r w:rsidR="00A94442">
        <w:rPr>
          <w:rFonts w:ascii="Times New Roman" w:hAnsi="Times New Roman"/>
          <w:sz w:val="28"/>
          <w:szCs w:val="28"/>
        </w:rPr>
        <w:t>9 332,4</w:t>
      </w:r>
      <w:r>
        <w:rPr>
          <w:rFonts w:ascii="Times New Roman" w:hAnsi="Times New Roman"/>
          <w:sz w:val="28"/>
          <w:szCs w:val="28"/>
        </w:rPr>
        <w:t>+</w:t>
      </w:r>
      <w:r w:rsidR="00A94442">
        <w:rPr>
          <w:rFonts w:ascii="Times New Roman" w:hAnsi="Times New Roman"/>
          <w:sz w:val="28"/>
          <w:szCs w:val="28"/>
        </w:rPr>
        <w:t>5 200</w:t>
      </w:r>
      <w:r w:rsidRPr="00192E05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/</w:t>
      </w:r>
      <w:r w:rsidRPr="00192E05">
        <w:rPr>
          <w:rFonts w:ascii="Times New Roman" w:hAnsi="Times New Roman"/>
          <w:sz w:val="28"/>
          <w:szCs w:val="28"/>
        </w:rPr>
        <w:t xml:space="preserve">12 = </w:t>
      </w:r>
      <w:r w:rsidR="00A94442">
        <w:rPr>
          <w:rFonts w:ascii="Times New Roman" w:hAnsi="Times New Roman"/>
          <w:sz w:val="28"/>
          <w:szCs w:val="28"/>
        </w:rPr>
        <w:t>2 149</w:t>
      </w:r>
      <w:r>
        <w:rPr>
          <w:rFonts w:ascii="Times New Roman" w:hAnsi="Times New Roman"/>
          <w:sz w:val="28"/>
          <w:szCs w:val="28"/>
        </w:rPr>
        <w:t xml:space="preserve"> р</w:t>
      </w:r>
      <w:r w:rsidRPr="00192E05">
        <w:rPr>
          <w:rFonts w:ascii="Times New Roman" w:hAnsi="Times New Roman"/>
          <w:sz w:val="28"/>
          <w:szCs w:val="28"/>
        </w:rPr>
        <w:t>уб./мес.</w:t>
      </w:r>
    </w:p>
    <w:p w14:paraId="2300C86D" w14:textId="77777777" w:rsidR="005461DE" w:rsidRDefault="00461E7D" w:rsidP="005461DE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5461DE">
        <w:rPr>
          <w:rFonts w:ascii="Times New Roman" w:hAnsi="Times New Roman" w:cs="Times New Roman"/>
          <w:bCs/>
          <w:iCs/>
          <w:sz w:val="28"/>
          <w:szCs w:val="28"/>
        </w:rPr>
        <w:t xml:space="preserve">Прочие затраты = </w:t>
      </w:r>
      <w:r w:rsidR="00614B37" w:rsidRPr="005461DE">
        <w:rPr>
          <w:rFonts w:ascii="Times New Roman" w:hAnsi="Times New Roman" w:cs="Times New Roman"/>
          <w:bCs/>
          <w:iCs/>
          <w:sz w:val="28"/>
          <w:szCs w:val="28"/>
        </w:rPr>
        <w:t>16</w:t>
      </w:r>
      <w:r w:rsidRPr="005461DE">
        <w:rPr>
          <w:rFonts w:ascii="Times New Roman" w:hAnsi="Times New Roman" w:cs="Times New Roman"/>
          <w:bCs/>
          <w:iCs/>
          <w:sz w:val="28"/>
          <w:szCs w:val="28"/>
        </w:rPr>
        <w:t xml:space="preserve"> 000 (руб./месяц)</w:t>
      </w:r>
    </w:p>
    <w:p w14:paraId="3A40BD58" w14:textId="3ADBF2DC" w:rsidR="004128BA" w:rsidRPr="001E55CE" w:rsidRDefault="00461E7D" w:rsidP="005461DE">
      <w:pPr>
        <w:spacing w:after="0" w:line="360" w:lineRule="auto"/>
        <w:ind w:firstLine="709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5461DE">
        <w:rPr>
          <w:rFonts w:ascii="Times New Roman" w:hAnsi="Times New Roman" w:cs="Times New Roman"/>
          <w:bCs/>
          <w:iCs/>
          <w:sz w:val="28"/>
          <w:szCs w:val="28"/>
        </w:rPr>
        <w:br/>
      </w:r>
      <w:r w:rsidR="004128BA" w:rsidRPr="001E55CE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4128BA">
        <w:rPr>
          <w:rFonts w:ascii="Times New Roman" w:hAnsi="Times New Roman" w:cs="Times New Roman"/>
          <w:sz w:val="24"/>
          <w:szCs w:val="24"/>
        </w:rPr>
        <w:t>3</w:t>
      </w:r>
      <w:r w:rsidR="004128BA" w:rsidRPr="001E55CE">
        <w:rPr>
          <w:rFonts w:ascii="Times New Roman" w:hAnsi="Times New Roman" w:cs="Times New Roman"/>
          <w:sz w:val="24"/>
          <w:szCs w:val="24"/>
        </w:rPr>
        <w:t>.</w:t>
      </w:r>
      <w:r w:rsidR="004128BA">
        <w:rPr>
          <w:rFonts w:ascii="Times New Roman" w:hAnsi="Times New Roman" w:cs="Times New Roman"/>
          <w:sz w:val="24"/>
          <w:szCs w:val="24"/>
        </w:rPr>
        <w:t>1.</w:t>
      </w:r>
      <w:r w:rsidR="004128BA" w:rsidRPr="001E55CE">
        <w:rPr>
          <w:rFonts w:ascii="Times New Roman" w:hAnsi="Times New Roman" w:cs="Times New Roman"/>
          <w:sz w:val="24"/>
          <w:szCs w:val="24"/>
        </w:rPr>
        <w:t xml:space="preserve"> Суммарные текущие затраты на весь объем выпуска продук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7"/>
        <w:gridCol w:w="4601"/>
      </w:tblGrid>
      <w:tr w:rsidR="00461E7D" w:rsidRPr="000B75E9" w14:paraId="02427A04" w14:textId="77777777" w:rsidTr="000D0F6D">
        <w:tc>
          <w:tcPr>
            <w:tcW w:w="4687" w:type="dxa"/>
          </w:tcPr>
          <w:p w14:paraId="60AC9908" w14:textId="77777777" w:rsidR="00461E7D" w:rsidRPr="005461DE" w:rsidRDefault="00461E7D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Наименование затрат</w:t>
            </w:r>
          </w:p>
        </w:tc>
        <w:tc>
          <w:tcPr>
            <w:tcW w:w="4601" w:type="dxa"/>
          </w:tcPr>
          <w:p w14:paraId="5877AD5C" w14:textId="77777777" w:rsidR="00461E7D" w:rsidRPr="005461DE" w:rsidRDefault="00461E7D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∑ в руб./мес.</w:t>
            </w:r>
          </w:p>
        </w:tc>
      </w:tr>
      <w:tr w:rsidR="00461E7D" w:rsidRPr="000B75E9" w14:paraId="7ED5B1D3" w14:textId="77777777" w:rsidTr="000D0F6D">
        <w:trPr>
          <w:trHeight w:val="451"/>
        </w:trPr>
        <w:tc>
          <w:tcPr>
            <w:tcW w:w="4687" w:type="dxa"/>
          </w:tcPr>
          <w:p w14:paraId="4B4FABE4" w14:textId="77777777" w:rsidR="00461E7D" w:rsidRPr="005461DE" w:rsidRDefault="00461E7D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Материальные затраты</w:t>
            </w:r>
          </w:p>
        </w:tc>
        <w:tc>
          <w:tcPr>
            <w:tcW w:w="4601" w:type="dxa"/>
          </w:tcPr>
          <w:p w14:paraId="4A822BC3" w14:textId="79A7B2F7" w:rsidR="00461E7D" w:rsidRPr="005461DE" w:rsidRDefault="000606B5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301 049</w:t>
            </w:r>
          </w:p>
        </w:tc>
      </w:tr>
      <w:tr w:rsidR="000D0F6D" w:rsidRPr="000B75E9" w14:paraId="642C4467" w14:textId="77777777" w:rsidTr="000D0F6D">
        <w:tc>
          <w:tcPr>
            <w:tcW w:w="4687" w:type="dxa"/>
          </w:tcPr>
          <w:p w14:paraId="6713F19F" w14:textId="77777777" w:rsidR="000D0F6D" w:rsidRPr="005461DE" w:rsidRDefault="000D0F6D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Затраты на оплату труда</w:t>
            </w:r>
          </w:p>
        </w:tc>
        <w:tc>
          <w:tcPr>
            <w:tcW w:w="4601" w:type="dxa"/>
            <w:vAlign w:val="center"/>
          </w:tcPr>
          <w:p w14:paraId="03295847" w14:textId="3A7F00B0" w:rsidR="000D0F6D" w:rsidRPr="005461DE" w:rsidRDefault="002A36CF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150 000</w:t>
            </w:r>
          </w:p>
        </w:tc>
      </w:tr>
      <w:tr w:rsidR="000D0F6D" w:rsidRPr="000B75E9" w14:paraId="2010BAD9" w14:textId="77777777" w:rsidTr="000D0F6D">
        <w:tc>
          <w:tcPr>
            <w:tcW w:w="4687" w:type="dxa"/>
          </w:tcPr>
          <w:p w14:paraId="11490E7F" w14:textId="77777777" w:rsidR="000D0F6D" w:rsidRPr="005461DE" w:rsidRDefault="000D0F6D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Единый социальный налог</w:t>
            </w:r>
          </w:p>
        </w:tc>
        <w:tc>
          <w:tcPr>
            <w:tcW w:w="4601" w:type="dxa"/>
            <w:vAlign w:val="center"/>
          </w:tcPr>
          <w:p w14:paraId="3ABDD7E8" w14:textId="360CD607" w:rsidR="000D0F6D" w:rsidRPr="005461DE" w:rsidRDefault="002A36CF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45 000</w:t>
            </w:r>
          </w:p>
        </w:tc>
      </w:tr>
      <w:tr w:rsidR="000D0F6D" w:rsidRPr="000B75E9" w14:paraId="5B8945DE" w14:textId="77777777" w:rsidTr="000D0F6D">
        <w:tc>
          <w:tcPr>
            <w:tcW w:w="4687" w:type="dxa"/>
          </w:tcPr>
          <w:p w14:paraId="3CDCC8F6" w14:textId="77777777" w:rsidR="000D0F6D" w:rsidRPr="005461DE" w:rsidRDefault="000D0F6D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Амортизация осн. Фондов</w:t>
            </w:r>
          </w:p>
        </w:tc>
        <w:tc>
          <w:tcPr>
            <w:tcW w:w="4601" w:type="dxa"/>
            <w:vAlign w:val="center"/>
          </w:tcPr>
          <w:p w14:paraId="7D164CB2" w14:textId="1A930462" w:rsidR="000D0F6D" w:rsidRPr="005461DE" w:rsidRDefault="002A36CF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2 149</w:t>
            </w:r>
          </w:p>
        </w:tc>
      </w:tr>
      <w:tr w:rsidR="000D0F6D" w:rsidRPr="000B75E9" w14:paraId="421CF9B7" w14:textId="77777777" w:rsidTr="000D0F6D">
        <w:tc>
          <w:tcPr>
            <w:tcW w:w="4687" w:type="dxa"/>
          </w:tcPr>
          <w:p w14:paraId="3C4A4392" w14:textId="77777777" w:rsidR="000D0F6D" w:rsidRPr="005461DE" w:rsidRDefault="000D0F6D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Прочие затраты</w:t>
            </w:r>
          </w:p>
        </w:tc>
        <w:tc>
          <w:tcPr>
            <w:tcW w:w="4601" w:type="dxa"/>
            <w:vAlign w:val="center"/>
          </w:tcPr>
          <w:p w14:paraId="080EFD6D" w14:textId="77777777" w:rsidR="000D0F6D" w:rsidRPr="005461DE" w:rsidRDefault="00614B37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16</w:t>
            </w:r>
            <w:r w:rsidR="000D0F6D"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000</w:t>
            </w:r>
          </w:p>
        </w:tc>
      </w:tr>
      <w:tr w:rsidR="000D0F6D" w:rsidRPr="000B75E9" w14:paraId="77EDC2BA" w14:textId="77777777" w:rsidTr="000D0F6D">
        <w:trPr>
          <w:trHeight w:val="268"/>
        </w:trPr>
        <w:tc>
          <w:tcPr>
            <w:tcW w:w="4687" w:type="dxa"/>
          </w:tcPr>
          <w:p w14:paraId="6CA4C761" w14:textId="77777777" w:rsidR="000D0F6D" w:rsidRPr="005461DE" w:rsidRDefault="000D0F6D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Всего текущих затрат</w:t>
            </w:r>
          </w:p>
        </w:tc>
        <w:tc>
          <w:tcPr>
            <w:tcW w:w="4601" w:type="dxa"/>
            <w:vAlign w:val="center"/>
          </w:tcPr>
          <w:p w14:paraId="0881D5A5" w14:textId="1674EE89" w:rsidR="000D0F6D" w:rsidRPr="005461DE" w:rsidRDefault="000606B5" w:rsidP="005461DE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514 198</w:t>
            </w:r>
          </w:p>
        </w:tc>
      </w:tr>
    </w:tbl>
    <w:p w14:paraId="775444B7" w14:textId="77777777" w:rsidR="001E55CE" w:rsidRPr="001E55CE" w:rsidRDefault="001E55CE" w:rsidP="001E55CE">
      <w:pPr>
        <w:pStyle w:val="a3"/>
        <w:keepNext/>
        <w:keepLines/>
        <w:numPr>
          <w:ilvl w:val="0"/>
          <w:numId w:val="24"/>
        </w:numPr>
        <w:spacing w:before="200" w:after="240" w:line="276" w:lineRule="auto"/>
        <w:contextualSpacing w:val="0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20" w:name="_Toc90391862"/>
      <w:bookmarkStart w:id="21" w:name="_Toc90392003"/>
      <w:bookmarkStart w:id="22" w:name="_Toc90392073"/>
      <w:bookmarkEnd w:id="20"/>
      <w:bookmarkEnd w:id="21"/>
      <w:bookmarkEnd w:id="22"/>
    </w:p>
    <w:p w14:paraId="76DD1717" w14:textId="77777777" w:rsidR="001E55CE" w:rsidRPr="001E55CE" w:rsidRDefault="001E55CE" w:rsidP="001E55CE">
      <w:pPr>
        <w:pStyle w:val="a3"/>
        <w:keepNext/>
        <w:keepLines/>
        <w:numPr>
          <w:ilvl w:val="0"/>
          <w:numId w:val="24"/>
        </w:numPr>
        <w:spacing w:before="200" w:after="240" w:line="276" w:lineRule="auto"/>
        <w:contextualSpacing w:val="0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23" w:name="_Toc90391863"/>
      <w:bookmarkStart w:id="24" w:name="_Toc90392004"/>
      <w:bookmarkStart w:id="25" w:name="_Toc90392074"/>
      <w:bookmarkEnd w:id="23"/>
      <w:bookmarkEnd w:id="24"/>
      <w:bookmarkEnd w:id="25"/>
    </w:p>
    <w:p w14:paraId="1ACBBBE1" w14:textId="77777777" w:rsidR="001E55CE" w:rsidRPr="001E55CE" w:rsidRDefault="001E55CE" w:rsidP="001E55CE">
      <w:pPr>
        <w:pStyle w:val="a3"/>
        <w:keepNext/>
        <w:keepLines/>
        <w:numPr>
          <w:ilvl w:val="0"/>
          <w:numId w:val="24"/>
        </w:numPr>
        <w:spacing w:before="200" w:after="240" w:line="276" w:lineRule="auto"/>
        <w:contextualSpacing w:val="0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26" w:name="_Toc90391864"/>
      <w:bookmarkStart w:id="27" w:name="_Toc90392005"/>
      <w:bookmarkStart w:id="28" w:name="_Toc90392075"/>
      <w:bookmarkEnd w:id="26"/>
      <w:bookmarkEnd w:id="27"/>
      <w:bookmarkEnd w:id="28"/>
    </w:p>
    <w:p w14:paraId="14F35738" w14:textId="77777777" w:rsidR="001E55CE" w:rsidRPr="001E55CE" w:rsidRDefault="001E55CE" w:rsidP="001E55CE">
      <w:pPr>
        <w:pStyle w:val="a3"/>
        <w:keepNext/>
        <w:keepLines/>
        <w:numPr>
          <w:ilvl w:val="1"/>
          <w:numId w:val="24"/>
        </w:numPr>
        <w:spacing w:before="200" w:after="240" w:line="276" w:lineRule="auto"/>
        <w:contextualSpacing w:val="0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29" w:name="_Toc90391865"/>
      <w:bookmarkStart w:id="30" w:name="_Toc90392006"/>
      <w:bookmarkStart w:id="31" w:name="_Toc90392076"/>
      <w:bookmarkEnd w:id="29"/>
      <w:bookmarkEnd w:id="30"/>
      <w:bookmarkEnd w:id="31"/>
    </w:p>
    <w:p w14:paraId="5665C6D3" w14:textId="77777777" w:rsidR="001E55CE" w:rsidRPr="005461DE" w:rsidRDefault="001E55CE" w:rsidP="001E55CE">
      <w:pPr>
        <w:pStyle w:val="2"/>
        <w:numPr>
          <w:ilvl w:val="1"/>
          <w:numId w:val="24"/>
        </w:numPr>
        <w:spacing w:after="240"/>
        <w:jc w:val="left"/>
        <w:rPr>
          <w:b w:val="0"/>
          <w:bCs w:val="0"/>
        </w:rPr>
      </w:pPr>
      <w:bookmarkStart w:id="32" w:name="_Toc90392077"/>
      <w:r w:rsidRPr="005461DE">
        <w:rPr>
          <w:b w:val="0"/>
          <w:bCs w:val="0"/>
        </w:rPr>
        <w:t>Определение цены реализации</w:t>
      </w:r>
      <w:bookmarkEnd w:id="32"/>
    </w:p>
    <w:p w14:paraId="1989716F" w14:textId="172EDC5D" w:rsidR="001E55CE" w:rsidRPr="001E55CE" w:rsidRDefault="001E55CE" w:rsidP="005461DE">
      <w:pPr>
        <w:pStyle w:val="a3"/>
        <w:spacing w:line="360" w:lineRule="auto"/>
        <w:ind w:left="360"/>
        <w:jc w:val="center"/>
        <w:rPr>
          <w:sz w:val="28"/>
          <w:szCs w:val="28"/>
        </w:rPr>
      </w:pPr>
      <w:r w:rsidRPr="001E55CE">
        <w:rPr>
          <w:sz w:val="28"/>
          <w:szCs w:val="28"/>
        </w:rPr>
        <w:t>П</w:t>
      </w:r>
      <w:r w:rsidRPr="005461DE">
        <w:rPr>
          <w:sz w:val="28"/>
          <w:szCs w:val="28"/>
          <w:vertAlign w:val="subscript"/>
        </w:rPr>
        <w:t>ед</w:t>
      </w:r>
      <w:r w:rsidRPr="001E55CE">
        <w:rPr>
          <w:sz w:val="28"/>
          <w:szCs w:val="28"/>
        </w:rPr>
        <w:t>=</w:t>
      </w:r>
      <w:r w:rsidR="00F272B5">
        <w:rPr>
          <w:sz w:val="28"/>
          <w:szCs w:val="28"/>
        </w:rPr>
        <w:t>158</w:t>
      </w:r>
      <w:r w:rsidR="005461DE">
        <w:rPr>
          <w:sz w:val="28"/>
          <w:szCs w:val="28"/>
        </w:rPr>
        <w:t> </w:t>
      </w:r>
      <w:r w:rsidR="00F272B5">
        <w:rPr>
          <w:sz w:val="28"/>
          <w:szCs w:val="28"/>
        </w:rPr>
        <w:t>642</w:t>
      </w:r>
      <w:r w:rsidR="005461DE">
        <w:rPr>
          <w:sz w:val="28"/>
          <w:szCs w:val="28"/>
        </w:rPr>
        <w:t>:</w:t>
      </w:r>
      <w:r w:rsidR="00614B37" w:rsidRPr="00614B37">
        <w:rPr>
          <w:sz w:val="28"/>
          <w:szCs w:val="28"/>
        </w:rPr>
        <w:t>1</w:t>
      </w:r>
      <w:r w:rsidR="00F272B5">
        <w:rPr>
          <w:sz w:val="28"/>
          <w:szCs w:val="28"/>
        </w:rPr>
        <w:t>9</w:t>
      </w:r>
      <w:r w:rsidRPr="001E55CE">
        <w:rPr>
          <w:sz w:val="28"/>
          <w:szCs w:val="28"/>
        </w:rPr>
        <w:t>=</w:t>
      </w:r>
      <w:r w:rsidR="00F272B5">
        <w:rPr>
          <w:sz w:val="28"/>
          <w:szCs w:val="28"/>
        </w:rPr>
        <w:t>8 350</w:t>
      </w:r>
      <w:r w:rsidRPr="001E55CE">
        <w:rPr>
          <w:sz w:val="28"/>
          <w:szCs w:val="28"/>
        </w:rPr>
        <w:t xml:space="preserve"> руб./шт.</w:t>
      </w:r>
    </w:p>
    <w:p w14:paraId="48D16E90" w14:textId="27A67EC5" w:rsidR="001E55CE" w:rsidRPr="001E55CE" w:rsidRDefault="001E55CE" w:rsidP="005461DE">
      <w:pPr>
        <w:pStyle w:val="a3"/>
        <w:spacing w:line="360" w:lineRule="auto"/>
        <w:ind w:left="360"/>
        <w:jc w:val="center"/>
        <w:rPr>
          <w:i/>
          <w:sz w:val="28"/>
          <w:szCs w:val="28"/>
        </w:rPr>
      </w:pPr>
      <w:r w:rsidRPr="001E55CE">
        <w:rPr>
          <w:sz w:val="28"/>
          <w:szCs w:val="28"/>
        </w:rPr>
        <w:t>С</w:t>
      </w:r>
      <w:r w:rsidRPr="001E55CE">
        <w:rPr>
          <w:sz w:val="28"/>
          <w:szCs w:val="28"/>
          <w:vertAlign w:val="subscript"/>
        </w:rPr>
        <w:t>ед.</w:t>
      </w:r>
      <w:r w:rsidRPr="001E55CE">
        <w:rPr>
          <w:sz w:val="28"/>
          <w:szCs w:val="28"/>
        </w:rPr>
        <w:t xml:space="preserve"> =</w:t>
      </w:r>
      <w:r w:rsidR="00F272B5">
        <w:rPr>
          <w:sz w:val="28"/>
          <w:szCs w:val="28"/>
        </w:rPr>
        <w:t>514</w:t>
      </w:r>
      <w:r w:rsidR="005461DE">
        <w:rPr>
          <w:sz w:val="28"/>
          <w:szCs w:val="28"/>
        </w:rPr>
        <w:t> </w:t>
      </w:r>
      <w:r w:rsidR="00F272B5">
        <w:rPr>
          <w:sz w:val="28"/>
          <w:szCs w:val="28"/>
        </w:rPr>
        <w:t>198</w:t>
      </w:r>
      <w:r w:rsidR="005461DE">
        <w:rPr>
          <w:sz w:val="28"/>
          <w:szCs w:val="28"/>
        </w:rPr>
        <w:t>:</w:t>
      </w:r>
      <w:r w:rsidR="00F272B5">
        <w:rPr>
          <w:sz w:val="28"/>
          <w:szCs w:val="28"/>
        </w:rPr>
        <w:t>19</w:t>
      </w:r>
      <w:r w:rsidRPr="001E55CE">
        <w:rPr>
          <w:sz w:val="28"/>
          <w:szCs w:val="28"/>
        </w:rPr>
        <w:t>=</w:t>
      </w:r>
      <w:r w:rsidR="00F272B5">
        <w:rPr>
          <w:sz w:val="28"/>
          <w:szCs w:val="28"/>
        </w:rPr>
        <w:t>27 063</w:t>
      </w:r>
      <w:r w:rsidRPr="001E55CE">
        <w:rPr>
          <w:sz w:val="28"/>
          <w:szCs w:val="28"/>
        </w:rPr>
        <w:t xml:space="preserve"> руб./шт.</w:t>
      </w:r>
    </w:p>
    <w:p w14:paraId="258B6FD8" w14:textId="27150111" w:rsidR="001E55CE" w:rsidRDefault="001E55CE" w:rsidP="005461DE">
      <w:pPr>
        <w:pStyle w:val="a3"/>
        <w:spacing w:line="360" w:lineRule="auto"/>
        <w:ind w:left="360"/>
        <w:jc w:val="center"/>
        <w:rPr>
          <w:sz w:val="28"/>
          <w:szCs w:val="28"/>
        </w:rPr>
      </w:pPr>
      <w:r w:rsidRPr="001E55CE">
        <w:rPr>
          <w:i/>
          <w:sz w:val="28"/>
          <w:szCs w:val="28"/>
        </w:rPr>
        <w:t>Р</w:t>
      </w:r>
      <w:r w:rsidRPr="001E55CE">
        <w:rPr>
          <w:sz w:val="28"/>
          <w:szCs w:val="28"/>
        </w:rPr>
        <w:t xml:space="preserve"> =</w:t>
      </w:r>
      <w:r w:rsidR="00F272B5">
        <w:rPr>
          <w:sz w:val="28"/>
          <w:szCs w:val="28"/>
        </w:rPr>
        <w:t>8</w:t>
      </w:r>
      <w:r w:rsidR="005461DE">
        <w:rPr>
          <w:sz w:val="28"/>
          <w:szCs w:val="28"/>
        </w:rPr>
        <w:t> </w:t>
      </w:r>
      <w:r w:rsidR="00F272B5">
        <w:rPr>
          <w:sz w:val="28"/>
          <w:szCs w:val="28"/>
        </w:rPr>
        <w:t>350</w:t>
      </w:r>
      <w:r w:rsidR="005461DE">
        <w:rPr>
          <w:sz w:val="28"/>
          <w:szCs w:val="28"/>
        </w:rPr>
        <w:t>:</w:t>
      </w:r>
      <w:r w:rsidR="00F272B5">
        <w:rPr>
          <w:sz w:val="28"/>
          <w:szCs w:val="28"/>
        </w:rPr>
        <w:t>27 063</w:t>
      </w:r>
      <w:r w:rsidRPr="001E55CE">
        <w:rPr>
          <w:sz w:val="28"/>
          <w:szCs w:val="28"/>
        </w:rPr>
        <w:t xml:space="preserve"> *100%=</w:t>
      </w:r>
      <w:r w:rsidR="00F272B5">
        <w:rPr>
          <w:sz w:val="28"/>
          <w:szCs w:val="28"/>
        </w:rPr>
        <w:t>30,85</w:t>
      </w:r>
      <w:r w:rsidRPr="001E55CE">
        <w:rPr>
          <w:sz w:val="28"/>
          <w:szCs w:val="28"/>
        </w:rPr>
        <w:t>%</w:t>
      </w:r>
    </w:p>
    <w:p w14:paraId="714E69AA" w14:textId="77777777" w:rsidR="00461E7D" w:rsidRPr="005461DE" w:rsidRDefault="001E55CE" w:rsidP="002A7CA6">
      <w:pPr>
        <w:pStyle w:val="2"/>
        <w:numPr>
          <w:ilvl w:val="1"/>
          <w:numId w:val="24"/>
        </w:numPr>
        <w:spacing w:after="240"/>
        <w:jc w:val="left"/>
        <w:rPr>
          <w:b w:val="0"/>
          <w:bCs w:val="0"/>
        </w:rPr>
      </w:pPr>
      <w:bookmarkStart w:id="33" w:name="_Toc90392078"/>
      <w:r w:rsidRPr="005461DE">
        <w:rPr>
          <w:b w:val="0"/>
          <w:bCs w:val="0"/>
        </w:rPr>
        <w:t>Отчет о прибылях и убытках</w:t>
      </w:r>
      <w:bookmarkEnd w:id="33"/>
    </w:p>
    <w:p w14:paraId="68388170" w14:textId="3FC68378" w:rsidR="004128BA" w:rsidRPr="004128BA" w:rsidRDefault="004128BA" w:rsidP="002A7CA6">
      <w:pPr>
        <w:pStyle w:val="a3"/>
        <w:ind w:left="0"/>
        <w:contextualSpacing w:val="0"/>
        <w:jc w:val="right"/>
        <w:rPr>
          <w:sz w:val="24"/>
          <w:szCs w:val="24"/>
        </w:rPr>
      </w:pPr>
      <w:r w:rsidRPr="001E55CE">
        <w:rPr>
          <w:sz w:val="24"/>
          <w:szCs w:val="24"/>
        </w:rPr>
        <w:t xml:space="preserve">Таблица </w:t>
      </w:r>
      <w:r w:rsidR="005461DE">
        <w:rPr>
          <w:sz w:val="24"/>
          <w:szCs w:val="24"/>
        </w:rPr>
        <w:t>3.2</w:t>
      </w:r>
      <w:r w:rsidRPr="001E55CE">
        <w:rPr>
          <w:sz w:val="24"/>
          <w:szCs w:val="24"/>
        </w:rPr>
        <w:t xml:space="preserve"> Отчет о прибылях и убытках</w:t>
      </w:r>
    </w:p>
    <w:tbl>
      <w:tblPr>
        <w:tblpPr w:leftFromText="180" w:rightFromText="180" w:vertAnchor="text" w:horzAnchor="margin" w:tblpY="38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09"/>
        <w:gridCol w:w="4579"/>
      </w:tblGrid>
      <w:tr w:rsidR="00461E7D" w:rsidRPr="00601651" w14:paraId="030D8069" w14:textId="77777777" w:rsidTr="00FB07E5">
        <w:tc>
          <w:tcPr>
            <w:tcW w:w="4709" w:type="dxa"/>
            <w:shd w:val="clear" w:color="auto" w:fill="auto"/>
          </w:tcPr>
          <w:p w14:paraId="5ACA8811" w14:textId="77777777" w:rsidR="00461E7D" w:rsidRPr="005461DE" w:rsidRDefault="00461E7D" w:rsidP="002A7CA6">
            <w:pPr>
              <w:spacing w:after="0" w:line="36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i/>
                <w:iCs/>
                <w:sz w:val="24"/>
                <w:szCs w:val="24"/>
              </w:rPr>
              <w:t>Наименование</w:t>
            </w:r>
          </w:p>
        </w:tc>
        <w:tc>
          <w:tcPr>
            <w:tcW w:w="4579" w:type="dxa"/>
            <w:shd w:val="clear" w:color="auto" w:fill="auto"/>
          </w:tcPr>
          <w:p w14:paraId="26D2E0F9" w14:textId="77777777" w:rsidR="00461E7D" w:rsidRPr="005461DE" w:rsidRDefault="00461E7D" w:rsidP="002A7CA6">
            <w:pPr>
              <w:spacing w:after="0" w:line="36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i/>
                <w:iCs/>
                <w:sz w:val="24"/>
                <w:szCs w:val="24"/>
              </w:rPr>
              <w:t>Значение (руб.)</w:t>
            </w:r>
          </w:p>
        </w:tc>
      </w:tr>
      <w:tr w:rsidR="00461E7D" w:rsidRPr="00601651" w14:paraId="52C70B52" w14:textId="77777777" w:rsidTr="00FB07E5">
        <w:tc>
          <w:tcPr>
            <w:tcW w:w="4709" w:type="dxa"/>
            <w:shd w:val="clear" w:color="auto" w:fill="auto"/>
          </w:tcPr>
          <w:p w14:paraId="3803E85A" w14:textId="77777777" w:rsidR="00461E7D" w:rsidRPr="005461DE" w:rsidRDefault="00461E7D" w:rsidP="002A7CA6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1. Выручка от реализации</w:t>
            </w:r>
          </w:p>
        </w:tc>
        <w:tc>
          <w:tcPr>
            <w:tcW w:w="4579" w:type="dxa"/>
            <w:shd w:val="clear" w:color="auto" w:fill="auto"/>
          </w:tcPr>
          <w:p w14:paraId="08F5A4FC" w14:textId="5914BB07" w:rsidR="00461E7D" w:rsidRPr="005461DE" w:rsidRDefault="000606B5" w:rsidP="002A7CA6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712 500</w:t>
            </w:r>
          </w:p>
        </w:tc>
      </w:tr>
      <w:tr w:rsidR="00461E7D" w:rsidRPr="00601651" w14:paraId="5FD06387" w14:textId="77777777" w:rsidTr="00FB07E5">
        <w:tc>
          <w:tcPr>
            <w:tcW w:w="4709" w:type="dxa"/>
            <w:shd w:val="clear" w:color="auto" w:fill="auto"/>
          </w:tcPr>
          <w:p w14:paraId="390A3656" w14:textId="77777777" w:rsidR="00461E7D" w:rsidRPr="005461DE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2. Затраты на производство</w:t>
            </w:r>
          </w:p>
        </w:tc>
        <w:tc>
          <w:tcPr>
            <w:tcW w:w="4579" w:type="dxa"/>
            <w:shd w:val="clear" w:color="auto" w:fill="auto"/>
          </w:tcPr>
          <w:p w14:paraId="57D34A25" w14:textId="796111FB" w:rsidR="00461E7D" w:rsidRPr="005461DE" w:rsidRDefault="000606B5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sz w:val="24"/>
                <w:szCs w:val="24"/>
              </w:rPr>
              <w:t>514 198</w:t>
            </w:r>
          </w:p>
        </w:tc>
      </w:tr>
      <w:tr w:rsidR="00461E7D" w:rsidRPr="00601651" w14:paraId="68A8FC72" w14:textId="77777777" w:rsidTr="00FB07E5">
        <w:tc>
          <w:tcPr>
            <w:tcW w:w="4709" w:type="dxa"/>
            <w:shd w:val="clear" w:color="auto" w:fill="auto"/>
          </w:tcPr>
          <w:p w14:paraId="58871612" w14:textId="77777777" w:rsidR="00461E7D" w:rsidRPr="005461DE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3. Балансовая прибыль</w:t>
            </w:r>
          </w:p>
        </w:tc>
        <w:tc>
          <w:tcPr>
            <w:tcW w:w="4579" w:type="dxa"/>
            <w:shd w:val="clear" w:color="auto" w:fill="auto"/>
          </w:tcPr>
          <w:p w14:paraId="51669D2F" w14:textId="7FCA5798" w:rsidR="00461E7D" w:rsidRPr="005461DE" w:rsidRDefault="000606B5" w:rsidP="00FB07E5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8 302</w:t>
            </w:r>
          </w:p>
        </w:tc>
      </w:tr>
      <w:tr w:rsidR="00461E7D" w:rsidRPr="00601651" w14:paraId="6B0B7881" w14:textId="77777777" w:rsidTr="00FB07E5">
        <w:tc>
          <w:tcPr>
            <w:tcW w:w="4709" w:type="dxa"/>
            <w:shd w:val="clear" w:color="auto" w:fill="auto"/>
          </w:tcPr>
          <w:p w14:paraId="35E9A297" w14:textId="77777777" w:rsidR="00461E7D" w:rsidRPr="005461DE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4. Налоги относимые на фин. рез-т</w:t>
            </w:r>
          </w:p>
        </w:tc>
        <w:tc>
          <w:tcPr>
            <w:tcW w:w="4579" w:type="dxa"/>
            <w:shd w:val="clear" w:color="auto" w:fill="auto"/>
          </w:tcPr>
          <w:p w14:paraId="5F0F5A63" w14:textId="77777777" w:rsidR="00461E7D" w:rsidRPr="005461DE" w:rsidRDefault="00461E7D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____</w:t>
            </w:r>
          </w:p>
        </w:tc>
      </w:tr>
      <w:tr w:rsidR="00461E7D" w:rsidRPr="00601651" w14:paraId="7DEEE1EE" w14:textId="77777777" w:rsidTr="00FB07E5">
        <w:tc>
          <w:tcPr>
            <w:tcW w:w="4709" w:type="dxa"/>
            <w:shd w:val="clear" w:color="auto" w:fill="auto"/>
          </w:tcPr>
          <w:p w14:paraId="321AE653" w14:textId="77777777" w:rsidR="00461E7D" w:rsidRPr="005461DE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5. Балансовая прибыль без нал.</w:t>
            </w:r>
          </w:p>
        </w:tc>
        <w:tc>
          <w:tcPr>
            <w:tcW w:w="4579" w:type="dxa"/>
            <w:shd w:val="clear" w:color="auto" w:fill="auto"/>
          </w:tcPr>
          <w:p w14:paraId="4D02C290" w14:textId="0A954129" w:rsidR="00461E7D" w:rsidRPr="005461DE" w:rsidRDefault="000606B5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8 302</w:t>
            </w:r>
          </w:p>
        </w:tc>
      </w:tr>
      <w:tr w:rsidR="00461E7D" w:rsidRPr="00601651" w14:paraId="0BA01B68" w14:textId="77777777" w:rsidTr="00FB07E5">
        <w:tc>
          <w:tcPr>
            <w:tcW w:w="4709" w:type="dxa"/>
            <w:shd w:val="clear" w:color="auto" w:fill="auto"/>
          </w:tcPr>
          <w:p w14:paraId="505E5C93" w14:textId="77777777" w:rsidR="00461E7D" w:rsidRPr="005461DE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6. Льготы по налогу на прибыль</w:t>
            </w:r>
          </w:p>
        </w:tc>
        <w:tc>
          <w:tcPr>
            <w:tcW w:w="4579" w:type="dxa"/>
            <w:shd w:val="clear" w:color="auto" w:fill="auto"/>
          </w:tcPr>
          <w:p w14:paraId="4F1249A5" w14:textId="77777777" w:rsidR="00461E7D" w:rsidRPr="005461DE" w:rsidRDefault="00461E7D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____</w:t>
            </w:r>
          </w:p>
        </w:tc>
      </w:tr>
      <w:tr w:rsidR="00461E7D" w:rsidRPr="00601651" w14:paraId="63F0EE9A" w14:textId="77777777" w:rsidTr="00FB07E5">
        <w:tc>
          <w:tcPr>
            <w:tcW w:w="4709" w:type="dxa"/>
            <w:shd w:val="clear" w:color="auto" w:fill="auto"/>
          </w:tcPr>
          <w:p w14:paraId="18481DCE" w14:textId="77777777" w:rsidR="00461E7D" w:rsidRPr="005461DE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7. Налогооблагаемая прибыль</w:t>
            </w:r>
          </w:p>
        </w:tc>
        <w:tc>
          <w:tcPr>
            <w:tcW w:w="4579" w:type="dxa"/>
            <w:shd w:val="clear" w:color="auto" w:fill="auto"/>
          </w:tcPr>
          <w:p w14:paraId="21AC2415" w14:textId="25CA655A" w:rsidR="00461E7D" w:rsidRPr="005461DE" w:rsidRDefault="000606B5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8 302</w:t>
            </w:r>
          </w:p>
        </w:tc>
      </w:tr>
      <w:tr w:rsidR="00461E7D" w:rsidRPr="00601651" w14:paraId="7656392E" w14:textId="77777777" w:rsidTr="00FB07E5">
        <w:trPr>
          <w:trHeight w:val="531"/>
        </w:trPr>
        <w:tc>
          <w:tcPr>
            <w:tcW w:w="4709" w:type="dxa"/>
            <w:shd w:val="clear" w:color="auto" w:fill="auto"/>
          </w:tcPr>
          <w:p w14:paraId="2CFE73E5" w14:textId="77777777" w:rsidR="00461E7D" w:rsidRPr="005461DE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8. Налог на прибыль</w:t>
            </w:r>
          </w:p>
        </w:tc>
        <w:tc>
          <w:tcPr>
            <w:tcW w:w="4579" w:type="dxa"/>
            <w:shd w:val="clear" w:color="auto" w:fill="auto"/>
          </w:tcPr>
          <w:p w14:paraId="38B0EBE3" w14:textId="3BD023FB" w:rsidR="00461E7D" w:rsidRPr="005461DE" w:rsidRDefault="00F272B5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39 660</w:t>
            </w:r>
          </w:p>
        </w:tc>
      </w:tr>
      <w:tr w:rsidR="00461E7D" w:rsidRPr="00601651" w14:paraId="7FA902D7" w14:textId="77777777" w:rsidTr="00FB07E5">
        <w:tc>
          <w:tcPr>
            <w:tcW w:w="4709" w:type="dxa"/>
            <w:shd w:val="clear" w:color="auto" w:fill="auto"/>
          </w:tcPr>
          <w:p w14:paraId="64DC921E" w14:textId="77777777" w:rsidR="00461E7D" w:rsidRPr="005461DE" w:rsidRDefault="00461E7D" w:rsidP="00461E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9. Чистая прибыль</w:t>
            </w:r>
          </w:p>
        </w:tc>
        <w:tc>
          <w:tcPr>
            <w:tcW w:w="4579" w:type="dxa"/>
            <w:shd w:val="clear" w:color="auto" w:fill="auto"/>
          </w:tcPr>
          <w:p w14:paraId="7CDE8533" w14:textId="09BC96FF" w:rsidR="00461E7D" w:rsidRPr="005461DE" w:rsidRDefault="00F272B5" w:rsidP="00FB07E5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61DE">
              <w:rPr>
                <w:rFonts w:ascii="Times New Roman" w:hAnsi="Times New Roman"/>
                <w:sz w:val="24"/>
                <w:szCs w:val="24"/>
              </w:rPr>
              <w:t>158 642</w:t>
            </w:r>
          </w:p>
        </w:tc>
      </w:tr>
    </w:tbl>
    <w:p w14:paraId="11DEE220" w14:textId="77777777" w:rsidR="00461E7D" w:rsidRPr="00A643E9" w:rsidRDefault="00461E7D" w:rsidP="00A643E9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A643E9">
        <w:rPr>
          <w:rFonts w:ascii="Times New Roman" w:hAnsi="Times New Roman"/>
          <w:sz w:val="28"/>
          <w:szCs w:val="28"/>
        </w:rPr>
        <w:t>Выручка от реализации:</w:t>
      </w:r>
    </w:p>
    <w:p w14:paraId="2E95AE62" w14:textId="6D88A1EF" w:rsidR="00461E7D" w:rsidRPr="00855066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855066">
        <w:rPr>
          <w:rFonts w:ascii="Times New Roman" w:hAnsi="Times New Roman"/>
          <w:sz w:val="28"/>
          <w:szCs w:val="28"/>
        </w:rPr>
        <w:t>В</w:t>
      </w:r>
      <w:r w:rsidRPr="00855066">
        <w:rPr>
          <w:rFonts w:ascii="Times New Roman" w:hAnsi="Times New Roman"/>
          <w:sz w:val="28"/>
          <w:szCs w:val="28"/>
          <w:vertAlign w:val="subscript"/>
        </w:rPr>
        <w:t>реал</w:t>
      </w:r>
      <w:r w:rsidRPr="00855066">
        <w:rPr>
          <w:rFonts w:ascii="Times New Roman" w:hAnsi="Times New Roman"/>
          <w:sz w:val="28"/>
          <w:szCs w:val="28"/>
        </w:rPr>
        <w:t xml:space="preserve"> = </w:t>
      </w:r>
      <w:r w:rsidR="00534DF1">
        <w:rPr>
          <w:rFonts w:ascii="Times New Roman" w:hAnsi="Times New Roman"/>
          <w:sz w:val="28"/>
          <w:szCs w:val="28"/>
        </w:rPr>
        <w:t>37 500</w:t>
      </w:r>
      <w:r w:rsidRPr="00855066">
        <w:rPr>
          <w:rFonts w:ascii="Times New Roman" w:hAnsi="Times New Roman"/>
          <w:sz w:val="28"/>
          <w:szCs w:val="28"/>
        </w:rPr>
        <w:t>*N</w:t>
      </w:r>
    </w:p>
    <w:p w14:paraId="3F4FA764" w14:textId="77777777" w:rsidR="00461E7D" w:rsidRPr="00855066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  <w:vertAlign w:val="subscript"/>
        </w:rPr>
      </w:pPr>
      <w:r w:rsidRPr="00855066">
        <w:rPr>
          <w:rFonts w:ascii="Times New Roman" w:hAnsi="Times New Roman"/>
          <w:sz w:val="28"/>
          <w:szCs w:val="28"/>
        </w:rPr>
        <w:lastRenderedPageBreak/>
        <w:t>В</w:t>
      </w:r>
      <w:r w:rsidRPr="00855066">
        <w:rPr>
          <w:rFonts w:ascii="Times New Roman" w:hAnsi="Times New Roman"/>
          <w:sz w:val="28"/>
          <w:szCs w:val="28"/>
          <w:vertAlign w:val="subscript"/>
        </w:rPr>
        <w:t>реал</w:t>
      </w:r>
      <w:r w:rsidRPr="00855066">
        <w:rPr>
          <w:rFonts w:ascii="Times New Roman" w:hAnsi="Times New Roman"/>
          <w:sz w:val="28"/>
          <w:szCs w:val="28"/>
        </w:rPr>
        <w:t xml:space="preserve"> = З</w:t>
      </w:r>
      <w:r w:rsidRPr="00855066">
        <w:rPr>
          <w:rFonts w:ascii="Times New Roman" w:hAnsi="Times New Roman"/>
          <w:sz w:val="28"/>
          <w:szCs w:val="28"/>
          <w:vertAlign w:val="subscript"/>
        </w:rPr>
        <w:t>о.т.</w:t>
      </w:r>
      <w:r w:rsidRPr="00855066">
        <w:rPr>
          <w:rFonts w:ascii="Times New Roman" w:hAnsi="Times New Roman"/>
          <w:sz w:val="28"/>
          <w:szCs w:val="28"/>
        </w:rPr>
        <w:t xml:space="preserve"> + О</w:t>
      </w:r>
      <w:r w:rsidRPr="00855066">
        <w:rPr>
          <w:rFonts w:ascii="Times New Roman" w:hAnsi="Times New Roman"/>
          <w:sz w:val="28"/>
          <w:szCs w:val="28"/>
          <w:vertAlign w:val="subscript"/>
        </w:rPr>
        <w:t>с.н.</w:t>
      </w:r>
      <w:r w:rsidRPr="00855066">
        <w:rPr>
          <w:rFonts w:ascii="Times New Roman" w:hAnsi="Times New Roman"/>
          <w:sz w:val="28"/>
          <w:szCs w:val="28"/>
        </w:rPr>
        <w:t xml:space="preserve"> + ∑А + З</w:t>
      </w:r>
      <w:r w:rsidRPr="00855066">
        <w:rPr>
          <w:rFonts w:ascii="Times New Roman" w:hAnsi="Times New Roman"/>
          <w:sz w:val="28"/>
          <w:szCs w:val="28"/>
          <w:vertAlign w:val="subscript"/>
        </w:rPr>
        <w:t>прочие</w:t>
      </w:r>
      <w:r w:rsidRPr="00855066">
        <w:rPr>
          <w:rFonts w:ascii="Times New Roman" w:hAnsi="Times New Roman"/>
          <w:sz w:val="28"/>
          <w:szCs w:val="28"/>
        </w:rPr>
        <w:t xml:space="preserve"> + П</w:t>
      </w:r>
      <w:r w:rsidRPr="00855066">
        <w:rPr>
          <w:rFonts w:ascii="Times New Roman" w:hAnsi="Times New Roman"/>
          <w:sz w:val="28"/>
          <w:szCs w:val="28"/>
          <w:vertAlign w:val="subscript"/>
        </w:rPr>
        <w:t>бал.</w:t>
      </w:r>
    </w:p>
    <w:p w14:paraId="6DD56D3C" w14:textId="21490CA2" w:rsidR="00461E7D" w:rsidRPr="00855066" w:rsidRDefault="00534DF1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7 500</w:t>
      </w:r>
      <w:r w:rsidR="00461E7D" w:rsidRPr="00855066">
        <w:rPr>
          <w:rFonts w:ascii="Times New Roman" w:hAnsi="Times New Roman"/>
          <w:sz w:val="28"/>
          <w:szCs w:val="28"/>
        </w:rPr>
        <w:t>*N =</w:t>
      </w:r>
      <w:r w:rsidR="00614B37">
        <w:rPr>
          <w:rFonts w:ascii="Times New Roman" w:hAnsi="Times New Roman" w:cs="Times New Roman"/>
          <w:sz w:val="28"/>
          <w:szCs w:val="28"/>
        </w:rPr>
        <w:t>1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14B37">
        <w:rPr>
          <w:rFonts w:ascii="Times New Roman" w:hAnsi="Times New Roman" w:cs="Times New Roman"/>
          <w:sz w:val="28"/>
          <w:szCs w:val="28"/>
        </w:rPr>
        <w:t>815*</w:t>
      </w:r>
      <w:r w:rsidR="00614B37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614B37">
        <w:rPr>
          <w:rFonts w:ascii="Times New Roman" w:hAnsi="Times New Roman" w:cs="Times New Roman"/>
          <w:sz w:val="28"/>
          <w:szCs w:val="28"/>
        </w:rPr>
        <w:t xml:space="preserve"> </w:t>
      </w:r>
      <w:r w:rsidR="00614B37"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>+</w:t>
      </w:r>
      <w:r w:rsidR="00614B37">
        <w:rPr>
          <w:rFonts w:ascii="Times New Roman" w:hAnsi="Times New Roman" w:cs="Times New Roman"/>
          <w:sz w:val="28"/>
          <w:szCs w:val="28"/>
        </w:rPr>
        <w:t>564</w:t>
      </w:r>
      <w:r w:rsidR="00614B37" w:rsidRPr="005152F2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</w:t>
      </w:r>
      <w:r w:rsidR="00C323AD">
        <w:rPr>
          <w:rFonts w:ascii="Times New Roman" w:hAnsi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</w:rPr>
        <w:t>150 000</w:t>
      </w:r>
      <w:r w:rsidR="00461E7D" w:rsidRPr="00855066">
        <w:rPr>
          <w:rFonts w:ascii="Times New Roman" w:hAnsi="Times New Roman"/>
          <w:sz w:val="28"/>
          <w:szCs w:val="28"/>
        </w:rPr>
        <w:t xml:space="preserve"> +</w:t>
      </w:r>
      <w:r>
        <w:rPr>
          <w:rFonts w:ascii="Times New Roman" w:hAnsi="Times New Roman"/>
          <w:sz w:val="28"/>
          <w:szCs w:val="28"/>
        </w:rPr>
        <w:t>45 000</w:t>
      </w:r>
      <w:r w:rsidR="00461E7D" w:rsidRPr="00855066">
        <w:rPr>
          <w:rFonts w:ascii="Times New Roman" w:hAnsi="Times New Roman"/>
          <w:sz w:val="28"/>
          <w:szCs w:val="28"/>
        </w:rPr>
        <w:t xml:space="preserve"> +</w:t>
      </w:r>
      <w:r>
        <w:rPr>
          <w:rFonts w:ascii="Times New Roman" w:hAnsi="Times New Roman"/>
          <w:sz w:val="28"/>
          <w:szCs w:val="28"/>
        </w:rPr>
        <w:t>2 149</w:t>
      </w:r>
      <w:r w:rsidR="00461E7D" w:rsidRPr="00855066">
        <w:rPr>
          <w:rFonts w:ascii="Times New Roman" w:hAnsi="Times New Roman"/>
          <w:sz w:val="28"/>
          <w:szCs w:val="28"/>
        </w:rPr>
        <w:t>+</w:t>
      </w:r>
      <w:r w:rsidR="00614B37" w:rsidRPr="00614B37">
        <w:rPr>
          <w:rFonts w:ascii="Times New Roman" w:hAnsi="Times New Roman"/>
          <w:sz w:val="28"/>
          <w:szCs w:val="28"/>
        </w:rPr>
        <w:t>16</w:t>
      </w:r>
      <w:r>
        <w:rPr>
          <w:rFonts w:ascii="Times New Roman" w:hAnsi="Times New Roman"/>
          <w:sz w:val="28"/>
          <w:szCs w:val="28"/>
        </w:rPr>
        <w:t xml:space="preserve"> </w:t>
      </w:r>
      <w:r w:rsidR="00614B37" w:rsidRPr="00614B37">
        <w:rPr>
          <w:rFonts w:ascii="Times New Roman" w:hAnsi="Times New Roman"/>
          <w:sz w:val="28"/>
          <w:szCs w:val="28"/>
        </w:rPr>
        <w:t>000</w:t>
      </w:r>
      <w:r w:rsidR="00461E7D" w:rsidRPr="00855066">
        <w:rPr>
          <w:rFonts w:ascii="Times New Roman" w:hAnsi="Times New Roman"/>
          <w:sz w:val="28"/>
          <w:szCs w:val="28"/>
        </w:rPr>
        <w:t>+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187 500</m:t>
        </m:r>
      </m:oMath>
    </w:p>
    <w:p w14:paraId="2FCC82B2" w14:textId="5C5915C9" w:rsidR="00461E7D" w:rsidRPr="00614B37" w:rsidRDefault="00534DF1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7 500</w:t>
      </w:r>
      <w:r w:rsidR="00461E7D" w:rsidRPr="00855066">
        <w:rPr>
          <w:rFonts w:ascii="Times New Roman" w:hAnsi="Times New Roman"/>
          <w:sz w:val="28"/>
          <w:szCs w:val="28"/>
        </w:rPr>
        <w:t xml:space="preserve">* </w:t>
      </w:r>
      <w:r w:rsidR="00461E7D" w:rsidRPr="00855066">
        <w:rPr>
          <w:rFonts w:ascii="Times New Roman" w:hAnsi="Times New Roman"/>
          <w:sz w:val="28"/>
          <w:szCs w:val="28"/>
          <w:lang w:val="en-US"/>
        </w:rPr>
        <w:t>N</w:t>
      </w:r>
      <w:r w:rsidR="00461E7D" w:rsidRPr="00855066">
        <w:rPr>
          <w:rFonts w:ascii="Times New Roman" w:hAnsi="Times New Roman"/>
          <w:sz w:val="28"/>
          <w:szCs w:val="28"/>
        </w:rPr>
        <w:t>=</w:t>
      </w:r>
      <w:r w:rsidR="00C323AD">
        <w:rPr>
          <w:rFonts w:ascii="Times New Roman" w:hAnsi="Times New Roman"/>
          <w:sz w:val="28"/>
          <w:szCs w:val="28"/>
          <w:lang w:val="en-US"/>
        </w:rPr>
        <w:t>N</w:t>
      </w:r>
      <w:r w:rsidR="00C323AD" w:rsidRPr="006C3AFA">
        <w:rPr>
          <w:rFonts w:ascii="Times New Roman" w:hAnsi="Times New Roman"/>
          <w:sz w:val="28"/>
          <w:szCs w:val="28"/>
        </w:rPr>
        <w:t>*</w:t>
      </w:r>
      <w:r w:rsidR="00614B37" w:rsidRPr="00614B37">
        <w:rPr>
          <w:rFonts w:ascii="Times New Roman" w:hAnsi="Times New Roman"/>
          <w:sz w:val="28"/>
          <w:szCs w:val="28"/>
        </w:rPr>
        <w:t>15</w:t>
      </w:r>
      <w:r>
        <w:rPr>
          <w:rFonts w:ascii="Times New Roman" w:hAnsi="Times New Roman"/>
          <w:sz w:val="28"/>
          <w:szCs w:val="28"/>
        </w:rPr>
        <w:t xml:space="preserve"> </w:t>
      </w:r>
      <w:r w:rsidR="00614B37" w:rsidRPr="00614B37">
        <w:rPr>
          <w:rFonts w:ascii="Times New Roman" w:hAnsi="Times New Roman"/>
          <w:sz w:val="28"/>
          <w:szCs w:val="28"/>
        </w:rPr>
        <w:t>815</w:t>
      </w:r>
      <w:r w:rsidR="00C323AD" w:rsidRPr="006C3AFA">
        <w:rPr>
          <w:rFonts w:ascii="Times New Roman" w:hAnsi="Times New Roman"/>
          <w:sz w:val="28"/>
          <w:szCs w:val="28"/>
        </w:rPr>
        <w:t>+</w:t>
      </w:r>
      <w:r>
        <w:rPr>
          <w:rFonts w:ascii="Times New Roman" w:hAnsi="Times New Roman"/>
          <w:sz w:val="28"/>
          <w:szCs w:val="28"/>
        </w:rPr>
        <w:t>401 213</w:t>
      </w:r>
    </w:p>
    <w:p w14:paraId="53BEAFB8" w14:textId="7192FDE2" w:rsidR="00C323AD" w:rsidRPr="00614B37" w:rsidRDefault="00534DF1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1 685</w:t>
      </w:r>
      <w:r w:rsidR="00C323AD" w:rsidRPr="00C323AD">
        <w:rPr>
          <w:rFonts w:ascii="Times New Roman" w:hAnsi="Times New Roman"/>
          <w:sz w:val="28"/>
          <w:szCs w:val="28"/>
        </w:rPr>
        <w:t>*</w:t>
      </w:r>
      <w:r w:rsidR="00C323AD">
        <w:rPr>
          <w:rFonts w:ascii="Times New Roman" w:hAnsi="Times New Roman"/>
          <w:sz w:val="28"/>
          <w:szCs w:val="28"/>
          <w:lang w:val="en-US"/>
        </w:rPr>
        <w:t>N</w:t>
      </w:r>
      <w:r w:rsidR="00C323AD" w:rsidRPr="00C323AD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>401 213</w:t>
      </w:r>
    </w:p>
    <w:p w14:paraId="55680381" w14:textId="11302792" w:rsidR="00461E7D" w:rsidRPr="007171E3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7171E3">
        <w:rPr>
          <w:rFonts w:ascii="Times New Roman" w:hAnsi="Times New Roman"/>
          <w:sz w:val="28"/>
          <w:szCs w:val="28"/>
          <w:lang w:val="en-US"/>
        </w:rPr>
        <w:t>N</w:t>
      </w:r>
      <w:r w:rsidRPr="007171E3">
        <w:rPr>
          <w:rFonts w:ascii="Times New Roman" w:hAnsi="Times New Roman"/>
          <w:sz w:val="28"/>
          <w:szCs w:val="28"/>
        </w:rPr>
        <w:t xml:space="preserve"> = </w:t>
      </w:r>
      <w:r w:rsidR="000606B5">
        <w:rPr>
          <w:rFonts w:ascii="Times New Roman" w:hAnsi="Times New Roman"/>
          <w:sz w:val="28"/>
          <w:szCs w:val="28"/>
        </w:rPr>
        <w:t>19</w:t>
      </w:r>
      <w:r w:rsidR="00C323AD" w:rsidRPr="007171E3">
        <w:rPr>
          <w:rFonts w:ascii="Times New Roman" w:hAnsi="Times New Roman"/>
          <w:sz w:val="28"/>
          <w:szCs w:val="28"/>
        </w:rPr>
        <w:t xml:space="preserve"> шт.</w:t>
      </w:r>
    </w:p>
    <w:p w14:paraId="125B47A7" w14:textId="7952DD06" w:rsidR="00461E7D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7171E3">
        <w:rPr>
          <w:rFonts w:ascii="Times New Roman" w:hAnsi="Times New Roman"/>
          <w:sz w:val="28"/>
          <w:szCs w:val="28"/>
        </w:rPr>
        <w:t>В</w:t>
      </w:r>
      <w:r w:rsidRPr="007171E3">
        <w:rPr>
          <w:rFonts w:ascii="Times New Roman" w:hAnsi="Times New Roman"/>
          <w:sz w:val="28"/>
          <w:szCs w:val="28"/>
          <w:vertAlign w:val="subscript"/>
        </w:rPr>
        <w:t>реал</w:t>
      </w:r>
      <w:r w:rsidRPr="007171E3">
        <w:rPr>
          <w:rFonts w:ascii="Times New Roman" w:hAnsi="Times New Roman"/>
          <w:sz w:val="28"/>
          <w:szCs w:val="28"/>
        </w:rPr>
        <w:t xml:space="preserve"> = </w:t>
      </w:r>
      <w:r w:rsidR="00614B37" w:rsidRPr="00614B37">
        <w:rPr>
          <w:rFonts w:ascii="Times New Roman" w:hAnsi="Times New Roman"/>
          <w:sz w:val="28"/>
          <w:szCs w:val="28"/>
        </w:rPr>
        <w:t>1</w:t>
      </w:r>
      <w:r w:rsidR="000606B5">
        <w:rPr>
          <w:rFonts w:ascii="Times New Roman" w:hAnsi="Times New Roman"/>
          <w:sz w:val="28"/>
          <w:szCs w:val="28"/>
        </w:rPr>
        <w:t>9</w:t>
      </w:r>
      <w:r w:rsidR="006B1B4F" w:rsidRPr="007171E3">
        <w:rPr>
          <w:rFonts w:ascii="Times New Roman" w:hAnsi="Times New Roman"/>
          <w:sz w:val="28"/>
          <w:szCs w:val="28"/>
        </w:rPr>
        <w:t>*</w:t>
      </w:r>
      <w:r w:rsidR="000606B5">
        <w:rPr>
          <w:rFonts w:ascii="Times New Roman" w:hAnsi="Times New Roman"/>
          <w:color w:val="000000"/>
          <w:sz w:val="28"/>
          <w:szCs w:val="28"/>
        </w:rPr>
        <w:t>37 500</w:t>
      </w:r>
      <w:r w:rsidRPr="007171E3">
        <w:rPr>
          <w:rFonts w:ascii="Times New Roman" w:hAnsi="Times New Roman"/>
          <w:sz w:val="28"/>
          <w:szCs w:val="28"/>
        </w:rPr>
        <w:t>=</w:t>
      </w:r>
      <w:r w:rsidR="000606B5">
        <w:rPr>
          <w:rFonts w:ascii="Times New Roman" w:hAnsi="Times New Roman"/>
          <w:sz w:val="28"/>
          <w:szCs w:val="28"/>
        </w:rPr>
        <w:t>712 500</w:t>
      </w:r>
      <w:r w:rsidRPr="007171E3">
        <w:rPr>
          <w:rFonts w:ascii="Times New Roman" w:hAnsi="Times New Roman"/>
          <w:sz w:val="28"/>
          <w:szCs w:val="28"/>
        </w:rPr>
        <w:t xml:space="preserve"> руб.</w:t>
      </w:r>
    </w:p>
    <w:p w14:paraId="52D898B3" w14:textId="77777777" w:rsidR="00461E7D" w:rsidRPr="005461DE" w:rsidRDefault="00461E7D" w:rsidP="002A7CA6">
      <w:pPr>
        <w:pStyle w:val="2"/>
        <w:numPr>
          <w:ilvl w:val="1"/>
          <w:numId w:val="24"/>
        </w:numPr>
        <w:spacing w:after="240"/>
        <w:ind w:left="0" w:firstLine="0"/>
        <w:rPr>
          <w:b w:val="0"/>
          <w:bCs w:val="0"/>
        </w:rPr>
      </w:pPr>
      <w:bookmarkStart w:id="34" w:name="_Toc90392079"/>
      <w:r w:rsidRPr="005461DE">
        <w:rPr>
          <w:b w:val="0"/>
          <w:bCs w:val="0"/>
        </w:rPr>
        <w:t>Определение точки безубыточности</w:t>
      </w:r>
      <w:bookmarkEnd w:id="34"/>
    </w:p>
    <w:p w14:paraId="5A66EC5C" w14:textId="23AF5A33" w:rsidR="004128BA" w:rsidRPr="001E55CE" w:rsidRDefault="004128BA" w:rsidP="005461DE">
      <w:pPr>
        <w:pStyle w:val="a3"/>
        <w:ind w:left="360"/>
        <w:jc w:val="right"/>
        <w:rPr>
          <w:sz w:val="24"/>
          <w:szCs w:val="24"/>
        </w:rPr>
      </w:pPr>
      <w:r w:rsidRPr="001E55CE">
        <w:rPr>
          <w:sz w:val="24"/>
          <w:szCs w:val="24"/>
        </w:rPr>
        <w:t xml:space="preserve">Таблица </w:t>
      </w:r>
      <w:r>
        <w:rPr>
          <w:sz w:val="24"/>
          <w:szCs w:val="24"/>
        </w:rPr>
        <w:t>3</w:t>
      </w:r>
      <w:r w:rsidRPr="001E55CE">
        <w:rPr>
          <w:sz w:val="24"/>
          <w:szCs w:val="24"/>
        </w:rPr>
        <w:t>.</w:t>
      </w:r>
      <w:r w:rsidR="005461DE">
        <w:rPr>
          <w:sz w:val="24"/>
          <w:szCs w:val="24"/>
        </w:rPr>
        <w:t>3</w:t>
      </w:r>
      <w:r w:rsidRPr="001E55CE">
        <w:rPr>
          <w:sz w:val="24"/>
          <w:szCs w:val="24"/>
        </w:rPr>
        <w:t xml:space="preserve"> </w:t>
      </w:r>
      <w:r>
        <w:rPr>
          <w:sz w:val="24"/>
          <w:szCs w:val="24"/>
        </w:rPr>
        <w:t>Затраты</w:t>
      </w:r>
    </w:p>
    <w:tbl>
      <w:tblPr>
        <w:tblW w:w="96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08"/>
        <w:gridCol w:w="1700"/>
        <w:gridCol w:w="2408"/>
        <w:gridCol w:w="1984"/>
      </w:tblGrid>
      <w:tr w:rsidR="00461E7D" w:rsidRPr="00F94D39" w14:paraId="45FE9AD7" w14:textId="77777777" w:rsidTr="00461E7D">
        <w:tc>
          <w:tcPr>
            <w:tcW w:w="5208" w:type="dxa"/>
            <w:gridSpan w:val="2"/>
          </w:tcPr>
          <w:p w14:paraId="39865D63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Условно постоянные затраты(Р),</w:t>
            </w:r>
          </w:p>
          <w:p w14:paraId="72B9823E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руб./мес.</w:t>
            </w:r>
          </w:p>
        </w:tc>
        <w:tc>
          <w:tcPr>
            <w:tcW w:w="4392" w:type="dxa"/>
            <w:gridSpan w:val="2"/>
          </w:tcPr>
          <w:p w14:paraId="51C67836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Условно переменные затраты(V),руб./мес.</w:t>
            </w:r>
          </w:p>
        </w:tc>
      </w:tr>
      <w:tr w:rsidR="00461E7D" w:rsidRPr="00F94D39" w14:paraId="5625C49D" w14:textId="77777777" w:rsidTr="00461E7D">
        <w:tc>
          <w:tcPr>
            <w:tcW w:w="3508" w:type="dxa"/>
          </w:tcPr>
          <w:p w14:paraId="5387012C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Оплата труда</w:t>
            </w:r>
          </w:p>
        </w:tc>
        <w:tc>
          <w:tcPr>
            <w:tcW w:w="1700" w:type="dxa"/>
          </w:tcPr>
          <w:p w14:paraId="7D44D15E" w14:textId="05173C9F" w:rsidR="00461E7D" w:rsidRPr="005461DE" w:rsidRDefault="00F272B5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150 000</w:t>
            </w:r>
          </w:p>
        </w:tc>
        <w:tc>
          <w:tcPr>
            <w:tcW w:w="2408" w:type="dxa"/>
          </w:tcPr>
          <w:p w14:paraId="542101ED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Материальные</w:t>
            </w:r>
          </w:p>
        </w:tc>
        <w:tc>
          <w:tcPr>
            <w:tcW w:w="1984" w:type="dxa"/>
          </w:tcPr>
          <w:p w14:paraId="1153C7D4" w14:textId="4353F933" w:rsidR="00461E7D" w:rsidRPr="005461DE" w:rsidRDefault="00C91AA1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301 049</w:t>
            </w:r>
          </w:p>
        </w:tc>
      </w:tr>
      <w:tr w:rsidR="00461E7D" w:rsidRPr="00F94D39" w14:paraId="78F6DC8B" w14:textId="77777777" w:rsidTr="00461E7D">
        <w:tc>
          <w:tcPr>
            <w:tcW w:w="3508" w:type="dxa"/>
          </w:tcPr>
          <w:p w14:paraId="01F4A882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Отчисления на соц. Нужды</w:t>
            </w:r>
          </w:p>
        </w:tc>
        <w:tc>
          <w:tcPr>
            <w:tcW w:w="1700" w:type="dxa"/>
          </w:tcPr>
          <w:p w14:paraId="21F1452A" w14:textId="2AA25761" w:rsidR="00461E7D" w:rsidRPr="005461DE" w:rsidRDefault="00F272B5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45 000</w:t>
            </w:r>
          </w:p>
        </w:tc>
        <w:tc>
          <w:tcPr>
            <w:tcW w:w="2408" w:type="dxa"/>
          </w:tcPr>
          <w:p w14:paraId="3FF7301B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08FD501B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461E7D" w:rsidRPr="00F94D39" w14:paraId="18B20A3B" w14:textId="77777777" w:rsidTr="00461E7D">
        <w:tc>
          <w:tcPr>
            <w:tcW w:w="3508" w:type="dxa"/>
          </w:tcPr>
          <w:p w14:paraId="3177BE4D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Амортизация</w:t>
            </w:r>
          </w:p>
        </w:tc>
        <w:tc>
          <w:tcPr>
            <w:tcW w:w="1700" w:type="dxa"/>
          </w:tcPr>
          <w:p w14:paraId="59CC68E9" w14:textId="5294C145" w:rsidR="00461E7D" w:rsidRPr="005461DE" w:rsidRDefault="00F272B5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2 149</w:t>
            </w:r>
          </w:p>
        </w:tc>
        <w:tc>
          <w:tcPr>
            <w:tcW w:w="2408" w:type="dxa"/>
          </w:tcPr>
          <w:p w14:paraId="11E1A3CA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18553A80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461E7D" w:rsidRPr="00F94D39" w14:paraId="379396B1" w14:textId="77777777" w:rsidTr="00461E7D">
        <w:tc>
          <w:tcPr>
            <w:tcW w:w="3508" w:type="dxa"/>
          </w:tcPr>
          <w:p w14:paraId="013F4916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Прочие</w:t>
            </w:r>
          </w:p>
        </w:tc>
        <w:tc>
          <w:tcPr>
            <w:tcW w:w="1700" w:type="dxa"/>
          </w:tcPr>
          <w:p w14:paraId="73E387B0" w14:textId="2FC76715" w:rsidR="00461E7D" w:rsidRPr="005461DE" w:rsidRDefault="00A7197E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16</w:t>
            </w:r>
            <w:r w:rsidR="00F272B5" w:rsidRPr="005461D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000</w:t>
            </w:r>
          </w:p>
        </w:tc>
        <w:tc>
          <w:tcPr>
            <w:tcW w:w="2408" w:type="dxa"/>
          </w:tcPr>
          <w:p w14:paraId="7AD95BB4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7F9FFC00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461E7D" w:rsidRPr="00601651" w14:paraId="49D05F6A" w14:textId="77777777" w:rsidTr="00461E7D">
        <w:tc>
          <w:tcPr>
            <w:tcW w:w="3508" w:type="dxa"/>
          </w:tcPr>
          <w:p w14:paraId="3408E688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Итого:</w:t>
            </w:r>
          </w:p>
        </w:tc>
        <w:tc>
          <w:tcPr>
            <w:tcW w:w="1700" w:type="dxa"/>
          </w:tcPr>
          <w:p w14:paraId="5480CE44" w14:textId="2840F32F" w:rsidR="00461E7D" w:rsidRPr="005461DE" w:rsidRDefault="00F272B5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213 149</w:t>
            </w:r>
          </w:p>
        </w:tc>
        <w:tc>
          <w:tcPr>
            <w:tcW w:w="2408" w:type="dxa"/>
          </w:tcPr>
          <w:p w14:paraId="6C75DEE4" w14:textId="77777777" w:rsidR="00461E7D" w:rsidRPr="005461DE" w:rsidRDefault="00461E7D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/>
                <w:bCs/>
                <w:sz w:val="24"/>
                <w:szCs w:val="24"/>
              </w:rPr>
              <w:t>Итого:</w:t>
            </w:r>
          </w:p>
        </w:tc>
        <w:tc>
          <w:tcPr>
            <w:tcW w:w="1984" w:type="dxa"/>
          </w:tcPr>
          <w:p w14:paraId="00F4C904" w14:textId="69E06BDF" w:rsidR="00461E7D" w:rsidRPr="005461DE" w:rsidRDefault="00C91AA1" w:rsidP="005461DE">
            <w:pPr>
              <w:spacing w:after="0" w:line="36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5461DE">
              <w:rPr>
                <w:rFonts w:ascii="Times New Roman" w:hAnsi="Times New Roman" w:cs="Times New Roman"/>
                <w:bCs/>
                <w:sz w:val="24"/>
                <w:szCs w:val="24"/>
              </w:rPr>
              <w:t>301 049</w:t>
            </w:r>
          </w:p>
        </w:tc>
      </w:tr>
    </w:tbl>
    <w:p w14:paraId="59E951DB" w14:textId="77777777" w:rsidR="00461E7D" w:rsidRPr="00601651" w:rsidRDefault="00461E7D" w:rsidP="00461E7D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  <w:highlight w:val="yellow"/>
        </w:rPr>
      </w:pPr>
    </w:p>
    <w:p w14:paraId="66F61686" w14:textId="74B3DA0B" w:rsidR="00461E7D" w:rsidRPr="00F94D39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  <w:lang w:val="en-US"/>
        </w:rPr>
        <w:t>V</w:t>
      </w:r>
      <w:r w:rsidRPr="00F94D39">
        <w:rPr>
          <w:rFonts w:ascii="Times New Roman" w:hAnsi="Times New Roman"/>
          <w:sz w:val="28"/>
          <w:szCs w:val="28"/>
          <w:vertAlign w:val="subscript"/>
        </w:rPr>
        <w:t xml:space="preserve">сум. </w:t>
      </w:r>
      <w:r w:rsidRPr="00F94D39">
        <w:rPr>
          <w:rFonts w:ascii="Times New Roman" w:hAnsi="Times New Roman"/>
          <w:sz w:val="28"/>
          <w:szCs w:val="28"/>
        </w:rPr>
        <w:t xml:space="preserve"> =</w:t>
      </w:r>
      <w:r w:rsidRPr="00A7197E">
        <w:rPr>
          <w:rFonts w:ascii="Times New Roman" w:hAnsi="Times New Roman"/>
          <w:sz w:val="28"/>
          <w:szCs w:val="28"/>
        </w:rPr>
        <w:t xml:space="preserve"> </w:t>
      </w:r>
      <w:r w:rsidR="00C91AA1">
        <w:rPr>
          <w:rFonts w:ascii="Times New Roman" w:hAnsi="Times New Roman" w:cs="Times New Roman"/>
          <w:sz w:val="28"/>
          <w:szCs w:val="28"/>
        </w:rPr>
        <w:t>213 149</w:t>
      </w:r>
      <w:r w:rsidR="00A7197E">
        <w:rPr>
          <w:rFonts w:ascii="Times New Roman" w:hAnsi="Times New Roman" w:cs="Times New Roman"/>
          <w:sz w:val="28"/>
          <w:szCs w:val="28"/>
        </w:rPr>
        <w:t xml:space="preserve"> </w:t>
      </w:r>
      <w:r w:rsidR="00F94D39" w:rsidRPr="00A7197E">
        <w:rPr>
          <w:rFonts w:ascii="Times New Roman" w:hAnsi="Times New Roman"/>
          <w:sz w:val="28"/>
          <w:szCs w:val="28"/>
        </w:rPr>
        <w:t>руб</w:t>
      </w:r>
      <w:r w:rsidR="00F94D39">
        <w:rPr>
          <w:rFonts w:ascii="Times New Roman" w:hAnsi="Times New Roman"/>
          <w:sz w:val="28"/>
          <w:szCs w:val="28"/>
        </w:rPr>
        <w:t>./мес.</w:t>
      </w:r>
    </w:p>
    <w:p w14:paraId="09CAF5F7" w14:textId="6D90FF5B" w:rsidR="00461E7D" w:rsidRPr="00F94D39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</w:rPr>
        <w:t>Р</w:t>
      </w:r>
      <w:r w:rsidRPr="00F94D39">
        <w:rPr>
          <w:rFonts w:ascii="Times New Roman" w:hAnsi="Times New Roman"/>
          <w:sz w:val="28"/>
          <w:szCs w:val="28"/>
          <w:vertAlign w:val="subscript"/>
        </w:rPr>
        <w:t xml:space="preserve">сум. </w:t>
      </w:r>
      <w:r w:rsidRPr="00F94D39">
        <w:rPr>
          <w:rFonts w:ascii="Times New Roman" w:hAnsi="Times New Roman"/>
          <w:sz w:val="28"/>
          <w:szCs w:val="28"/>
        </w:rPr>
        <w:t xml:space="preserve"> =</w:t>
      </w:r>
      <w:r w:rsidR="00C91AA1">
        <w:rPr>
          <w:rFonts w:ascii="Times New Roman" w:hAnsi="Times New Roman"/>
          <w:sz w:val="28"/>
          <w:szCs w:val="28"/>
        </w:rPr>
        <w:t>301 049</w:t>
      </w:r>
      <w:r w:rsidR="00F94D39">
        <w:rPr>
          <w:rFonts w:ascii="Times New Roman" w:hAnsi="Times New Roman"/>
          <w:sz w:val="28"/>
          <w:szCs w:val="28"/>
        </w:rPr>
        <w:t xml:space="preserve"> руб./мес.</w:t>
      </w:r>
    </w:p>
    <w:p w14:paraId="4A4AABB1" w14:textId="01B9B14A" w:rsidR="00461E7D" w:rsidRPr="00F94D39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  <w:lang w:val="en-US"/>
        </w:rPr>
        <w:t>V</w:t>
      </w:r>
      <w:r w:rsidRPr="00F94D39">
        <w:rPr>
          <w:rFonts w:ascii="Times New Roman" w:hAnsi="Times New Roman"/>
          <w:sz w:val="28"/>
          <w:szCs w:val="28"/>
          <w:vertAlign w:val="subscript"/>
        </w:rPr>
        <w:t>ед.</w:t>
      </w:r>
      <w:r w:rsidRPr="00F94D39">
        <w:rPr>
          <w:rFonts w:ascii="Times New Roman" w:hAnsi="Times New Roman"/>
          <w:sz w:val="28"/>
          <w:szCs w:val="28"/>
        </w:rPr>
        <w:t xml:space="preserve"> = </w:t>
      </w:r>
      <w:r w:rsidRPr="00F94D39">
        <w:rPr>
          <w:rFonts w:ascii="Times New Roman" w:hAnsi="Times New Roman"/>
          <w:sz w:val="28"/>
          <w:szCs w:val="28"/>
          <w:lang w:val="en-US"/>
        </w:rPr>
        <w:t>V</w:t>
      </w:r>
      <w:r w:rsidRPr="00F94D39">
        <w:rPr>
          <w:rFonts w:ascii="Times New Roman" w:hAnsi="Times New Roman"/>
          <w:sz w:val="28"/>
          <w:szCs w:val="28"/>
          <w:vertAlign w:val="subscript"/>
        </w:rPr>
        <w:t>сум.</w:t>
      </w:r>
      <w:r w:rsidR="005461DE">
        <w:rPr>
          <w:rFonts w:ascii="Times New Roman" w:hAnsi="Times New Roman"/>
          <w:sz w:val="28"/>
          <w:szCs w:val="28"/>
        </w:rPr>
        <w:t xml:space="preserve">: </w:t>
      </w:r>
      <w:r w:rsidRPr="00F94D39">
        <w:rPr>
          <w:rFonts w:ascii="Times New Roman" w:hAnsi="Times New Roman"/>
          <w:sz w:val="28"/>
          <w:szCs w:val="28"/>
        </w:rPr>
        <w:t>N =</w:t>
      </w:r>
      <w:r w:rsidR="00C91AA1">
        <w:rPr>
          <w:rFonts w:ascii="Times New Roman" w:hAnsi="Times New Roman"/>
          <w:sz w:val="28"/>
          <w:szCs w:val="28"/>
        </w:rPr>
        <w:t>213</w:t>
      </w:r>
      <w:r w:rsidR="005461DE">
        <w:rPr>
          <w:rFonts w:ascii="Times New Roman" w:hAnsi="Times New Roman"/>
          <w:sz w:val="28"/>
          <w:szCs w:val="28"/>
        </w:rPr>
        <w:t> </w:t>
      </w:r>
      <w:r w:rsidR="00C91AA1">
        <w:rPr>
          <w:rFonts w:ascii="Times New Roman" w:hAnsi="Times New Roman"/>
          <w:sz w:val="28"/>
          <w:szCs w:val="28"/>
        </w:rPr>
        <w:t>149</w:t>
      </w:r>
      <w:r w:rsidR="005461DE">
        <w:rPr>
          <w:rFonts w:ascii="Times New Roman" w:hAnsi="Times New Roman"/>
          <w:sz w:val="28"/>
          <w:szCs w:val="28"/>
        </w:rPr>
        <w:t xml:space="preserve"> : </w:t>
      </w:r>
      <w:r w:rsidR="00A7197E">
        <w:rPr>
          <w:rFonts w:ascii="Times New Roman" w:hAnsi="Times New Roman"/>
          <w:sz w:val="28"/>
          <w:szCs w:val="28"/>
        </w:rPr>
        <w:t>1</w:t>
      </w:r>
      <w:r w:rsidR="00C91AA1">
        <w:rPr>
          <w:rFonts w:ascii="Times New Roman" w:hAnsi="Times New Roman"/>
          <w:sz w:val="28"/>
          <w:szCs w:val="28"/>
        </w:rPr>
        <w:t>9</w:t>
      </w:r>
      <w:r w:rsidRPr="00F94D39">
        <w:rPr>
          <w:rFonts w:ascii="Times New Roman" w:hAnsi="Times New Roman"/>
          <w:sz w:val="28"/>
          <w:szCs w:val="28"/>
        </w:rPr>
        <w:t xml:space="preserve">= </w:t>
      </w:r>
      <w:r w:rsidR="00C91AA1">
        <w:rPr>
          <w:rFonts w:ascii="Times New Roman" w:hAnsi="Times New Roman"/>
          <w:sz w:val="28"/>
          <w:szCs w:val="28"/>
        </w:rPr>
        <w:t>11 218</w:t>
      </w:r>
      <w:r w:rsidR="00F94D39">
        <w:rPr>
          <w:rFonts w:ascii="Times New Roman" w:hAnsi="Times New Roman"/>
          <w:sz w:val="28"/>
          <w:szCs w:val="28"/>
        </w:rPr>
        <w:t xml:space="preserve"> руб.</w:t>
      </w:r>
    </w:p>
    <w:p w14:paraId="2DA99086" w14:textId="77777777" w:rsidR="00461E7D" w:rsidRPr="00A643E9" w:rsidRDefault="00461E7D" w:rsidP="00A643E9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A643E9">
        <w:rPr>
          <w:rFonts w:ascii="Times New Roman" w:hAnsi="Times New Roman"/>
          <w:sz w:val="28"/>
          <w:szCs w:val="28"/>
        </w:rPr>
        <w:t>Точка безубыточности:</w:t>
      </w:r>
    </w:p>
    <w:p w14:paraId="5D1A3BBF" w14:textId="0EA0B91E" w:rsidR="00461E7D" w:rsidRPr="00F94D39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  <w:lang w:val="en-US"/>
        </w:rPr>
        <w:t>N</w:t>
      </w:r>
      <w:r w:rsidRPr="00F94D39">
        <w:rPr>
          <w:rFonts w:ascii="Times New Roman" w:hAnsi="Times New Roman"/>
          <w:sz w:val="28"/>
          <w:szCs w:val="28"/>
          <w:vertAlign w:val="subscript"/>
        </w:rPr>
        <w:t>без</w:t>
      </w:r>
      <w:r w:rsidRPr="00F94D39">
        <w:rPr>
          <w:rFonts w:ascii="Times New Roman" w:hAnsi="Times New Roman"/>
          <w:sz w:val="28"/>
          <w:szCs w:val="28"/>
        </w:rPr>
        <w:t>= Р</w:t>
      </w:r>
      <w:r w:rsidRPr="00F94D39">
        <w:rPr>
          <w:rFonts w:ascii="Times New Roman" w:hAnsi="Times New Roman"/>
          <w:sz w:val="28"/>
          <w:szCs w:val="28"/>
          <w:vertAlign w:val="subscript"/>
        </w:rPr>
        <w:t>сум</w:t>
      </w:r>
      <w:r w:rsidR="005461DE">
        <w:rPr>
          <w:rFonts w:ascii="Times New Roman" w:hAnsi="Times New Roman"/>
          <w:sz w:val="28"/>
          <w:szCs w:val="28"/>
        </w:rPr>
        <w:t xml:space="preserve"> : </w:t>
      </w:r>
      <w:r w:rsidRPr="00F94D39">
        <w:rPr>
          <w:rFonts w:ascii="Times New Roman" w:hAnsi="Times New Roman"/>
          <w:sz w:val="28"/>
          <w:szCs w:val="28"/>
        </w:rPr>
        <w:t xml:space="preserve">(Ц – </w:t>
      </w:r>
      <w:r w:rsidRPr="00F94D39">
        <w:rPr>
          <w:rFonts w:ascii="Times New Roman" w:hAnsi="Times New Roman"/>
          <w:sz w:val="28"/>
          <w:szCs w:val="28"/>
          <w:lang w:val="en-US"/>
        </w:rPr>
        <w:t>V</w:t>
      </w:r>
      <w:r w:rsidRPr="00F94D39">
        <w:rPr>
          <w:rFonts w:ascii="Times New Roman" w:hAnsi="Times New Roman"/>
          <w:sz w:val="28"/>
          <w:szCs w:val="28"/>
          <w:vertAlign w:val="subscript"/>
        </w:rPr>
        <w:t>ед</w:t>
      </w:r>
      <w:r w:rsidRPr="00F94D39">
        <w:rPr>
          <w:rFonts w:ascii="Times New Roman" w:hAnsi="Times New Roman"/>
          <w:sz w:val="28"/>
          <w:szCs w:val="28"/>
        </w:rPr>
        <w:t>),</w:t>
      </w:r>
    </w:p>
    <w:p w14:paraId="5272EAC6" w14:textId="3D720662" w:rsidR="00461E7D" w:rsidRPr="00192E05" w:rsidRDefault="00461E7D" w:rsidP="005461D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94D39">
        <w:rPr>
          <w:rFonts w:ascii="Times New Roman" w:hAnsi="Times New Roman"/>
          <w:sz w:val="28"/>
          <w:szCs w:val="28"/>
          <w:lang w:val="en-US"/>
        </w:rPr>
        <w:t>N</w:t>
      </w:r>
      <w:r w:rsidRPr="00F94D39">
        <w:rPr>
          <w:rFonts w:ascii="Times New Roman" w:hAnsi="Times New Roman"/>
          <w:sz w:val="28"/>
          <w:szCs w:val="28"/>
          <w:vertAlign w:val="subscript"/>
        </w:rPr>
        <w:t>без.</w:t>
      </w:r>
      <w:r w:rsidRPr="00F94D39">
        <w:rPr>
          <w:rFonts w:ascii="Times New Roman" w:hAnsi="Times New Roman"/>
          <w:sz w:val="28"/>
          <w:szCs w:val="28"/>
        </w:rPr>
        <w:t xml:space="preserve"> =</w:t>
      </w:r>
      <w:r w:rsidR="00C91AA1">
        <w:rPr>
          <w:rFonts w:ascii="Times New Roman" w:hAnsi="Times New Roman"/>
          <w:sz w:val="28"/>
          <w:szCs w:val="28"/>
        </w:rPr>
        <w:t>301</w:t>
      </w:r>
      <w:r w:rsidR="005461DE">
        <w:rPr>
          <w:rFonts w:ascii="Times New Roman" w:hAnsi="Times New Roman"/>
          <w:sz w:val="28"/>
          <w:szCs w:val="28"/>
        </w:rPr>
        <w:t> </w:t>
      </w:r>
      <w:r w:rsidR="00C91AA1">
        <w:rPr>
          <w:rFonts w:ascii="Times New Roman" w:hAnsi="Times New Roman"/>
          <w:sz w:val="28"/>
          <w:szCs w:val="28"/>
        </w:rPr>
        <w:t>049</w:t>
      </w:r>
      <w:r w:rsidR="005461DE">
        <w:rPr>
          <w:rFonts w:ascii="Times New Roman" w:hAnsi="Times New Roman"/>
          <w:sz w:val="28"/>
          <w:szCs w:val="28"/>
        </w:rPr>
        <w:t xml:space="preserve">: </w:t>
      </w:r>
      <w:r w:rsidRPr="00F94D39">
        <w:rPr>
          <w:rFonts w:ascii="Times New Roman" w:hAnsi="Times New Roman"/>
          <w:sz w:val="28"/>
          <w:szCs w:val="28"/>
        </w:rPr>
        <w:t>(</w:t>
      </w:r>
      <w:r w:rsidR="00C91AA1">
        <w:rPr>
          <w:rFonts w:ascii="Times New Roman" w:hAnsi="Times New Roman"/>
          <w:sz w:val="28"/>
          <w:szCs w:val="28"/>
        </w:rPr>
        <w:t>37 500</w:t>
      </w:r>
      <w:r w:rsidRPr="00F94D39">
        <w:rPr>
          <w:rFonts w:ascii="Times New Roman" w:hAnsi="Times New Roman"/>
          <w:sz w:val="28"/>
          <w:szCs w:val="28"/>
        </w:rPr>
        <w:t xml:space="preserve">– </w:t>
      </w:r>
      <w:r w:rsidR="00C91AA1">
        <w:rPr>
          <w:rFonts w:ascii="Times New Roman" w:hAnsi="Times New Roman"/>
          <w:sz w:val="28"/>
          <w:szCs w:val="28"/>
        </w:rPr>
        <w:t>11 218</w:t>
      </w:r>
      <w:r w:rsidRPr="00F94D39">
        <w:rPr>
          <w:rFonts w:ascii="Times New Roman" w:hAnsi="Times New Roman"/>
          <w:sz w:val="28"/>
          <w:szCs w:val="28"/>
        </w:rPr>
        <w:t xml:space="preserve">) = </w:t>
      </w:r>
      <w:r w:rsidR="00C91AA1">
        <w:rPr>
          <w:rFonts w:ascii="Times New Roman" w:hAnsi="Times New Roman"/>
          <w:sz w:val="28"/>
          <w:szCs w:val="28"/>
        </w:rPr>
        <w:t>12</w:t>
      </w:r>
      <w:r w:rsidR="00F94D39" w:rsidRPr="00F94D39">
        <w:rPr>
          <w:rFonts w:ascii="Times New Roman" w:hAnsi="Times New Roman"/>
          <w:sz w:val="28"/>
          <w:szCs w:val="28"/>
        </w:rPr>
        <w:t xml:space="preserve"> шт./мес.</w:t>
      </w:r>
    </w:p>
    <w:p w14:paraId="1DA58659" w14:textId="6F44346C" w:rsidR="00461E7D" w:rsidRPr="00A643E9" w:rsidRDefault="00461E7D" w:rsidP="005461D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643E9">
        <w:rPr>
          <w:rFonts w:ascii="Times New Roman" w:hAnsi="Times New Roman"/>
          <w:sz w:val="28"/>
          <w:szCs w:val="28"/>
        </w:rPr>
        <w:t xml:space="preserve">Объем реализованной продукции, необходимый </w:t>
      </w:r>
      <w:r w:rsidR="005461DE" w:rsidRPr="00A643E9">
        <w:rPr>
          <w:rFonts w:ascii="Times New Roman" w:hAnsi="Times New Roman"/>
          <w:sz w:val="28"/>
          <w:szCs w:val="28"/>
        </w:rPr>
        <w:t>для достижения</w:t>
      </w:r>
      <w:r w:rsidRPr="00A643E9">
        <w:rPr>
          <w:rFonts w:ascii="Times New Roman" w:hAnsi="Times New Roman"/>
          <w:sz w:val="28"/>
          <w:szCs w:val="28"/>
        </w:rPr>
        <w:t xml:space="preserve"> желаемого размера прибыли:</w:t>
      </w:r>
    </w:p>
    <w:p w14:paraId="721FC4B1" w14:textId="15B89938" w:rsidR="00461E7D" w:rsidRPr="00192E05" w:rsidRDefault="00461E7D" w:rsidP="005461D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  <w:lang w:val="en-US"/>
        </w:rPr>
        <w:t>N</w:t>
      </w:r>
      <w:r w:rsidRPr="00192E05">
        <w:rPr>
          <w:rFonts w:ascii="Times New Roman" w:hAnsi="Times New Roman"/>
          <w:sz w:val="28"/>
          <w:szCs w:val="28"/>
          <w:vertAlign w:val="subscript"/>
        </w:rPr>
        <w:t>необх.</w:t>
      </w:r>
      <w:r w:rsidRPr="00192E05">
        <w:rPr>
          <w:rFonts w:ascii="Times New Roman" w:hAnsi="Times New Roman"/>
          <w:sz w:val="28"/>
          <w:szCs w:val="28"/>
        </w:rPr>
        <w:t xml:space="preserve"> =Р</w:t>
      </w:r>
      <w:r w:rsidRPr="00192E05">
        <w:rPr>
          <w:rFonts w:ascii="Times New Roman" w:hAnsi="Times New Roman"/>
          <w:sz w:val="28"/>
          <w:szCs w:val="28"/>
          <w:vertAlign w:val="subscript"/>
        </w:rPr>
        <w:t>сум.</w:t>
      </w:r>
      <w:r w:rsidRPr="00192E05">
        <w:rPr>
          <w:rFonts w:ascii="Times New Roman" w:hAnsi="Times New Roman"/>
          <w:sz w:val="28"/>
          <w:szCs w:val="28"/>
        </w:rPr>
        <w:t>+П</w:t>
      </w:r>
      <w:r w:rsidRPr="00192E05">
        <w:rPr>
          <w:rFonts w:ascii="Times New Roman" w:hAnsi="Times New Roman"/>
          <w:sz w:val="28"/>
          <w:szCs w:val="28"/>
          <w:vertAlign w:val="subscript"/>
        </w:rPr>
        <w:t>бал.</w:t>
      </w:r>
      <w:r w:rsidR="005461DE">
        <w:rPr>
          <w:rFonts w:ascii="Times New Roman" w:hAnsi="Times New Roman"/>
          <w:sz w:val="28"/>
          <w:szCs w:val="28"/>
        </w:rPr>
        <w:t>:</w:t>
      </w:r>
      <w:r w:rsidRPr="00192E05">
        <w:rPr>
          <w:rFonts w:ascii="Times New Roman" w:hAnsi="Times New Roman"/>
          <w:sz w:val="28"/>
          <w:szCs w:val="28"/>
        </w:rPr>
        <w:t>(Ц-</w:t>
      </w:r>
      <w:r w:rsidRPr="00192E05">
        <w:rPr>
          <w:rFonts w:ascii="Times New Roman" w:hAnsi="Times New Roman"/>
          <w:sz w:val="28"/>
          <w:szCs w:val="28"/>
          <w:lang w:val="en-US"/>
        </w:rPr>
        <w:t>V</w:t>
      </w:r>
      <w:r w:rsidRPr="00192E05">
        <w:rPr>
          <w:rFonts w:ascii="Times New Roman" w:hAnsi="Times New Roman"/>
          <w:sz w:val="28"/>
          <w:szCs w:val="28"/>
          <w:vertAlign w:val="subscript"/>
        </w:rPr>
        <w:t>ед.</w:t>
      </w:r>
      <w:r w:rsidRPr="00192E05">
        <w:rPr>
          <w:rFonts w:ascii="Times New Roman" w:hAnsi="Times New Roman"/>
          <w:sz w:val="28"/>
          <w:szCs w:val="28"/>
        </w:rPr>
        <w:t>),</w:t>
      </w:r>
    </w:p>
    <w:p w14:paraId="47C9BBA0" w14:textId="11360530" w:rsidR="00461E7D" w:rsidRPr="00192E05" w:rsidRDefault="00461E7D" w:rsidP="005461D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192E05">
        <w:rPr>
          <w:rFonts w:ascii="Times New Roman" w:hAnsi="Times New Roman"/>
          <w:sz w:val="28"/>
          <w:szCs w:val="28"/>
          <w:lang w:val="en-US"/>
        </w:rPr>
        <w:t>N</w:t>
      </w:r>
      <w:r w:rsidRPr="00192E05">
        <w:rPr>
          <w:rFonts w:ascii="Times New Roman" w:hAnsi="Times New Roman"/>
          <w:sz w:val="28"/>
          <w:szCs w:val="28"/>
          <w:vertAlign w:val="subscript"/>
        </w:rPr>
        <w:t>необх.</w:t>
      </w:r>
      <w:r w:rsidRPr="00192E05">
        <w:rPr>
          <w:rFonts w:ascii="Times New Roman" w:hAnsi="Times New Roman"/>
          <w:sz w:val="28"/>
          <w:szCs w:val="28"/>
        </w:rPr>
        <w:t xml:space="preserve"> = (</w:t>
      </w:r>
      <w:r w:rsidR="00C91AA1">
        <w:rPr>
          <w:rFonts w:ascii="Times New Roman" w:hAnsi="Times New Roman"/>
          <w:sz w:val="28"/>
          <w:szCs w:val="28"/>
        </w:rPr>
        <w:t>301 049</w:t>
      </w:r>
      <w:r w:rsidRPr="00192E05">
        <w:rPr>
          <w:rFonts w:ascii="Times New Roman" w:hAnsi="Times New Roman"/>
          <w:sz w:val="28"/>
          <w:szCs w:val="28"/>
        </w:rPr>
        <w:t>+</w:t>
      </w:r>
      <w:r w:rsidR="00C91AA1">
        <w:rPr>
          <w:rFonts w:ascii="Times New Roman" w:hAnsi="Times New Roman"/>
          <w:sz w:val="28"/>
          <w:szCs w:val="28"/>
        </w:rPr>
        <w:t>198 302</w:t>
      </w:r>
      <w:r w:rsidR="00F94D39">
        <w:rPr>
          <w:rFonts w:ascii="Times New Roman" w:hAnsi="Times New Roman"/>
          <w:sz w:val="28"/>
          <w:szCs w:val="28"/>
        </w:rPr>
        <w:t xml:space="preserve">) </w:t>
      </w:r>
      <w:r w:rsidR="005461DE">
        <w:rPr>
          <w:rFonts w:ascii="Times New Roman" w:hAnsi="Times New Roman"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(</w:t>
      </w:r>
      <w:r w:rsidR="00C91AA1">
        <w:rPr>
          <w:rFonts w:ascii="Times New Roman" w:hAnsi="Times New Roman"/>
          <w:sz w:val="28"/>
          <w:szCs w:val="28"/>
        </w:rPr>
        <w:t>37 500</w:t>
      </w:r>
      <w:r w:rsidR="00F94D39" w:rsidRPr="00F94D39">
        <w:rPr>
          <w:rFonts w:ascii="Times New Roman" w:hAnsi="Times New Roman"/>
          <w:sz w:val="28"/>
          <w:szCs w:val="28"/>
        </w:rPr>
        <w:t xml:space="preserve">– </w:t>
      </w:r>
      <w:r w:rsidR="00C91AA1">
        <w:rPr>
          <w:rFonts w:ascii="Times New Roman" w:hAnsi="Times New Roman"/>
          <w:sz w:val="28"/>
          <w:szCs w:val="28"/>
        </w:rPr>
        <w:t>11 218</w:t>
      </w:r>
      <w:r w:rsidRPr="00192E05">
        <w:rPr>
          <w:rFonts w:ascii="Times New Roman" w:hAnsi="Times New Roman"/>
          <w:sz w:val="28"/>
          <w:szCs w:val="28"/>
        </w:rPr>
        <w:t>)  =</w:t>
      </w:r>
      <w:r w:rsidR="00C91AA1">
        <w:rPr>
          <w:rFonts w:ascii="Times New Roman" w:hAnsi="Times New Roman"/>
          <w:sz w:val="28"/>
          <w:szCs w:val="28"/>
        </w:rPr>
        <w:t>19</w:t>
      </w:r>
      <w:r w:rsidRPr="00192E05">
        <w:rPr>
          <w:rFonts w:ascii="Times New Roman" w:hAnsi="Times New Roman"/>
          <w:sz w:val="28"/>
          <w:szCs w:val="28"/>
        </w:rPr>
        <w:t xml:space="preserve"> (шт</w:t>
      </w:r>
      <w:r>
        <w:rPr>
          <w:rFonts w:ascii="Times New Roman" w:hAnsi="Times New Roman"/>
          <w:sz w:val="28"/>
          <w:szCs w:val="28"/>
        </w:rPr>
        <w:t>.</w:t>
      </w:r>
      <w:r w:rsidRPr="00192E05">
        <w:rPr>
          <w:rFonts w:ascii="Times New Roman" w:hAnsi="Times New Roman"/>
          <w:sz w:val="28"/>
          <w:szCs w:val="28"/>
        </w:rPr>
        <w:t>/мес.)</w:t>
      </w:r>
    </w:p>
    <w:p w14:paraId="212FD6BF" w14:textId="77777777" w:rsidR="00461E7D" w:rsidRPr="00A643E9" w:rsidRDefault="00461E7D" w:rsidP="00A643E9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14:paraId="434E2D43" w14:textId="3E262AD2" w:rsidR="00461E7D" w:rsidRDefault="00461E7D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292B2EF2" w14:textId="662BFF10" w:rsidR="001E55CE" w:rsidRDefault="00C92090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0E5033F" wp14:editId="400548CE">
            <wp:extent cx="5760720" cy="3771265"/>
            <wp:effectExtent l="0" t="0" r="0" b="0"/>
            <wp:docPr id="6" name="Диаграмма 6">
              <a:extLst xmlns:a="http://schemas.openxmlformats.org/drawingml/2006/main">
                <a:ext uri="{FF2B5EF4-FFF2-40B4-BE49-F238E27FC236}">
                  <a16:creationId xmlns:a16="http://schemas.microsoft.com/office/drawing/2014/main" id="{A2244A18-0CD0-46CA-89FA-59686DB7B14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14:paraId="78B4B7F4" w14:textId="77777777" w:rsidR="001E55CE" w:rsidRDefault="001E55CE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4801F4C4" w14:textId="77777777" w:rsidR="001E55CE" w:rsidRDefault="001E55CE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0E17D70D" w14:textId="77777777" w:rsidR="001E55CE" w:rsidRDefault="001E55CE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43A1CB04" w14:textId="77777777" w:rsidR="001E55CE" w:rsidRDefault="001E55CE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30F62242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6D8D1497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585BE428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584CC3BF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13FE61D6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20FC145A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01A590B9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47ADBC62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6F20D7C3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5A02492D" w14:textId="7777777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24BE2E92" w14:textId="25C6E147" w:rsidR="002A7CA6" w:rsidRDefault="002A7CA6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59BD1D7C" w14:textId="77777777" w:rsidR="0052061E" w:rsidRDefault="0052061E" w:rsidP="000B75E9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14:paraId="2F0D6E1B" w14:textId="77777777" w:rsidR="001E55CE" w:rsidRPr="001E55CE" w:rsidRDefault="001E55CE" w:rsidP="001E55CE">
      <w:pPr>
        <w:pStyle w:val="a3"/>
        <w:keepNext/>
        <w:keepLines/>
        <w:numPr>
          <w:ilvl w:val="0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35" w:name="_Toc90391869"/>
      <w:bookmarkStart w:id="36" w:name="_Toc90392010"/>
      <w:bookmarkStart w:id="37" w:name="_Toc90392080"/>
      <w:bookmarkEnd w:id="35"/>
      <w:bookmarkEnd w:id="36"/>
      <w:bookmarkEnd w:id="37"/>
    </w:p>
    <w:p w14:paraId="3145DE32" w14:textId="77777777" w:rsidR="001E55CE" w:rsidRPr="001E55CE" w:rsidRDefault="001E55CE" w:rsidP="001E55CE">
      <w:pPr>
        <w:pStyle w:val="a3"/>
        <w:keepNext/>
        <w:keepLines/>
        <w:numPr>
          <w:ilvl w:val="0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38" w:name="_Toc90391870"/>
      <w:bookmarkStart w:id="39" w:name="_Toc90392011"/>
      <w:bookmarkStart w:id="40" w:name="_Toc90392081"/>
      <w:bookmarkEnd w:id="38"/>
      <w:bookmarkEnd w:id="39"/>
      <w:bookmarkEnd w:id="40"/>
    </w:p>
    <w:p w14:paraId="6069FC94" w14:textId="77777777" w:rsidR="001E55CE" w:rsidRPr="001E55CE" w:rsidRDefault="001E55CE" w:rsidP="001E55CE">
      <w:pPr>
        <w:pStyle w:val="a3"/>
        <w:keepNext/>
        <w:keepLines/>
        <w:numPr>
          <w:ilvl w:val="0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41" w:name="_Toc90391871"/>
      <w:bookmarkStart w:id="42" w:name="_Toc90392012"/>
      <w:bookmarkStart w:id="43" w:name="_Toc90392082"/>
      <w:bookmarkEnd w:id="41"/>
      <w:bookmarkEnd w:id="42"/>
      <w:bookmarkEnd w:id="43"/>
    </w:p>
    <w:p w14:paraId="5D0BA07E" w14:textId="77777777" w:rsidR="001E55CE" w:rsidRPr="001E55CE" w:rsidRDefault="001E55CE" w:rsidP="001E55CE">
      <w:pPr>
        <w:pStyle w:val="a3"/>
        <w:keepNext/>
        <w:keepLines/>
        <w:numPr>
          <w:ilvl w:val="1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44" w:name="_Toc90391872"/>
      <w:bookmarkStart w:id="45" w:name="_Toc90392013"/>
      <w:bookmarkStart w:id="46" w:name="_Toc90392083"/>
      <w:bookmarkEnd w:id="44"/>
      <w:bookmarkEnd w:id="45"/>
      <w:bookmarkEnd w:id="46"/>
    </w:p>
    <w:p w14:paraId="2218DCBD" w14:textId="77777777" w:rsidR="001E55CE" w:rsidRPr="001E55CE" w:rsidRDefault="001E55CE" w:rsidP="001E55CE">
      <w:pPr>
        <w:pStyle w:val="a3"/>
        <w:keepNext/>
        <w:keepLines/>
        <w:numPr>
          <w:ilvl w:val="1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47" w:name="_Toc90391873"/>
      <w:bookmarkStart w:id="48" w:name="_Toc90392014"/>
      <w:bookmarkStart w:id="49" w:name="_Toc90392084"/>
      <w:bookmarkEnd w:id="47"/>
      <w:bookmarkEnd w:id="48"/>
      <w:bookmarkEnd w:id="49"/>
    </w:p>
    <w:p w14:paraId="2ED905C5" w14:textId="77777777" w:rsidR="001E55CE" w:rsidRPr="001E55CE" w:rsidRDefault="001E55CE" w:rsidP="001E55CE">
      <w:pPr>
        <w:pStyle w:val="a3"/>
        <w:keepNext/>
        <w:keepLines/>
        <w:numPr>
          <w:ilvl w:val="1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50" w:name="_Toc90391874"/>
      <w:bookmarkStart w:id="51" w:name="_Toc90392015"/>
      <w:bookmarkStart w:id="52" w:name="_Toc90392085"/>
      <w:bookmarkEnd w:id="50"/>
      <w:bookmarkEnd w:id="51"/>
      <w:bookmarkEnd w:id="52"/>
    </w:p>
    <w:p w14:paraId="56BF1881" w14:textId="77777777" w:rsidR="001E55CE" w:rsidRPr="001E55CE" w:rsidRDefault="001E55CE" w:rsidP="001E55CE">
      <w:pPr>
        <w:pStyle w:val="a3"/>
        <w:keepNext/>
        <w:keepLines/>
        <w:numPr>
          <w:ilvl w:val="1"/>
          <w:numId w:val="23"/>
        </w:numPr>
        <w:spacing w:before="200" w:line="276" w:lineRule="auto"/>
        <w:contextualSpacing w:val="0"/>
        <w:jc w:val="center"/>
        <w:outlineLvl w:val="1"/>
        <w:rPr>
          <w:rFonts w:eastAsiaTheme="majorEastAsia" w:cstheme="majorBidi"/>
          <w:b/>
          <w:bCs/>
          <w:vanish/>
          <w:color w:val="000000" w:themeColor="text1"/>
          <w:sz w:val="28"/>
          <w:szCs w:val="26"/>
          <w:lang w:eastAsia="en-US"/>
        </w:rPr>
      </w:pPr>
      <w:bookmarkStart w:id="53" w:name="_Toc90391875"/>
      <w:bookmarkStart w:id="54" w:name="_Toc90392016"/>
      <w:bookmarkStart w:id="55" w:name="_Toc90392086"/>
      <w:bookmarkEnd w:id="53"/>
      <w:bookmarkEnd w:id="54"/>
      <w:bookmarkEnd w:id="55"/>
    </w:p>
    <w:p w14:paraId="7C1BE0B4" w14:textId="77777777" w:rsidR="001E55CE" w:rsidRPr="005461DE" w:rsidRDefault="001E55CE" w:rsidP="001E55CE">
      <w:pPr>
        <w:pStyle w:val="2"/>
        <w:numPr>
          <w:ilvl w:val="1"/>
          <w:numId w:val="23"/>
        </w:numPr>
        <w:rPr>
          <w:b w:val="0"/>
          <w:bCs w:val="0"/>
        </w:rPr>
      </w:pPr>
      <w:bookmarkStart w:id="56" w:name="_Toc90392087"/>
      <w:r w:rsidRPr="005461DE">
        <w:rPr>
          <w:b w:val="0"/>
          <w:bCs w:val="0"/>
        </w:rPr>
        <w:t>Определение сроков окупаемости</w:t>
      </w:r>
      <w:bookmarkEnd w:id="56"/>
    </w:p>
    <w:p w14:paraId="54886368" w14:textId="1E68F05C" w:rsidR="001E55CE" w:rsidRPr="008479DD" w:rsidRDefault="001E55CE" w:rsidP="001E55CE">
      <w:pPr>
        <w:jc w:val="right"/>
        <w:rPr>
          <w:rFonts w:ascii="Times New Roman" w:hAnsi="Times New Roman" w:cs="Times New Roman"/>
          <w:sz w:val="24"/>
          <w:szCs w:val="24"/>
        </w:rPr>
      </w:pPr>
      <w:r w:rsidRPr="008479DD">
        <w:rPr>
          <w:rFonts w:ascii="Times New Roman" w:hAnsi="Times New Roman" w:cs="Times New Roman"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8479DD">
        <w:rPr>
          <w:rFonts w:ascii="Times New Roman" w:hAnsi="Times New Roman" w:cs="Times New Roman"/>
          <w:sz w:val="24"/>
          <w:szCs w:val="24"/>
        </w:rPr>
        <w:t>.</w:t>
      </w:r>
      <w:r w:rsidR="005461DE">
        <w:rPr>
          <w:rFonts w:ascii="Times New Roman" w:hAnsi="Times New Roman" w:cs="Times New Roman"/>
          <w:sz w:val="24"/>
          <w:szCs w:val="24"/>
        </w:rPr>
        <w:t>4</w:t>
      </w:r>
      <w:r w:rsidRPr="008479D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роки окупаемости</w:t>
      </w:r>
    </w:p>
    <w:tbl>
      <w:tblPr>
        <w:tblW w:w="9464" w:type="dxa"/>
        <w:tblLayout w:type="fixed"/>
        <w:tblLook w:val="04A0" w:firstRow="1" w:lastRow="0" w:firstColumn="1" w:lastColumn="0" w:noHBand="0" w:noVBand="1"/>
      </w:tblPr>
      <w:tblGrid>
        <w:gridCol w:w="2093"/>
        <w:gridCol w:w="992"/>
        <w:gridCol w:w="1276"/>
        <w:gridCol w:w="1276"/>
        <w:gridCol w:w="1275"/>
        <w:gridCol w:w="1276"/>
        <w:gridCol w:w="1276"/>
      </w:tblGrid>
      <w:tr w:rsidR="004128BA" w:rsidRPr="004128BA" w14:paraId="5FF46C1C" w14:textId="77777777" w:rsidTr="004128BA">
        <w:trPr>
          <w:gridAfter w:val="1"/>
          <w:wAfter w:w="1276" w:type="dxa"/>
          <w:trHeight w:val="549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5A7D1A" w14:textId="77777777"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Временной интервал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7E0CA3" w14:textId="77777777"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7B799EB" w14:textId="77777777"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998718A" w14:textId="77777777"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487234" w14:textId="77777777"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522222" w14:textId="77777777"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4</w:t>
            </w:r>
          </w:p>
        </w:tc>
      </w:tr>
      <w:tr w:rsidR="004128BA" w:rsidRPr="004128BA" w14:paraId="712824D2" w14:textId="77777777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EE44E75" w14:textId="3AD9BCDC"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Инвестиционные затраты, руб.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A2A1A3" w14:textId="77777777" w:rsidR="004128BA" w:rsidRPr="004128BA" w:rsidRDefault="000C6E1B" w:rsidP="0057766C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  <w:r w:rsidR="004128BA" w:rsidRPr="004128BA">
              <w:rPr>
                <w:rFonts w:ascii="Times New Roman" w:hAnsi="Times New Roman" w:cs="Times New Roman"/>
              </w:rPr>
              <w:t>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51FE0D4" w14:textId="77777777"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00ED1A" w14:textId="77777777"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94A7E1" w14:textId="77777777"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F94DBD" w14:textId="77777777" w:rsidR="004128BA" w:rsidRPr="004128BA" w:rsidRDefault="004128BA" w:rsidP="0057766C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128BA" w:rsidRPr="004128BA" w14:paraId="6AA6EF81" w14:textId="77777777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C199256" w14:textId="7D93362B" w:rsidR="004128BA" w:rsidRPr="004128BA" w:rsidRDefault="004128BA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Текущий доход от проекта,</w:t>
            </w:r>
            <w:r w:rsidR="005461DE">
              <w:rPr>
                <w:rFonts w:ascii="Times New Roman" w:hAnsi="Times New Roman" w:cs="Times New Roman"/>
              </w:rPr>
              <w:t xml:space="preserve"> </w:t>
            </w:r>
            <w:r w:rsidRPr="004128BA">
              <w:rPr>
                <w:rFonts w:ascii="Times New Roman" w:hAnsi="Times New Roman" w:cs="Times New Roman"/>
              </w:rPr>
              <w:t>руб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0FC56E" w14:textId="77777777" w:rsidR="004128BA" w:rsidRPr="004128BA" w:rsidRDefault="004128BA" w:rsidP="004128BA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4160526" w14:textId="02AE24F5" w:rsidR="004128BA" w:rsidRPr="004128BA" w:rsidRDefault="0052061E" w:rsidP="004128BA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58 64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D043C4" w14:textId="13687B91" w:rsidR="004128BA" w:rsidRPr="004128BA" w:rsidRDefault="0052061E" w:rsidP="004128BA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58 64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C4A28D" w14:textId="14F8CDB2" w:rsidR="004128BA" w:rsidRPr="004128BA" w:rsidRDefault="0052061E" w:rsidP="004128BA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58 64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9CC7BA" w14:textId="50809BD2" w:rsidR="004128BA" w:rsidRPr="004128BA" w:rsidRDefault="0052061E" w:rsidP="004128BA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>158 642</w:t>
            </w:r>
          </w:p>
        </w:tc>
      </w:tr>
      <w:tr w:rsidR="000C6E1B" w:rsidRPr="004128BA" w14:paraId="5B6A7B79" w14:textId="77777777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13F05E7" w14:textId="77777777" w:rsidR="000C6E1B" w:rsidRPr="004128BA" w:rsidRDefault="000C6E1B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Кумулятив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9D220D3" w14:textId="77777777" w:rsidR="000C6E1B" w:rsidRPr="00D1203F" w:rsidRDefault="000C6E1B" w:rsidP="006D6767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>30</w:t>
            </w:r>
            <w:r w:rsidRPr="00D1203F">
              <w:rPr>
                <w:rFonts w:ascii="Times New Roman" w:hAnsi="Times New Roman" w:cs="Times New Roman"/>
              </w:rPr>
              <w:t>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41F114" w14:textId="0E817D74" w:rsidR="000C6E1B" w:rsidRPr="0052061E" w:rsidRDefault="000C6E1B" w:rsidP="00AE03F1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52061E">
              <w:rPr>
                <w:rFonts w:ascii="Times New Roman" w:hAnsi="Times New Roman" w:cs="Times New Roman"/>
                <w:lang w:val="en-US"/>
              </w:rPr>
              <w:t>141 35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CA6F78" w14:textId="1F88469B" w:rsidR="000C6E1B" w:rsidRPr="000313C1" w:rsidRDefault="000313C1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-17 284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2233B52" w14:textId="1F342A0D" w:rsidR="000C6E1B" w:rsidRPr="000313C1" w:rsidRDefault="000313C1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75 92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A75B69" w14:textId="186E301B" w:rsidR="000C6E1B" w:rsidRPr="000313C1" w:rsidRDefault="000313C1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334 568</w:t>
            </w:r>
          </w:p>
        </w:tc>
      </w:tr>
      <w:tr w:rsidR="000C6E1B" w:rsidRPr="004128BA" w14:paraId="468FB219" w14:textId="77777777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0FC7DF" w14:textId="642E3224" w:rsidR="000C6E1B" w:rsidRPr="004128BA" w:rsidRDefault="000C6E1B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 xml:space="preserve">Коэффициент </w:t>
            </w:r>
            <w:r w:rsidR="005461DE" w:rsidRPr="004128BA">
              <w:rPr>
                <w:rFonts w:ascii="Times New Roman" w:hAnsi="Times New Roman" w:cs="Times New Roman"/>
              </w:rPr>
              <w:t>дисконтирования Emax</w:t>
            </w:r>
            <w:r w:rsidRPr="004128BA">
              <w:rPr>
                <w:rFonts w:ascii="Times New Roman" w:hAnsi="Times New Roman" w:cs="Times New Roman"/>
              </w:rPr>
              <w:t>=5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B73739A" w14:textId="77777777" w:rsidR="000C6E1B" w:rsidRPr="00D1203F" w:rsidRDefault="000C6E1B" w:rsidP="006D6767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26C09F" w14:textId="77777777" w:rsidR="000C6E1B" w:rsidRPr="00D1203F" w:rsidRDefault="000C6E1B" w:rsidP="006D6767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95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B88043" w14:textId="77777777" w:rsidR="000C6E1B" w:rsidRPr="00D1203F" w:rsidRDefault="000C6E1B" w:rsidP="006D6767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90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51D3E6A" w14:textId="77777777" w:rsidR="000C6E1B" w:rsidRPr="00D1203F" w:rsidRDefault="000C6E1B" w:rsidP="006D6767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6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F04B90" w14:textId="77777777" w:rsidR="000C6E1B" w:rsidRPr="00D1203F" w:rsidRDefault="000C6E1B" w:rsidP="006D6767">
            <w:pPr>
              <w:spacing w:after="0"/>
              <w:rPr>
                <w:rFonts w:ascii="Times New Roman" w:hAnsi="Times New Roman" w:cs="Times New Roman"/>
              </w:rPr>
            </w:pPr>
            <w:r w:rsidRPr="00D1203F">
              <w:rPr>
                <w:rFonts w:ascii="Times New Roman" w:hAnsi="Times New Roman" w:cs="Times New Roman"/>
              </w:rPr>
              <w:t>0,823</w:t>
            </w:r>
          </w:p>
        </w:tc>
      </w:tr>
      <w:tr w:rsidR="000C6E1B" w:rsidRPr="004128BA" w14:paraId="3C04B07B" w14:textId="77777777" w:rsidTr="004128BA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1B03A4F" w14:textId="5B4678E0" w:rsidR="000C6E1B" w:rsidRPr="004128BA" w:rsidRDefault="000C6E1B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Дисконтированный текущий доход</w:t>
            </w:r>
            <w:r w:rsidR="005461DE">
              <w:rPr>
                <w:rFonts w:ascii="Times New Roman" w:hAnsi="Times New Roman" w:cs="Times New Roman"/>
              </w:rPr>
              <w:t xml:space="preserve"> </w:t>
            </w:r>
            <w:r w:rsidRPr="004128BA">
              <w:rPr>
                <w:rFonts w:ascii="Times New Roman" w:hAnsi="Times New Roman" w:cs="Times New Roman"/>
              </w:rPr>
              <w:t>(Emax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0B99848" w14:textId="77777777" w:rsidR="000C6E1B" w:rsidRPr="00D1203F" w:rsidRDefault="000C6E1B" w:rsidP="006D6767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13C2BE" w14:textId="44071FDC" w:rsidR="000C6E1B" w:rsidRPr="000313C1" w:rsidRDefault="000313C1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51 02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22E2E5" w14:textId="00A4EC8F" w:rsidR="000C6E1B" w:rsidRPr="000313C1" w:rsidRDefault="000313C1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43 88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56725EF" w14:textId="0B09A1FC" w:rsidR="000C6E1B" w:rsidRPr="000313C1" w:rsidRDefault="000313C1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37 06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1272B40" w14:textId="5DD5C286" w:rsidR="000C6E1B" w:rsidRPr="000313C1" w:rsidRDefault="000313C1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30 562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6B2FF9B" w14:textId="5BDC1C62" w:rsidR="000C6E1B" w:rsidRPr="000313C1" w:rsidRDefault="000313C1" w:rsidP="006D6767">
            <w:pPr>
              <w:spacing w:after="0"/>
              <w:ind w:right="-108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562 544</w:t>
            </w:r>
          </w:p>
        </w:tc>
      </w:tr>
      <w:tr w:rsidR="000C6E1B" w:rsidRPr="004128BA" w14:paraId="4EB11F92" w14:textId="77777777" w:rsidTr="004128BA">
        <w:trPr>
          <w:gridAfter w:val="1"/>
          <w:wAfter w:w="1276" w:type="dxa"/>
          <w:trHeight w:val="645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F329FD" w14:textId="77777777" w:rsidR="000C6E1B" w:rsidRPr="004128BA" w:rsidRDefault="000C6E1B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9E9770" w14:textId="77777777" w:rsidR="000C6E1B" w:rsidRPr="00D1203F" w:rsidRDefault="000C6E1B" w:rsidP="006D6767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300</w:t>
            </w:r>
            <w:r w:rsidRPr="00D1203F">
              <w:rPr>
                <w:rFonts w:ascii="Times New Roman" w:hAnsi="Times New Roman" w:cs="Times New Roman"/>
              </w:rPr>
              <w:t xml:space="preserve">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249D4C" w14:textId="09BE0852" w:rsidR="000C6E1B" w:rsidRPr="000313C1" w:rsidRDefault="000313C1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-148 973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FB33EF5" w14:textId="6381F78B" w:rsidR="000C6E1B" w:rsidRPr="000313C1" w:rsidRDefault="000313C1" w:rsidP="00AE03F1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-5 08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830861" w14:textId="431D2902" w:rsidR="000C6E1B" w:rsidRPr="000313C1" w:rsidRDefault="000313C1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31 98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FE56719" w14:textId="47EC0B9B" w:rsidR="000C6E1B" w:rsidRPr="000313C1" w:rsidRDefault="000313C1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62 544</w:t>
            </w:r>
          </w:p>
        </w:tc>
      </w:tr>
      <w:tr w:rsidR="000C6E1B" w:rsidRPr="004128BA" w14:paraId="6F854320" w14:textId="77777777" w:rsidTr="004128BA">
        <w:trPr>
          <w:gridAfter w:val="1"/>
          <w:wAfter w:w="1276" w:type="dxa"/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14F6AE" w14:textId="3998157F" w:rsidR="000C6E1B" w:rsidRPr="004128BA" w:rsidRDefault="000C6E1B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Ко</w:t>
            </w:r>
            <w:r>
              <w:rPr>
                <w:rFonts w:ascii="Times New Roman" w:hAnsi="Times New Roman" w:cs="Times New Roman"/>
              </w:rPr>
              <w:t>эффициент дисконтирования</w:t>
            </w:r>
            <w:r w:rsidR="005461DE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Emin=1</w:t>
            </w:r>
            <w:r w:rsidR="000313C1">
              <w:rPr>
                <w:rFonts w:ascii="Times New Roman" w:hAnsi="Times New Roman" w:cs="Times New Roman"/>
                <w:lang w:val="en-US"/>
              </w:rPr>
              <w:t>1</w:t>
            </w:r>
            <w:r w:rsidRPr="004128BA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B487ED3" w14:textId="77777777" w:rsidR="000C6E1B" w:rsidRPr="00D1203F" w:rsidRDefault="000C6E1B" w:rsidP="006D6767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364A2E" w14:textId="13E539B7" w:rsidR="000C6E1B" w:rsidRPr="000313C1" w:rsidRDefault="000C6E1B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0313C1">
              <w:rPr>
                <w:rFonts w:ascii="Times New Roman" w:hAnsi="Times New Roman" w:cs="Times New Roman"/>
                <w:lang w:val="en-US"/>
              </w:rPr>
              <w:t>90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8C8A545" w14:textId="0CB942B1" w:rsidR="000C6E1B" w:rsidRPr="000313C1" w:rsidRDefault="000C6E1B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0313C1">
              <w:rPr>
                <w:rFonts w:ascii="Times New Roman" w:hAnsi="Times New Roman" w:cs="Times New Roman"/>
                <w:lang w:val="en-US"/>
              </w:rPr>
              <w:t>812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792AC0" w14:textId="201A2845" w:rsidR="000C6E1B" w:rsidRPr="000313C1" w:rsidRDefault="000C6E1B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0313C1">
              <w:rPr>
                <w:rFonts w:ascii="Times New Roman" w:hAnsi="Times New Roman" w:cs="Times New Roman"/>
                <w:lang w:val="en-US"/>
              </w:rPr>
              <w:t>73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69C3B2" w14:textId="68B8312E" w:rsidR="000C6E1B" w:rsidRPr="000313C1" w:rsidRDefault="000C6E1B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D1203F">
              <w:rPr>
                <w:rFonts w:ascii="Times New Roman" w:hAnsi="Times New Roman" w:cs="Times New Roman"/>
              </w:rPr>
              <w:t>0,</w:t>
            </w:r>
            <w:r w:rsidR="000313C1">
              <w:rPr>
                <w:rFonts w:ascii="Times New Roman" w:hAnsi="Times New Roman" w:cs="Times New Roman"/>
                <w:lang w:val="en-US"/>
              </w:rPr>
              <w:t>659</w:t>
            </w:r>
          </w:p>
        </w:tc>
      </w:tr>
      <w:tr w:rsidR="000C6E1B" w:rsidRPr="004128BA" w14:paraId="239A2047" w14:textId="77777777" w:rsidTr="004128BA">
        <w:trPr>
          <w:trHeight w:val="48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66D1D0E" w14:textId="1A7D8719" w:rsidR="000C6E1B" w:rsidRPr="004128BA" w:rsidRDefault="000C6E1B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Дисконтированный текущий доход</w:t>
            </w:r>
            <w:r w:rsidR="005461DE">
              <w:rPr>
                <w:rFonts w:ascii="Times New Roman" w:hAnsi="Times New Roman" w:cs="Times New Roman"/>
              </w:rPr>
              <w:t xml:space="preserve"> </w:t>
            </w:r>
            <w:r w:rsidRPr="004128BA">
              <w:rPr>
                <w:rFonts w:ascii="Times New Roman" w:hAnsi="Times New Roman" w:cs="Times New Roman"/>
              </w:rPr>
              <w:t>(Emin)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3009ACD" w14:textId="77777777" w:rsidR="000C6E1B" w:rsidRPr="00D1203F" w:rsidRDefault="000C6E1B" w:rsidP="006D6767">
            <w:pPr>
              <w:spacing w:after="0"/>
              <w:ind w:right="-108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93F4F7D" w14:textId="236CB2D0" w:rsidR="000C6E1B" w:rsidRPr="000313C1" w:rsidRDefault="000313C1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42 93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D93DEA" w14:textId="4D8DF8A8" w:rsidR="000C6E1B" w:rsidRPr="000313C1" w:rsidRDefault="000313C1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28 81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528F9C5" w14:textId="587C6B32" w:rsidR="000C6E1B" w:rsidRPr="00896D4B" w:rsidRDefault="00896D4B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15 96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02EA83" w14:textId="6CEA5955" w:rsidR="000C6E1B" w:rsidRPr="00896D4B" w:rsidRDefault="00896D4B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04 545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EB654E" w14:textId="3E30BFD8" w:rsidR="000C6E1B" w:rsidRPr="00896D4B" w:rsidRDefault="00896D4B" w:rsidP="006D6767">
            <w:pPr>
              <w:spacing w:after="0"/>
              <w:ind w:right="-108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492 265</w:t>
            </w:r>
          </w:p>
        </w:tc>
      </w:tr>
      <w:tr w:rsidR="000C6E1B" w:rsidRPr="004128BA" w14:paraId="73A01A70" w14:textId="77777777" w:rsidTr="004128BA">
        <w:trPr>
          <w:gridAfter w:val="1"/>
          <w:wAfter w:w="1276" w:type="dxa"/>
          <w:trHeight w:val="720"/>
        </w:trPr>
        <w:tc>
          <w:tcPr>
            <w:tcW w:w="20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AD50D72" w14:textId="77777777" w:rsidR="000C6E1B" w:rsidRPr="004128BA" w:rsidRDefault="000C6E1B" w:rsidP="004128BA">
            <w:pPr>
              <w:spacing w:after="0"/>
              <w:rPr>
                <w:rFonts w:ascii="Times New Roman" w:hAnsi="Times New Roman" w:cs="Times New Roman"/>
              </w:rPr>
            </w:pPr>
            <w:r w:rsidRPr="004128BA">
              <w:rPr>
                <w:rFonts w:ascii="Times New Roman" w:hAnsi="Times New Roman" w:cs="Times New Roman"/>
              </w:rPr>
              <w:t>Кумулятивный дисконтированный денежный поток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A71BD76" w14:textId="77777777" w:rsidR="000C6E1B" w:rsidRPr="00D1203F" w:rsidRDefault="000C6E1B" w:rsidP="006D6767">
            <w:pPr>
              <w:spacing w:after="0"/>
              <w:ind w:right="-108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30</w:t>
            </w:r>
            <w:r w:rsidRPr="00D1203F">
              <w:rPr>
                <w:rFonts w:ascii="Times New Roman" w:hAnsi="Times New Roman" w:cs="Times New Roman"/>
              </w:rPr>
              <w:t>0 00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7E12D6" w14:textId="6F28CC1A" w:rsidR="000C6E1B" w:rsidRPr="00896D4B" w:rsidRDefault="00896D4B" w:rsidP="00AE03F1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-157 06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A573B6" w14:textId="77A973E0" w:rsidR="000C6E1B" w:rsidRPr="00896D4B" w:rsidRDefault="00896D4B" w:rsidP="00AE03F1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-28 247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154CA09" w14:textId="7F09838C" w:rsidR="000C6E1B" w:rsidRPr="00896D4B" w:rsidRDefault="00896D4B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87 72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CD78898" w14:textId="1A126075" w:rsidR="000C6E1B" w:rsidRPr="00896D4B" w:rsidRDefault="00896D4B" w:rsidP="006D6767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92 265</w:t>
            </w:r>
          </w:p>
        </w:tc>
      </w:tr>
    </w:tbl>
    <w:p w14:paraId="60233831" w14:textId="794D1817" w:rsidR="001E55CE" w:rsidRPr="008E0B55" w:rsidRDefault="001E55CE" w:rsidP="005461D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б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ез учета ставки дисконтирования:</w:t>
      </w:r>
    </w:p>
    <w:p w14:paraId="422F933B" w14:textId="2AF33F00" w:rsidR="001E55CE" w:rsidRPr="00FC0DE0" w:rsidRDefault="00DE2EA2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1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17 284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158 642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 1,1</m:t>
          </m:r>
        </m:oMath>
      </m:oMathPara>
    </w:p>
    <w:p w14:paraId="363019B2" w14:textId="473C48B9" w:rsidR="001E55CE" w:rsidRPr="008E0B55" w:rsidRDefault="001E55CE" w:rsidP="005461D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FC0DE0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Срок окупаемости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с</w:t>
      </w:r>
      <w:r w:rsidRPr="008E0B5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учетом ставки дисконтирования:</w:t>
      </w:r>
    </w:p>
    <w:p w14:paraId="6E56A4A4" w14:textId="1E6318BD" w:rsidR="001E55CE" w:rsidRPr="00FC0DE0" w:rsidRDefault="00DE2EA2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Т</m:t>
              </m:r>
            </m:e>
            <m:sub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ок</m:t>
              </m:r>
            </m:sub>
          </m:sSub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 xml:space="preserve">=1+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5 085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137 067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1,04</m:t>
          </m:r>
        </m:oMath>
      </m:oMathPara>
    </w:p>
    <w:p w14:paraId="0CF725C3" w14:textId="268012C8" w:rsidR="001E55CE" w:rsidRPr="00E04E6D" w:rsidRDefault="001E55CE" w:rsidP="005461D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истый дисконтированный доход</w:t>
      </w:r>
      <w:r w:rsidR="003C577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ЧДД)</w:t>
      </w:r>
      <w:r w:rsidR="003C577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:</w:t>
      </w:r>
    </w:p>
    <w:p w14:paraId="007058D3" w14:textId="2FBE77B9" w:rsidR="001E55CE" w:rsidRPr="00E04E6D" w:rsidRDefault="001E55CE" w:rsidP="005461D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ЧДД=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pacing w:val="-6"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pacing w:val="-6"/>
                <w:sz w:val="28"/>
                <w:szCs w:val="28"/>
                <w:lang w:eastAsia="ru-RU"/>
              </w:rPr>
              <m:t>151 027+143 888+137 067+130 562</m:t>
            </m:r>
          </m:e>
        </m:d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-300 000=262 544</m:t>
        </m:r>
      </m:oMath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руб.</w:t>
      </w:r>
    </w:p>
    <w:p w14:paraId="710C45DB" w14:textId="1A5D4379" w:rsidR="001E55CE" w:rsidRPr="00E04E6D" w:rsidRDefault="001E55CE" w:rsidP="005461D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ндекс доходности</w:t>
      </w:r>
      <w:r w:rsidR="003C577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(ИД)</w:t>
      </w:r>
      <w:r w:rsidR="003C5773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:</w:t>
      </w:r>
    </w:p>
    <w:p w14:paraId="104726B8" w14:textId="0B0CC12C" w:rsidR="0057766C" w:rsidRPr="00740D08" w:rsidRDefault="001E55CE" w:rsidP="005461D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i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ИД=</w:t>
      </w:r>
      <m:oMath>
        <m:r>
          <w:rPr>
            <w:rFonts w:ascii="Cambria Math" w:eastAsia="Times New Roman" w:hAnsi="Cambria Math" w:cs="Times New Roman"/>
            <w:spacing w:val="-6"/>
            <w:sz w:val="28"/>
            <w:szCs w:val="28"/>
            <w:lang w:eastAsia="ru-RU"/>
          </w:rPr>
          <m:t>(151 027+143 888+137 067+130 562)/300 000=1, 88</m:t>
        </m:r>
      </m:oMath>
    </w:p>
    <w:p w14:paraId="14A52388" w14:textId="77777777" w:rsidR="001E55CE" w:rsidRDefault="001E55CE" w:rsidP="003C5773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 w:rsidRPr="00E04E6D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утренняя норма доходности</w:t>
      </w:r>
    </w:p>
    <w:p w14:paraId="1E50E536" w14:textId="7587CFD2" w:rsidR="001E55CE" w:rsidRPr="002A07D3" w:rsidRDefault="00DE2EA2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Cambria Math" w:eastAsia="Times New Roman" w:hAnsi="Cambria Math" w:cs="Times New Roman"/>
          <w:spacing w:val="-6"/>
          <w:sz w:val="28"/>
          <w:szCs w:val="28"/>
          <w:lang w:eastAsia="ru-RU"/>
          <w:oMath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562 544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300 000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 xml:space="preserve">(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562 544</m:t>
              </m:r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-492 265)</m:t>
              </m:r>
            </m:den>
          </m:f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5-(5+Х)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(5-15)</m:t>
              </m:r>
            </m:den>
          </m:f>
        </m:oMath>
      </m:oMathPara>
    </w:p>
    <w:p w14:paraId="20760310" w14:textId="5FFE0803" w:rsidR="001E55CE" w:rsidRDefault="00740D08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spacing w:val="-6"/>
              <w:sz w:val="28"/>
              <w:szCs w:val="28"/>
              <w:lang w:eastAsia="ru-RU"/>
            </w:rPr>
            <w:lastRenderedPageBreak/>
            <m:t>3,74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pacing w:val="-6"/>
                  <w:sz w:val="28"/>
                  <w:szCs w:val="28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Х</m:t>
              </m:r>
            </m:num>
            <m:den>
              <m:r>
                <w:rPr>
                  <w:rFonts w:ascii="Cambria Math" w:eastAsia="Times New Roman" w:hAnsi="Cambria Math" w:cs="Times New Roman"/>
                  <w:spacing w:val="-6"/>
                  <w:sz w:val="28"/>
                  <w:szCs w:val="28"/>
                  <w:lang w:eastAsia="ru-RU"/>
                </w:rPr>
                <m:t>10</m:t>
              </m:r>
            </m:den>
          </m:f>
        </m:oMath>
      </m:oMathPara>
    </w:p>
    <w:p w14:paraId="6A604A5C" w14:textId="52D5D518" w:rsidR="001E55CE" w:rsidRPr="004845B5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Х=</w:t>
      </w:r>
      <w:r w:rsidR="00740D08" w:rsidRPr="004845B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37,4</w:t>
      </w:r>
    </w:p>
    <w:p w14:paraId="0B11AB8E" w14:textId="6B64443E" w:rsidR="001E55CE" w:rsidRPr="004845B5" w:rsidRDefault="001E55CE" w:rsidP="001E55CE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ВНД=5+</w:t>
      </w:r>
      <w:r w:rsidR="00AE03F1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3</w:t>
      </w:r>
      <w:r w:rsidR="00740D08" w:rsidRPr="004845B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7,4</w:t>
      </w:r>
      <w:r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=</w:t>
      </w:r>
      <w:r w:rsidR="00740D08" w:rsidRPr="004845B5">
        <w:rPr>
          <w:rFonts w:ascii="Times New Roman" w:eastAsia="Times New Roman" w:hAnsi="Times New Roman" w:cs="Times New Roman"/>
          <w:spacing w:val="-6"/>
          <w:sz w:val="28"/>
          <w:szCs w:val="28"/>
          <w:lang w:eastAsia="ru-RU"/>
        </w:rPr>
        <w:t>42,4</w:t>
      </w:r>
    </w:p>
    <w:p w14:paraId="3FEF0AED" w14:textId="77777777" w:rsidR="00461E7D" w:rsidRDefault="00461E7D"/>
    <w:p w14:paraId="5083039C" w14:textId="77777777" w:rsidR="00294391" w:rsidRDefault="00294391"/>
    <w:p w14:paraId="4D2E4586" w14:textId="77777777" w:rsidR="00294391" w:rsidRDefault="00294391"/>
    <w:p w14:paraId="032DF4F5" w14:textId="77777777" w:rsidR="00294391" w:rsidRDefault="00294391"/>
    <w:p w14:paraId="151B153A" w14:textId="77777777" w:rsidR="00294391" w:rsidRDefault="00294391"/>
    <w:p w14:paraId="4B0A0AB8" w14:textId="77777777" w:rsidR="00294391" w:rsidRDefault="00294391"/>
    <w:p w14:paraId="5B4A0B9C" w14:textId="77777777" w:rsidR="00294391" w:rsidRDefault="00294391"/>
    <w:p w14:paraId="42AC468C" w14:textId="77777777" w:rsidR="00294391" w:rsidRDefault="00294391"/>
    <w:p w14:paraId="661B51C2" w14:textId="77777777" w:rsidR="00294391" w:rsidRDefault="00294391"/>
    <w:p w14:paraId="411C64B4" w14:textId="77777777" w:rsidR="00294391" w:rsidRDefault="00294391"/>
    <w:p w14:paraId="79503670" w14:textId="77777777" w:rsidR="0057766C" w:rsidRDefault="0057766C"/>
    <w:p w14:paraId="154559DB" w14:textId="77777777" w:rsidR="0057766C" w:rsidRDefault="0057766C"/>
    <w:p w14:paraId="2094E114" w14:textId="77777777" w:rsidR="0057766C" w:rsidRDefault="0057766C"/>
    <w:p w14:paraId="0A8B90CA" w14:textId="77777777" w:rsidR="0057766C" w:rsidRDefault="0057766C"/>
    <w:p w14:paraId="273E44AA" w14:textId="77777777" w:rsidR="0057766C" w:rsidRDefault="0057766C"/>
    <w:p w14:paraId="1ADCF8D7" w14:textId="77777777" w:rsidR="0057766C" w:rsidRDefault="0057766C"/>
    <w:p w14:paraId="2A4303BC" w14:textId="77777777" w:rsidR="0057766C" w:rsidRDefault="0057766C"/>
    <w:p w14:paraId="67F2FC8A" w14:textId="77777777" w:rsidR="0057766C" w:rsidRDefault="0057766C"/>
    <w:p w14:paraId="6FCF31A4" w14:textId="77777777" w:rsidR="0057766C" w:rsidRDefault="0057766C"/>
    <w:p w14:paraId="7AB055EA" w14:textId="77777777" w:rsidR="0057766C" w:rsidRDefault="0057766C"/>
    <w:p w14:paraId="59DCDD3B" w14:textId="77777777" w:rsidR="0057766C" w:rsidRDefault="0057766C"/>
    <w:p w14:paraId="091FF794" w14:textId="009AE747" w:rsidR="00294391" w:rsidRDefault="00294391"/>
    <w:p w14:paraId="51A73FDF" w14:textId="77777777" w:rsidR="00740D08" w:rsidRDefault="00740D08"/>
    <w:p w14:paraId="2A69A5C2" w14:textId="77777777" w:rsidR="00F153D1" w:rsidRDefault="00F153D1"/>
    <w:p w14:paraId="3208D7C6" w14:textId="5E76B7D1" w:rsidR="00294391" w:rsidRPr="003C5773" w:rsidRDefault="003C5773" w:rsidP="0057766C">
      <w:pPr>
        <w:pStyle w:val="2"/>
        <w:rPr>
          <w:b w:val="0"/>
          <w:bCs w:val="0"/>
        </w:rPr>
      </w:pPr>
      <w:r w:rsidRPr="003C5773">
        <w:rPr>
          <w:b w:val="0"/>
          <w:bCs w:val="0"/>
        </w:rPr>
        <w:lastRenderedPageBreak/>
        <w:t>ЗАКЮЧЕНИЕ</w:t>
      </w:r>
    </w:p>
    <w:p w14:paraId="184A87AC" w14:textId="65F9100F" w:rsidR="00294391" w:rsidRPr="00294391" w:rsidRDefault="00294391" w:rsidP="00294391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left="17" w:firstLine="833"/>
        <w:jc w:val="right"/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</w:pPr>
      <w:r w:rsidRPr="00294391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 xml:space="preserve">Таблица </w:t>
      </w:r>
      <w:r w:rsidR="003C5773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4</w:t>
      </w:r>
      <w:r w:rsidRPr="00294391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. Сравнительная таблица</w:t>
      </w:r>
    </w:p>
    <w:tbl>
      <w:tblPr>
        <w:tblStyle w:val="12"/>
        <w:tblW w:w="0" w:type="auto"/>
        <w:tblLook w:val="04A0" w:firstRow="1" w:lastRow="0" w:firstColumn="1" w:lastColumn="0" w:noHBand="0" w:noVBand="1"/>
      </w:tblPr>
      <w:tblGrid>
        <w:gridCol w:w="3974"/>
        <w:gridCol w:w="1757"/>
        <w:gridCol w:w="1757"/>
        <w:gridCol w:w="1783"/>
      </w:tblGrid>
      <w:tr w:rsidR="001E55CE" w:rsidRPr="00E04E6D" w14:paraId="12279D62" w14:textId="77777777" w:rsidTr="002A7CA6">
        <w:tc>
          <w:tcPr>
            <w:tcW w:w="3974" w:type="dxa"/>
          </w:tcPr>
          <w:p w14:paraId="7E43828F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i/>
                <w:iCs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i/>
                <w:iCs/>
                <w:spacing w:val="-1"/>
                <w:sz w:val="24"/>
                <w:szCs w:val="24"/>
              </w:rPr>
              <w:t>Показатель</w:t>
            </w:r>
          </w:p>
        </w:tc>
        <w:tc>
          <w:tcPr>
            <w:tcW w:w="1757" w:type="dxa"/>
          </w:tcPr>
          <w:p w14:paraId="7EF4A72D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i/>
                <w:iCs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i/>
                <w:iCs/>
                <w:spacing w:val="-1"/>
                <w:sz w:val="24"/>
                <w:szCs w:val="24"/>
              </w:rPr>
              <w:t>Прямая задача №1</w:t>
            </w:r>
          </w:p>
        </w:tc>
        <w:tc>
          <w:tcPr>
            <w:tcW w:w="1757" w:type="dxa"/>
          </w:tcPr>
          <w:p w14:paraId="0ABE53AD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i/>
                <w:iCs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i/>
                <w:iCs/>
                <w:spacing w:val="-1"/>
                <w:sz w:val="24"/>
                <w:szCs w:val="24"/>
              </w:rPr>
              <w:t>Прямая задача №2</w:t>
            </w:r>
          </w:p>
        </w:tc>
        <w:tc>
          <w:tcPr>
            <w:tcW w:w="1783" w:type="dxa"/>
          </w:tcPr>
          <w:p w14:paraId="429CBDBC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i/>
                <w:iCs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i/>
                <w:iCs/>
                <w:spacing w:val="-1"/>
                <w:sz w:val="24"/>
                <w:szCs w:val="24"/>
              </w:rPr>
              <w:t>Обратная задача</w:t>
            </w:r>
          </w:p>
        </w:tc>
      </w:tr>
      <w:tr w:rsidR="001E55CE" w:rsidRPr="00E04E6D" w14:paraId="1EF8AE0F" w14:textId="77777777" w:rsidTr="002A7CA6">
        <w:tc>
          <w:tcPr>
            <w:tcW w:w="3974" w:type="dxa"/>
          </w:tcPr>
          <w:p w14:paraId="14CD620A" w14:textId="77777777" w:rsidR="00294391" w:rsidRPr="003C5773" w:rsidRDefault="00294391" w:rsidP="003C5773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3C5773">
              <w:rPr>
                <w:color w:val="000000"/>
                <w:sz w:val="24"/>
                <w:szCs w:val="24"/>
              </w:rPr>
              <w:t>Средний дневной объём</w:t>
            </w:r>
          </w:p>
          <w:p w14:paraId="2636DE45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color w:val="000000"/>
                <w:sz w:val="24"/>
                <w:szCs w:val="24"/>
              </w:rPr>
              <w:t>производства</w:t>
            </w:r>
          </w:p>
        </w:tc>
        <w:tc>
          <w:tcPr>
            <w:tcW w:w="1757" w:type="dxa"/>
          </w:tcPr>
          <w:p w14:paraId="21F9BF3B" w14:textId="6A524077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  <w:lang w:val="en-US"/>
              </w:rPr>
              <w:t>25</w:t>
            </w:r>
          </w:p>
        </w:tc>
        <w:tc>
          <w:tcPr>
            <w:tcW w:w="1757" w:type="dxa"/>
          </w:tcPr>
          <w:p w14:paraId="0529FCD3" w14:textId="35A2BFA1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32</w:t>
            </w:r>
          </w:p>
        </w:tc>
        <w:tc>
          <w:tcPr>
            <w:tcW w:w="1783" w:type="dxa"/>
          </w:tcPr>
          <w:p w14:paraId="36D4DB95" w14:textId="2CF175B6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19</w:t>
            </w:r>
          </w:p>
        </w:tc>
      </w:tr>
      <w:tr w:rsidR="001E55CE" w:rsidRPr="00E04E6D" w14:paraId="557B0437" w14:textId="77777777" w:rsidTr="002A7CA6">
        <w:tc>
          <w:tcPr>
            <w:tcW w:w="3974" w:type="dxa"/>
          </w:tcPr>
          <w:p w14:paraId="453A4180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Себестоимость продукции</w:t>
            </w:r>
          </w:p>
        </w:tc>
        <w:tc>
          <w:tcPr>
            <w:tcW w:w="1757" w:type="dxa"/>
          </w:tcPr>
          <w:p w14:paraId="66EFB359" w14:textId="61F75C76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 w:rsidRPr="003C5773">
              <w:rPr>
                <w:noProof/>
                <w:color w:val="000000"/>
                <w:sz w:val="24"/>
                <w:szCs w:val="24"/>
                <w:lang w:val="en-US"/>
              </w:rPr>
              <w:t>609 338</w:t>
            </w:r>
          </w:p>
        </w:tc>
        <w:tc>
          <w:tcPr>
            <w:tcW w:w="1757" w:type="dxa"/>
          </w:tcPr>
          <w:p w14:paraId="14C05419" w14:textId="3BEC108B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660 285</w:t>
            </w:r>
          </w:p>
        </w:tc>
        <w:tc>
          <w:tcPr>
            <w:tcW w:w="1783" w:type="dxa"/>
          </w:tcPr>
          <w:p w14:paraId="3166F2BD" w14:textId="1D29CA0B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sz w:val="24"/>
                <w:szCs w:val="24"/>
              </w:rPr>
              <w:t>514 198</w:t>
            </w:r>
          </w:p>
        </w:tc>
      </w:tr>
      <w:tr w:rsidR="001E55CE" w:rsidRPr="00E04E6D" w14:paraId="1CA479BA" w14:textId="77777777" w:rsidTr="002A7CA6">
        <w:tc>
          <w:tcPr>
            <w:tcW w:w="3974" w:type="dxa"/>
          </w:tcPr>
          <w:p w14:paraId="6B5D9DBA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Цена продукции</w:t>
            </w:r>
          </w:p>
        </w:tc>
        <w:tc>
          <w:tcPr>
            <w:tcW w:w="1757" w:type="dxa"/>
          </w:tcPr>
          <w:p w14:paraId="0178CA0E" w14:textId="029E6414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 w:rsidRPr="003C5773">
              <w:rPr>
                <w:sz w:val="24"/>
                <w:szCs w:val="24"/>
                <w:lang w:val="en-US"/>
              </w:rPr>
              <w:t>29 249</w:t>
            </w:r>
          </w:p>
        </w:tc>
        <w:tc>
          <w:tcPr>
            <w:tcW w:w="1757" w:type="dxa"/>
          </w:tcPr>
          <w:p w14:paraId="11EC3AB4" w14:textId="5340D493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sz w:val="24"/>
                <w:szCs w:val="24"/>
              </w:rPr>
              <w:t>24 761</w:t>
            </w:r>
          </w:p>
        </w:tc>
        <w:tc>
          <w:tcPr>
            <w:tcW w:w="1783" w:type="dxa"/>
          </w:tcPr>
          <w:p w14:paraId="2E94C709" w14:textId="6FA12CEE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37 500</w:t>
            </w:r>
          </w:p>
        </w:tc>
      </w:tr>
      <w:tr w:rsidR="001E55CE" w:rsidRPr="00E04E6D" w14:paraId="1B5499BD" w14:textId="77777777" w:rsidTr="002A7CA6">
        <w:tc>
          <w:tcPr>
            <w:tcW w:w="3974" w:type="dxa"/>
          </w:tcPr>
          <w:p w14:paraId="6CDEA168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Чистая прибыль</w:t>
            </w:r>
          </w:p>
        </w:tc>
        <w:tc>
          <w:tcPr>
            <w:tcW w:w="1757" w:type="dxa"/>
          </w:tcPr>
          <w:p w14:paraId="33E30A41" w14:textId="4E3B98D0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 w:rsidRPr="003C5773">
              <w:rPr>
                <w:sz w:val="24"/>
                <w:szCs w:val="24"/>
                <w:lang w:val="en-US"/>
              </w:rPr>
              <w:t>97 510</w:t>
            </w:r>
          </w:p>
        </w:tc>
        <w:tc>
          <w:tcPr>
            <w:tcW w:w="1757" w:type="dxa"/>
          </w:tcPr>
          <w:p w14:paraId="280D3E66" w14:textId="124D1BBF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sz w:val="24"/>
                <w:szCs w:val="24"/>
              </w:rPr>
              <w:t>105 654</w:t>
            </w:r>
          </w:p>
        </w:tc>
        <w:tc>
          <w:tcPr>
            <w:tcW w:w="1783" w:type="dxa"/>
          </w:tcPr>
          <w:p w14:paraId="1F1FA047" w14:textId="570CFE36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sz w:val="24"/>
                <w:szCs w:val="24"/>
              </w:rPr>
              <w:t>158 642</w:t>
            </w:r>
          </w:p>
        </w:tc>
      </w:tr>
      <w:tr w:rsidR="001E55CE" w:rsidRPr="00E04E6D" w14:paraId="5FCB44D8" w14:textId="77777777" w:rsidTr="002A7CA6">
        <w:tc>
          <w:tcPr>
            <w:tcW w:w="3974" w:type="dxa"/>
          </w:tcPr>
          <w:p w14:paraId="179AA840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Рентабельность продукции</w:t>
            </w:r>
          </w:p>
        </w:tc>
        <w:tc>
          <w:tcPr>
            <w:tcW w:w="1757" w:type="dxa"/>
          </w:tcPr>
          <w:p w14:paraId="233568C2" w14:textId="7025325A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 w:rsidRPr="003C5773">
              <w:rPr>
                <w:rFonts w:eastAsia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1757" w:type="dxa"/>
          </w:tcPr>
          <w:p w14:paraId="53009538" w14:textId="36A80F7D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z w:val="24"/>
                <w:szCs w:val="24"/>
              </w:rPr>
              <w:t>13,3</w:t>
            </w:r>
          </w:p>
        </w:tc>
        <w:tc>
          <w:tcPr>
            <w:tcW w:w="1783" w:type="dxa"/>
          </w:tcPr>
          <w:p w14:paraId="58696EC4" w14:textId="1B299128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30,85</w:t>
            </w:r>
          </w:p>
        </w:tc>
      </w:tr>
      <w:tr w:rsidR="001E55CE" w:rsidRPr="00E04E6D" w14:paraId="53BAA41D" w14:textId="77777777" w:rsidTr="002A7CA6">
        <w:tc>
          <w:tcPr>
            <w:tcW w:w="3974" w:type="dxa"/>
          </w:tcPr>
          <w:p w14:paraId="141D050A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Точка безубыточности</w:t>
            </w:r>
          </w:p>
        </w:tc>
        <w:tc>
          <w:tcPr>
            <w:tcW w:w="1757" w:type="dxa"/>
          </w:tcPr>
          <w:p w14:paraId="3856F9B2" w14:textId="31DEFC7F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  <w:lang w:val="en-US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  <w:lang w:val="en-US"/>
              </w:rPr>
              <w:t>16</w:t>
            </w:r>
          </w:p>
        </w:tc>
        <w:tc>
          <w:tcPr>
            <w:tcW w:w="1757" w:type="dxa"/>
          </w:tcPr>
          <w:p w14:paraId="7BB5E9D1" w14:textId="346D4161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20</w:t>
            </w:r>
          </w:p>
        </w:tc>
        <w:tc>
          <w:tcPr>
            <w:tcW w:w="1783" w:type="dxa"/>
          </w:tcPr>
          <w:p w14:paraId="0CD7F40F" w14:textId="402046F4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12</w:t>
            </w:r>
          </w:p>
        </w:tc>
      </w:tr>
      <w:tr w:rsidR="001E55CE" w:rsidRPr="00E04E6D" w14:paraId="7053B9F2" w14:textId="77777777" w:rsidTr="002A7CA6">
        <w:tc>
          <w:tcPr>
            <w:tcW w:w="3974" w:type="dxa"/>
          </w:tcPr>
          <w:p w14:paraId="3A36BD02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ЧДД</w:t>
            </w:r>
          </w:p>
        </w:tc>
        <w:tc>
          <w:tcPr>
            <w:tcW w:w="1757" w:type="dxa"/>
          </w:tcPr>
          <w:p w14:paraId="60FDD2B6" w14:textId="0DDC5E07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6"/>
                <w:sz w:val="24"/>
                <w:szCs w:val="24"/>
              </w:rPr>
            </w:pPr>
            <w:r w:rsidRPr="003C5773">
              <w:rPr>
                <w:rFonts w:eastAsia="Times New Roman"/>
                <w:spacing w:val="-6"/>
                <w:sz w:val="24"/>
                <w:szCs w:val="24"/>
                <w:lang w:val="en-US"/>
              </w:rPr>
              <w:t>45 770</w:t>
            </w:r>
            <w:r w:rsidRPr="003C5773">
              <w:rPr>
                <w:rFonts w:eastAsia="Times New Roman"/>
                <w:spacing w:val="-6"/>
                <w:sz w:val="24"/>
                <w:szCs w:val="24"/>
              </w:rPr>
              <w:t>,46</w:t>
            </w:r>
          </w:p>
        </w:tc>
        <w:tc>
          <w:tcPr>
            <w:tcW w:w="1757" w:type="dxa"/>
          </w:tcPr>
          <w:p w14:paraId="048979EB" w14:textId="4DCABBAE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74 649</w:t>
            </w:r>
          </w:p>
        </w:tc>
        <w:tc>
          <w:tcPr>
            <w:tcW w:w="1783" w:type="dxa"/>
          </w:tcPr>
          <w:p w14:paraId="2916F222" w14:textId="2928B6F5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262 544</w:t>
            </w:r>
          </w:p>
        </w:tc>
      </w:tr>
      <w:tr w:rsidR="001E55CE" w:rsidRPr="00E04E6D" w14:paraId="4FBFAA67" w14:textId="77777777" w:rsidTr="002A7CA6">
        <w:tc>
          <w:tcPr>
            <w:tcW w:w="3974" w:type="dxa"/>
          </w:tcPr>
          <w:p w14:paraId="57117093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ИД</w:t>
            </w:r>
          </w:p>
        </w:tc>
        <w:tc>
          <w:tcPr>
            <w:tcW w:w="1757" w:type="dxa"/>
          </w:tcPr>
          <w:p w14:paraId="53189463" w14:textId="26194527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1,15</w:t>
            </w:r>
          </w:p>
        </w:tc>
        <w:tc>
          <w:tcPr>
            <w:tcW w:w="1757" w:type="dxa"/>
          </w:tcPr>
          <w:p w14:paraId="710183C3" w14:textId="56C8204F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1,25</w:t>
            </w:r>
          </w:p>
        </w:tc>
        <w:tc>
          <w:tcPr>
            <w:tcW w:w="1783" w:type="dxa"/>
          </w:tcPr>
          <w:p w14:paraId="6228BBF6" w14:textId="2498153C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1,88</w:t>
            </w:r>
          </w:p>
        </w:tc>
      </w:tr>
      <w:tr w:rsidR="001E55CE" w:rsidRPr="00E04E6D" w14:paraId="333C62D5" w14:textId="77777777" w:rsidTr="002A7CA6">
        <w:tc>
          <w:tcPr>
            <w:tcW w:w="3974" w:type="dxa"/>
          </w:tcPr>
          <w:p w14:paraId="06F909B0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ВНД</w:t>
            </w:r>
          </w:p>
        </w:tc>
        <w:tc>
          <w:tcPr>
            <w:tcW w:w="1757" w:type="dxa"/>
          </w:tcPr>
          <w:p w14:paraId="1AF5575E" w14:textId="70D5C67E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15,6</w:t>
            </w:r>
          </w:p>
        </w:tc>
        <w:tc>
          <w:tcPr>
            <w:tcW w:w="1757" w:type="dxa"/>
          </w:tcPr>
          <w:p w14:paraId="51256DFD" w14:textId="01799160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20,9</w:t>
            </w:r>
          </w:p>
        </w:tc>
        <w:tc>
          <w:tcPr>
            <w:tcW w:w="1783" w:type="dxa"/>
          </w:tcPr>
          <w:p w14:paraId="23F96FA2" w14:textId="12EA7203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42,4</w:t>
            </w:r>
          </w:p>
        </w:tc>
      </w:tr>
      <w:tr w:rsidR="001E55CE" w:rsidRPr="00E04E6D" w14:paraId="22B63DEC" w14:textId="77777777" w:rsidTr="002A7CA6">
        <w:tc>
          <w:tcPr>
            <w:tcW w:w="3974" w:type="dxa"/>
          </w:tcPr>
          <w:p w14:paraId="2EA85C13" w14:textId="77777777" w:rsidR="00294391" w:rsidRPr="003C5773" w:rsidRDefault="00F153D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Срок окупаемости инвестиций без учета</w:t>
            </w:r>
            <w:r w:rsidR="00294391" w:rsidRPr="003C5773">
              <w:rPr>
                <w:rFonts w:eastAsia="Times New Roman"/>
                <w:spacing w:val="-1"/>
                <w:sz w:val="24"/>
                <w:szCs w:val="24"/>
              </w:rPr>
              <w:t xml:space="preserve"> дисконтирования</w:t>
            </w:r>
          </w:p>
        </w:tc>
        <w:tc>
          <w:tcPr>
            <w:tcW w:w="1757" w:type="dxa"/>
          </w:tcPr>
          <w:p w14:paraId="0BE0FE73" w14:textId="03678D5A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2,02</w:t>
            </w:r>
          </w:p>
        </w:tc>
        <w:tc>
          <w:tcPr>
            <w:tcW w:w="1757" w:type="dxa"/>
          </w:tcPr>
          <w:p w14:paraId="518E486F" w14:textId="206A434F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2,84</w:t>
            </w:r>
          </w:p>
        </w:tc>
        <w:tc>
          <w:tcPr>
            <w:tcW w:w="1783" w:type="dxa"/>
          </w:tcPr>
          <w:p w14:paraId="5A7DAF2D" w14:textId="294E0567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1,1</w:t>
            </w:r>
          </w:p>
        </w:tc>
      </w:tr>
      <w:tr w:rsidR="001E55CE" w:rsidRPr="00E04E6D" w14:paraId="063C46CC" w14:textId="77777777" w:rsidTr="002A7CA6">
        <w:tc>
          <w:tcPr>
            <w:tcW w:w="3974" w:type="dxa"/>
          </w:tcPr>
          <w:p w14:paraId="447241C7" w14:textId="77777777" w:rsidR="00294391" w:rsidRPr="003C5773" w:rsidRDefault="00294391" w:rsidP="003C5773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 xml:space="preserve">Срок окупаемости инвестиций </w:t>
            </w:r>
            <w:r w:rsidR="00F153D1" w:rsidRPr="003C5773">
              <w:rPr>
                <w:rFonts w:eastAsia="Times New Roman"/>
                <w:spacing w:val="-1"/>
                <w:sz w:val="24"/>
                <w:szCs w:val="24"/>
              </w:rPr>
              <w:t>с учетом</w:t>
            </w:r>
            <w:r w:rsidRPr="003C5773">
              <w:rPr>
                <w:rFonts w:eastAsia="Times New Roman"/>
                <w:spacing w:val="-1"/>
                <w:sz w:val="24"/>
                <w:szCs w:val="24"/>
              </w:rPr>
              <w:t xml:space="preserve"> дисконтирования</w:t>
            </w:r>
          </w:p>
        </w:tc>
        <w:tc>
          <w:tcPr>
            <w:tcW w:w="1757" w:type="dxa"/>
          </w:tcPr>
          <w:p w14:paraId="6E524E3A" w14:textId="30C44D0E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2,43</w:t>
            </w:r>
          </w:p>
        </w:tc>
        <w:tc>
          <w:tcPr>
            <w:tcW w:w="1757" w:type="dxa"/>
          </w:tcPr>
          <w:p w14:paraId="668FE63A" w14:textId="384D200C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2,14</w:t>
            </w:r>
          </w:p>
        </w:tc>
        <w:tc>
          <w:tcPr>
            <w:tcW w:w="1783" w:type="dxa"/>
          </w:tcPr>
          <w:p w14:paraId="39803349" w14:textId="58F1A099" w:rsidR="00294391" w:rsidRPr="003C5773" w:rsidRDefault="0010578C" w:rsidP="003C5773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 New Roman"/>
                <w:spacing w:val="-1"/>
                <w:sz w:val="24"/>
                <w:szCs w:val="24"/>
              </w:rPr>
            </w:pPr>
            <w:r w:rsidRPr="003C5773">
              <w:rPr>
                <w:rFonts w:eastAsia="Times New Roman"/>
                <w:spacing w:val="-1"/>
                <w:sz w:val="24"/>
                <w:szCs w:val="24"/>
              </w:rPr>
              <w:t>1,04</w:t>
            </w:r>
          </w:p>
        </w:tc>
      </w:tr>
    </w:tbl>
    <w:p w14:paraId="5174BA54" w14:textId="77777777" w:rsidR="00294391" w:rsidRPr="00E04E6D" w:rsidRDefault="00294391" w:rsidP="0029439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061D0787" w14:textId="318925F5" w:rsidR="00294391" w:rsidRPr="00347A33" w:rsidRDefault="003C5773" w:rsidP="0057766C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Вывод: </w:t>
      </w:r>
      <w:r w:rsidR="00294391" w:rsidRPr="00E04E6D">
        <w:rPr>
          <w:rFonts w:ascii="Times New Roman" w:hAnsi="Times New Roman" w:cs="Times New Roman"/>
          <w:color w:val="000000"/>
          <w:sz w:val="28"/>
          <w:szCs w:val="28"/>
        </w:rPr>
        <w:t xml:space="preserve">В результате проведения расчетов можно сделать вывод, что наиболее выгодным проектом для инвестирования является </w:t>
      </w:r>
      <w:r>
        <w:rPr>
          <w:rFonts w:ascii="Times New Roman" w:hAnsi="Times New Roman" w:cs="Times New Roman"/>
          <w:color w:val="000000"/>
          <w:sz w:val="28"/>
          <w:szCs w:val="28"/>
        </w:rPr>
        <w:t>п</w:t>
      </w:r>
      <w:r w:rsidR="00294391" w:rsidRPr="00E04E6D">
        <w:rPr>
          <w:rFonts w:ascii="Times New Roman" w:hAnsi="Times New Roman" w:cs="Times New Roman"/>
          <w:color w:val="000000"/>
          <w:sz w:val="28"/>
          <w:szCs w:val="28"/>
        </w:rPr>
        <w:t xml:space="preserve">роект №3. </w:t>
      </w:r>
      <w:r>
        <w:rPr>
          <w:rFonts w:ascii="Times New Roman" w:hAnsi="Times New Roman" w:cs="Times New Roman"/>
          <w:color w:val="000000"/>
          <w:sz w:val="28"/>
          <w:szCs w:val="28"/>
        </w:rPr>
        <w:t>Он</w:t>
      </w:r>
      <w:r w:rsidR="0057766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является наиболее привлекательным и </w:t>
      </w:r>
      <w:r w:rsidRPr="0057766C">
        <w:rPr>
          <w:rFonts w:ascii="Times New Roman" w:hAnsi="Times New Roman" w:cs="Times New Roman"/>
          <w:color w:val="000000"/>
          <w:sz w:val="28"/>
          <w:szCs w:val="28"/>
        </w:rPr>
        <w:t>эффективным, в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 связи с </w:t>
      </w:r>
      <w:r w:rsidRPr="0057766C">
        <w:rPr>
          <w:rFonts w:ascii="Times New Roman" w:hAnsi="Times New Roman" w:cs="Times New Roman"/>
          <w:color w:val="000000"/>
          <w:sz w:val="28"/>
          <w:szCs w:val="28"/>
        </w:rPr>
        <w:t>высокой рентабельностью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10578C">
        <w:rPr>
          <w:rFonts w:ascii="Times New Roman" w:hAnsi="Times New Roman" w:cs="Times New Roman"/>
          <w:color w:val="000000"/>
          <w:sz w:val="28"/>
          <w:szCs w:val="28"/>
        </w:rPr>
        <w:t>30,85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 % и очень коротким сроком окупаемости 1,</w:t>
      </w:r>
      <w:r w:rsidR="0010578C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="00F153D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года. На основе полученных данных, можно сказать, что вложение инвестиций в этот </w:t>
      </w:r>
      <w:r w:rsidRPr="0057766C">
        <w:rPr>
          <w:rFonts w:ascii="Times New Roman" w:hAnsi="Times New Roman" w:cs="Times New Roman"/>
          <w:color w:val="000000"/>
          <w:sz w:val="28"/>
          <w:szCs w:val="28"/>
        </w:rPr>
        <w:t>проект является</w:t>
      </w:r>
      <w:r w:rsidR="0057766C" w:rsidRPr="0057766C">
        <w:rPr>
          <w:rFonts w:ascii="Times New Roman" w:hAnsi="Times New Roman" w:cs="Times New Roman"/>
          <w:color w:val="000000"/>
          <w:sz w:val="28"/>
          <w:szCs w:val="28"/>
        </w:rPr>
        <w:t xml:space="preserve"> целесообразным.</w:t>
      </w:r>
    </w:p>
    <w:p w14:paraId="22B685CF" w14:textId="77777777" w:rsidR="00294391" w:rsidRDefault="00294391"/>
    <w:sectPr w:rsidR="00294391" w:rsidSect="003C5773">
      <w:footerReference w:type="default" r:id="rId31"/>
      <w:pgSz w:w="11906" w:h="16838"/>
      <w:pgMar w:top="1134" w:right="1133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C18AA6" w14:textId="77777777" w:rsidR="00DE2EA2" w:rsidRDefault="00DE2EA2" w:rsidP="004F770E">
      <w:pPr>
        <w:spacing w:after="0" w:line="240" w:lineRule="auto"/>
      </w:pPr>
      <w:r>
        <w:separator/>
      </w:r>
    </w:p>
  </w:endnote>
  <w:endnote w:type="continuationSeparator" w:id="0">
    <w:p w14:paraId="79040296" w14:textId="77777777" w:rsidR="00DE2EA2" w:rsidRDefault="00DE2EA2" w:rsidP="004F77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96704406"/>
      <w:docPartObj>
        <w:docPartGallery w:val="Page Numbers (Bottom of Page)"/>
        <w:docPartUnique/>
      </w:docPartObj>
    </w:sdtPr>
    <w:sdtContent>
      <w:p w14:paraId="20CC35F5" w14:textId="60ACDAB3" w:rsidR="003C5773" w:rsidRDefault="003C5773">
        <w:pPr>
          <w:pStyle w:val="af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52DD5762" w14:textId="77777777" w:rsidR="003C5773" w:rsidRDefault="003C5773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8181E1" w14:textId="77777777" w:rsidR="00DE2EA2" w:rsidRDefault="00DE2EA2" w:rsidP="004F770E">
      <w:pPr>
        <w:spacing w:after="0" w:line="240" w:lineRule="auto"/>
      </w:pPr>
      <w:r>
        <w:separator/>
      </w:r>
    </w:p>
  </w:footnote>
  <w:footnote w:type="continuationSeparator" w:id="0">
    <w:p w14:paraId="1CBD4530" w14:textId="77777777" w:rsidR="00DE2EA2" w:rsidRDefault="00DE2EA2" w:rsidP="004F77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987322"/>
    <w:multiLevelType w:val="multilevel"/>
    <w:tmpl w:val="68D89560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" w15:restartNumberingAfterBreak="0">
    <w:nsid w:val="0B6312E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0D604E67"/>
    <w:multiLevelType w:val="hybridMultilevel"/>
    <w:tmpl w:val="006438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1FAC6294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6E34C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12B6169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3126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19A27E9D"/>
    <w:multiLevelType w:val="multilevel"/>
    <w:tmpl w:val="2E583932"/>
    <w:lvl w:ilvl="0">
      <w:start w:val="2"/>
      <w:numFmt w:val="decimal"/>
      <w:lvlText w:val="%1"/>
      <w:lvlJc w:val="left"/>
      <w:pPr>
        <w:ind w:left="375" w:hanging="375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ind w:left="1459" w:hanging="37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288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4332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541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686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794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9388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0832" w:hanging="2160"/>
      </w:pPr>
      <w:rPr>
        <w:rFonts w:cs="Times New Roman" w:hint="default"/>
      </w:rPr>
    </w:lvl>
  </w:abstractNum>
  <w:abstractNum w:abstractNumId="6" w15:restartNumberingAfterBreak="0">
    <w:nsid w:val="1D3123F2"/>
    <w:multiLevelType w:val="hybridMultilevel"/>
    <w:tmpl w:val="54E08890"/>
    <w:lvl w:ilvl="0" w:tplc="5B86970C">
      <w:start w:val="609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0C5C2C"/>
    <w:multiLevelType w:val="hybridMultilevel"/>
    <w:tmpl w:val="B9F46844"/>
    <w:lvl w:ilvl="0" w:tplc="60A03D66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F721EDB"/>
    <w:multiLevelType w:val="hybridMultilevel"/>
    <w:tmpl w:val="83DC11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DD564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 w15:restartNumberingAfterBreak="0">
    <w:nsid w:val="228B6F2A"/>
    <w:multiLevelType w:val="hybridMultilevel"/>
    <w:tmpl w:val="BE24E0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F32DDD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2F562EB5"/>
    <w:multiLevelType w:val="hybridMultilevel"/>
    <w:tmpl w:val="BDC83F00"/>
    <w:lvl w:ilvl="0" w:tplc="8E305E7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56523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367C6645"/>
    <w:multiLevelType w:val="multilevel"/>
    <w:tmpl w:val="EAC8BA6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382A528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40CC1A27"/>
    <w:multiLevelType w:val="multilevel"/>
    <w:tmpl w:val="1D582F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7" w15:restartNumberingAfterBreak="0">
    <w:nsid w:val="449B40E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44F05BC5"/>
    <w:multiLevelType w:val="hybridMultilevel"/>
    <w:tmpl w:val="E9EEF780"/>
    <w:lvl w:ilvl="0" w:tplc="B5E00A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8"/>
      </w:rPr>
    </w:lvl>
    <w:lvl w:ilvl="1" w:tplc="A30C81B4">
      <w:numFmt w:val="none"/>
      <w:lvlText w:val=""/>
      <w:lvlJc w:val="left"/>
      <w:pPr>
        <w:tabs>
          <w:tab w:val="num" w:pos="360"/>
        </w:tabs>
        <w:ind w:left="0" w:firstLine="0"/>
      </w:pPr>
    </w:lvl>
    <w:lvl w:ilvl="2" w:tplc="4252BCE0">
      <w:numFmt w:val="none"/>
      <w:lvlText w:val=""/>
      <w:lvlJc w:val="left"/>
      <w:pPr>
        <w:tabs>
          <w:tab w:val="num" w:pos="360"/>
        </w:tabs>
        <w:ind w:left="0" w:firstLine="0"/>
      </w:pPr>
    </w:lvl>
    <w:lvl w:ilvl="3" w:tplc="7CD20BA6">
      <w:numFmt w:val="none"/>
      <w:lvlText w:val=""/>
      <w:lvlJc w:val="left"/>
      <w:pPr>
        <w:tabs>
          <w:tab w:val="num" w:pos="360"/>
        </w:tabs>
        <w:ind w:left="0" w:firstLine="0"/>
      </w:pPr>
    </w:lvl>
    <w:lvl w:ilvl="4" w:tplc="42983250">
      <w:numFmt w:val="none"/>
      <w:lvlText w:val=""/>
      <w:lvlJc w:val="left"/>
      <w:pPr>
        <w:tabs>
          <w:tab w:val="num" w:pos="360"/>
        </w:tabs>
        <w:ind w:left="0" w:firstLine="0"/>
      </w:pPr>
    </w:lvl>
    <w:lvl w:ilvl="5" w:tplc="AA2CD458">
      <w:numFmt w:val="none"/>
      <w:lvlText w:val=""/>
      <w:lvlJc w:val="left"/>
      <w:pPr>
        <w:tabs>
          <w:tab w:val="num" w:pos="360"/>
        </w:tabs>
        <w:ind w:left="0" w:firstLine="0"/>
      </w:pPr>
    </w:lvl>
    <w:lvl w:ilvl="6" w:tplc="E23CCB98">
      <w:numFmt w:val="none"/>
      <w:lvlText w:val=""/>
      <w:lvlJc w:val="left"/>
      <w:pPr>
        <w:tabs>
          <w:tab w:val="num" w:pos="360"/>
        </w:tabs>
        <w:ind w:left="0" w:firstLine="0"/>
      </w:pPr>
    </w:lvl>
    <w:lvl w:ilvl="7" w:tplc="39142548">
      <w:numFmt w:val="none"/>
      <w:lvlText w:val=""/>
      <w:lvlJc w:val="left"/>
      <w:pPr>
        <w:tabs>
          <w:tab w:val="num" w:pos="360"/>
        </w:tabs>
        <w:ind w:left="0" w:firstLine="0"/>
      </w:pPr>
    </w:lvl>
    <w:lvl w:ilvl="8" w:tplc="B3DECF20"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19" w15:restartNumberingAfterBreak="0">
    <w:nsid w:val="4607439A"/>
    <w:multiLevelType w:val="multilevel"/>
    <w:tmpl w:val="1D582F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4AC36F8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 w15:restartNumberingAfterBreak="0">
    <w:nsid w:val="4E457BDC"/>
    <w:multiLevelType w:val="hybridMultilevel"/>
    <w:tmpl w:val="FFFAA9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E6E095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 w15:restartNumberingAfterBreak="0">
    <w:nsid w:val="532737A1"/>
    <w:multiLevelType w:val="multilevel"/>
    <w:tmpl w:val="CC427F2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15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4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400" w:hanging="2160"/>
      </w:pPr>
      <w:rPr>
        <w:rFonts w:hint="default"/>
      </w:rPr>
    </w:lvl>
  </w:abstractNum>
  <w:abstractNum w:abstractNumId="24" w15:restartNumberingAfterBreak="0">
    <w:nsid w:val="595E2EB4"/>
    <w:multiLevelType w:val="multilevel"/>
    <w:tmpl w:val="36C0B942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5" w15:restartNumberingAfterBreak="0">
    <w:nsid w:val="5F9A6E8E"/>
    <w:multiLevelType w:val="hybridMultilevel"/>
    <w:tmpl w:val="317CDB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1BA5B30"/>
    <w:multiLevelType w:val="hybridMultilevel"/>
    <w:tmpl w:val="128AA7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3C36F4B"/>
    <w:multiLevelType w:val="hybridMultilevel"/>
    <w:tmpl w:val="DEA05CA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660C32B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 w15:restartNumberingAfterBreak="0">
    <w:nsid w:val="6CD57731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10"/>
  </w:num>
  <w:num w:numId="3">
    <w:abstractNumId w:val="26"/>
  </w:num>
  <w:num w:numId="4">
    <w:abstractNumId w:val="2"/>
  </w:num>
  <w:num w:numId="5">
    <w:abstractNumId w:val="22"/>
  </w:num>
  <w:num w:numId="6">
    <w:abstractNumId w:val="11"/>
  </w:num>
  <w:num w:numId="7">
    <w:abstractNumId w:val="16"/>
  </w:num>
  <w:num w:numId="8">
    <w:abstractNumId w:val="9"/>
  </w:num>
  <w:num w:numId="9">
    <w:abstractNumId w:val="29"/>
  </w:num>
  <w:num w:numId="10">
    <w:abstractNumId w:val="19"/>
  </w:num>
  <w:num w:numId="11">
    <w:abstractNumId w:val="18"/>
  </w:num>
  <w:num w:numId="12">
    <w:abstractNumId w:val="14"/>
  </w:num>
  <w:num w:numId="13">
    <w:abstractNumId w:val="12"/>
  </w:num>
  <w:num w:numId="14">
    <w:abstractNumId w:val="5"/>
  </w:num>
  <w:num w:numId="15">
    <w:abstractNumId w:val="27"/>
  </w:num>
  <w:num w:numId="16">
    <w:abstractNumId w:val="21"/>
  </w:num>
  <w:num w:numId="17">
    <w:abstractNumId w:val="24"/>
  </w:num>
  <w:num w:numId="18">
    <w:abstractNumId w:val="15"/>
  </w:num>
  <w:num w:numId="19">
    <w:abstractNumId w:val="8"/>
  </w:num>
  <w:num w:numId="20">
    <w:abstractNumId w:val="25"/>
  </w:num>
  <w:num w:numId="21">
    <w:abstractNumId w:val="20"/>
  </w:num>
  <w:num w:numId="22">
    <w:abstractNumId w:val="3"/>
  </w:num>
  <w:num w:numId="23">
    <w:abstractNumId w:val="28"/>
  </w:num>
  <w:num w:numId="24">
    <w:abstractNumId w:val="4"/>
  </w:num>
  <w:num w:numId="25">
    <w:abstractNumId w:val="17"/>
  </w:num>
  <w:num w:numId="26">
    <w:abstractNumId w:val="13"/>
  </w:num>
  <w:num w:numId="27">
    <w:abstractNumId w:val="1"/>
  </w:num>
  <w:num w:numId="28">
    <w:abstractNumId w:val="0"/>
  </w:num>
  <w:num w:numId="29">
    <w:abstractNumId w:val="6"/>
  </w:num>
  <w:num w:numId="30">
    <w:abstractNumId w:val="23"/>
  </w:num>
  <w:num w:numId="3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04E82"/>
    <w:rsid w:val="000313C1"/>
    <w:rsid w:val="0003662E"/>
    <w:rsid w:val="000422F0"/>
    <w:rsid w:val="000606B5"/>
    <w:rsid w:val="00072A17"/>
    <w:rsid w:val="000870FC"/>
    <w:rsid w:val="00093E39"/>
    <w:rsid w:val="000A2623"/>
    <w:rsid w:val="000B75E9"/>
    <w:rsid w:val="000C6E1B"/>
    <w:rsid w:val="000D0F6D"/>
    <w:rsid w:val="000F61B5"/>
    <w:rsid w:val="000F7BAE"/>
    <w:rsid w:val="0010578C"/>
    <w:rsid w:val="001B36E5"/>
    <w:rsid w:val="001E55CE"/>
    <w:rsid w:val="002146A4"/>
    <w:rsid w:val="002334CC"/>
    <w:rsid w:val="00275E11"/>
    <w:rsid w:val="00294391"/>
    <w:rsid w:val="002A07D3"/>
    <w:rsid w:val="002A36CF"/>
    <w:rsid w:val="002A7CA6"/>
    <w:rsid w:val="002A7CE7"/>
    <w:rsid w:val="002B6241"/>
    <w:rsid w:val="002C3ED9"/>
    <w:rsid w:val="00310609"/>
    <w:rsid w:val="00315DEF"/>
    <w:rsid w:val="00352750"/>
    <w:rsid w:val="00366A99"/>
    <w:rsid w:val="003771FB"/>
    <w:rsid w:val="003913FE"/>
    <w:rsid w:val="0039542C"/>
    <w:rsid w:val="003A07E1"/>
    <w:rsid w:val="003C5773"/>
    <w:rsid w:val="004128BA"/>
    <w:rsid w:val="00430532"/>
    <w:rsid w:val="004613A9"/>
    <w:rsid w:val="00461E7D"/>
    <w:rsid w:val="00462390"/>
    <w:rsid w:val="004658F1"/>
    <w:rsid w:val="004845B5"/>
    <w:rsid w:val="0048531E"/>
    <w:rsid w:val="00487194"/>
    <w:rsid w:val="00490CCE"/>
    <w:rsid w:val="004F3632"/>
    <w:rsid w:val="004F770E"/>
    <w:rsid w:val="005074E5"/>
    <w:rsid w:val="005152F2"/>
    <w:rsid w:val="0051719B"/>
    <w:rsid w:val="0052061E"/>
    <w:rsid w:val="00530A85"/>
    <w:rsid w:val="00534DF1"/>
    <w:rsid w:val="00544366"/>
    <w:rsid w:val="005461DE"/>
    <w:rsid w:val="005559E5"/>
    <w:rsid w:val="00566472"/>
    <w:rsid w:val="0057766C"/>
    <w:rsid w:val="00594505"/>
    <w:rsid w:val="00594664"/>
    <w:rsid w:val="005A6EF6"/>
    <w:rsid w:val="005B4DE6"/>
    <w:rsid w:val="005C3A6E"/>
    <w:rsid w:val="005D12FD"/>
    <w:rsid w:val="005E4A86"/>
    <w:rsid w:val="00601651"/>
    <w:rsid w:val="006041C7"/>
    <w:rsid w:val="00614B37"/>
    <w:rsid w:val="00643F8B"/>
    <w:rsid w:val="00657C97"/>
    <w:rsid w:val="0066095D"/>
    <w:rsid w:val="00667F17"/>
    <w:rsid w:val="00673068"/>
    <w:rsid w:val="006A30DA"/>
    <w:rsid w:val="006B1B4F"/>
    <w:rsid w:val="006C0B1A"/>
    <w:rsid w:val="006C3AFA"/>
    <w:rsid w:val="007047F4"/>
    <w:rsid w:val="00704E82"/>
    <w:rsid w:val="007171E3"/>
    <w:rsid w:val="00734712"/>
    <w:rsid w:val="00740D08"/>
    <w:rsid w:val="00771B04"/>
    <w:rsid w:val="00783670"/>
    <w:rsid w:val="007B3555"/>
    <w:rsid w:val="007C712A"/>
    <w:rsid w:val="007D1CAF"/>
    <w:rsid w:val="00805E7F"/>
    <w:rsid w:val="00807254"/>
    <w:rsid w:val="00817A44"/>
    <w:rsid w:val="00831E88"/>
    <w:rsid w:val="00832EE9"/>
    <w:rsid w:val="008479DD"/>
    <w:rsid w:val="00855066"/>
    <w:rsid w:val="0088191D"/>
    <w:rsid w:val="00896D4B"/>
    <w:rsid w:val="008C6B7C"/>
    <w:rsid w:val="00903B1A"/>
    <w:rsid w:val="009134BE"/>
    <w:rsid w:val="00925DEB"/>
    <w:rsid w:val="0093351F"/>
    <w:rsid w:val="009A566A"/>
    <w:rsid w:val="009E5969"/>
    <w:rsid w:val="00A05850"/>
    <w:rsid w:val="00A2329D"/>
    <w:rsid w:val="00A40FD6"/>
    <w:rsid w:val="00A643E9"/>
    <w:rsid w:val="00A66152"/>
    <w:rsid w:val="00A7197E"/>
    <w:rsid w:val="00A826B4"/>
    <w:rsid w:val="00A94442"/>
    <w:rsid w:val="00AB41A6"/>
    <w:rsid w:val="00AD438F"/>
    <w:rsid w:val="00AE03F1"/>
    <w:rsid w:val="00AE2E6A"/>
    <w:rsid w:val="00AE373C"/>
    <w:rsid w:val="00B20FA4"/>
    <w:rsid w:val="00B52F46"/>
    <w:rsid w:val="00B54398"/>
    <w:rsid w:val="00B614FE"/>
    <w:rsid w:val="00B71F22"/>
    <w:rsid w:val="00BD3140"/>
    <w:rsid w:val="00BD4771"/>
    <w:rsid w:val="00C07CA4"/>
    <w:rsid w:val="00C10A41"/>
    <w:rsid w:val="00C118ED"/>
    <w:rsid w:val="00C323AD"/>
    <w:rsid w:val="00C3466C"/>
    <w:rsid w:val="00C77CA5"/>
    <w:rsid w:val="00C81D8C"/>
    <w:rsid w:val="00C91AA1"/>
    <w:rsid w:val="00C92090"/>
    <w:rsid w:val="00CA70D4"/>
    <w:rsid w:val="00CD2DF3"/>
    <w:rsid w:val="00CD3892"/>
    <w:rsid w:val="00D1203F"/>
    <w:rsid w:val="00D33F92"/>
    <w:rsid w:val="00D53FEF"/>
    <w:rsid w:val="00D8219F"/>
    <w:rsid w:val="00DE2EA2"/>
    <w:rsid w:val="00DF3DCC"/>
    <w:rsid w:val="00E11C82"/>
    <w:rsid w:val="00E16BC9"/>
    <w:rsid w:val="00E2716A"/>
    <w:rsid w:val="00E47E57"/>
    <w:rsid w:val="00E71669"/>
    <w:rsid w:val="00EA3129"/>
    <w:rsid w:val="00EF15B7"/>
    <w:rsid w:val="00F13885"/>
    <w:rsid w:val="00F153D1"/>
    <w:rsid w:val="00F21F76"/>
    <w:rsid w:val="00F272B5"/>
    <w:rsid w:val="00F27722"/>
    <w:rsid w:val="00F404EE"/>
    <w:rsid w:val="00F73FBD"/>
    <w:rsid w:val="00F825F4"/>
    <w:rsid w:val="00F94D39"/>
    <w:rsid w:val="00FB07E5"/>
    <w:rsid w:val="00FC0DE0"/>
    <w:rsid w:val="00FE740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B449A3"/>
  <w15:docId w15:val="{8376394A-3F55-48D7-92A6-E6A516BA74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31E88"/>
  </w:style>
  <w:style w:type="paragraph" w:styleId="1">
    <w:name w:val="heading 1"/>
    <w:basedOn w:val="a"/>
    <w:next w:val="a"/>
    <w:link w:val="10"/>
    <w:uiPriority w:val="9"/>
    <w:qFormat/>
    <w:rsid w:val="00C3466C"/>
    <w:pPr>
      <w:keepNext/>
      <w:keepLines/>
      <w:spacing w:before="480" w:after="0"/>
      <w:jc w:val="center"/>
      <w:outlineLvl w:val="0"/>
    </w:pPr>
    <w:rPr>
      <w:rFonts w:ascii="Times New Roman" w:eastAsiaTheme="majorEastAsia" w:hAnsi="Times New Roman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C3466C"/>
    <w:pPr>
      <w:keepNext/>
      <w:keepLines/>
      <w:spacing w:before="200" w:after="0"/>
      <w:jc w:val="center"/>
      <w:outlineLvl w:val="1"/>
    </w:pPr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3466C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C3466C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paragraph" w:styleId="a3">
    <w:name w:val="List Paragraph"/>
    <w:basedOn w:val="a"/>
    <w:qFormat/>
    <w:rsid w:val="005152F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5152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152F2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594664"/>
    <w:rPr>
      <w:color w:val="808080"/>
    </w:rPr>
  </w:style>
  <w:style w:type="table" w:styleId="a7">
    <w:name w:val="Table Grid"/>
    <w:basedOn w:val="a1"/>
    <w:uiPriority w:val="59"/>
    <w:rsid w:val="00E716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Абзац списка1"/>
    <w:basedOn w:val="a"/>
    <w:uiPriority w:val="99"/>
    <w:qFormat/>
    <w:rsid w:val="00EF15B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ody Text Indent"/>
    <w:basedOn w:val="a"/>
    <w:link w:val="a9"/>
    <w:uiPriority w:val="99"/>
    <w:rsid w:val="00461E7D"/>
    <w:pPr>
      <w:spacing w:after="0" w:line="360" w:lineRule="auto"/>
      <w:ind w:firstLine="708"/>
      <w:jc w:val="both"/>
    </w:pPr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character" w:customStyle="1" w:styleId="a9">
    <w:name w:val="Основной текст с отступом Знак"/>
    <w:basedOn w:val="a0"/>
    <w:link w:val="a8"/>
    <w:uiPriority w:val="99"/>
    <w:rsid w:val="00461E7D"/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customStyle="1" w:styleId="21">
    <w:name w:val="Абзац списка2"/>
    <w:basedOn w:val="a"/>
    <w:uiPriority w:val="99"/>
    <w:qFormat/>
    <w:rsid w:val="00461E7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Body Text"/>
    <w:basedOn w:val="a"/>
    <w:link w:val="ab"/>
    <w:uiPriority w:val="99"/>
    <w:rsid w:val="00817A44"/>
    <w:pPr>
      <w:widowControl w:val="0"/>
      <w:autoSpaceDE w:val="0"/>
      <w:autoSpaceDN w:val="0"/>
      <w:adjustRightInd w:val="0"/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b">
    <w:name w:val="Основной текст Знак"/>
    <w:basedOn w:val="a0"/>
    <w:link w:val="aa"/>
    <w:uiPriority w:val="99"/>
    <w:rsid w:val="00817A44"/>
    <w:rPr>
      <w:rFonts w:ascii="Times New Roman" w:eastAsia="Times New Roman" w:hAnsi="Times New Roman" w:cs="Times New Roman"/>
      <w:sz w:val="20"/>
      <w:szCs w:val="20"/>
      <w:lang w:eastAsia="ru-RU"/>
    </w:rPr>
  </w:style>
  <w:style w:type="table" w:customStyle="1" w:styleId="12">
    <w:name w:val="Сетка таблицы1"/>
    <w:basedOn w:val="a1"/>
    <w:next w:val="a7"/>
    <w:rsid w:val="00294391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TOC Heading"/>
    <w:basedOn w:val="1"/>
    <w:next w:val="a"/>
    <w:uiPriority w:val="39"/>
    <w:semiHidden/>
    <w:unhideWhenUsed/>
    <w:qFormat/>
    <w:rsid w:val="0057766C"/>
    <w:pPr>
      <w:jc w:val="left"/>
      <w:outlineLvl w:val="9"/>
    </w:pPr>
    <w:rPr>
      <w:rFonts w:asciiTheme="majorHAnsi" w:hAnsiTheme="majorHAnsi"/>
      <w:color w:val="365F91" w:themeColor="accent1" w:themeShade="BF"/>
      <w:lang w:eastAsia="ru-RU"/>
    </w:rPr>
  </w:style>
  <w:style w:type="paragraph" w:styleId="13">
    <w:name w:val="toc 1"/>
    <w:basedOn w:val="a"/>
    <w:next w:val="a"/>
    <w:autoRedefine/>
    <w:uiPriority w:val="39"/>
    <w:unhideWhenUsed/>
    <w:rsid w:val="0057766C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57766C"/>
    <w:pPr>
      <w:spacing w:after="100"/>
      <w:ind w:left="220"/>
    </w:pPr>
  </w:style>
  <w:style w:type="character" w:styleId="ad">
    <w:name w:val="Hyperlink"/>
    <w:basedOn w:val="a0"/>
    <w:uiPriority w:val="99"/>
    <w:unhideWhenUsed/>
    <w:rsid w:val="0057766C"/>
    <w:rPr>
      <w:color w:val="0000FF" w:themeColor="hyperlink"/>
      <w:u w:val="single"/>
    </w:rPr>
  </w:style>
  <w:style w:type="character" w:styleId="ae">
    <w:name w:val="annotation reference"/>
    <w:basedOn w:val="a0"/>
    <w:uiPriority w:val="99"/>
    <w:semiHidden/>
    <w:unhideWhenUsed/>
    <w:rsid w:val="00F404EE"/>
    <w:rPr>
      <w:sz w:val="16"/>
      <w:szCs w:val="16"/>
    </w:rPr>
  </w:style>
  <w:style w:type="paragraph" w:styleId="af">
    <w:name w:val="annotation text"/>
    <w:basedOn w:val="a"/>
    <w:link w:val="af0"/>
    <w:uiPriority w:val="99"/>
    <w:semiHidden/>
    <w:unhideWhenUsed/>
    <w:rsid w:val="00F404EE"/>
    <w:pPr>
      <w:spacing w:line="240" w:lineRule="auto"/>
    </w:pPr>
    <w:rPr>
      <w:sz w:val="20"/>
      <w:szCs w:val="20"/>
    </w:rPr>
  </w:style>
  <w:style w:type="character" w:customStyle="1" w:styleId="af0">
    <w:name w:val="Текст примечания Знак"/>
    <w:basedOn w:val="a0"/>
    <w:link w:val="af"/>
    <w:uiPriority w:val="99"/>
    <w:semiHidden/>
    <w:rsid w:val="00F404EE"/>
    <w:rPr>
      <w:sz w:val="20"/>
      <w:szCs w:val="20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F404EE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F404EE"/>
    <w:rPr>
      <w:b/>
      <w:bCs/>
      <w:sz w:val="20"/>
      <w:szCs w:val="20"/>
    </w:rPr>
  </w:style>
  <w:style w:type="paragraph" w:styleId="af3">
    <w:name w:val="header"/>
    <w:basedOn w:val="a"/>
    <w:link w:val="af4"/>
    <w:uiPriority w:val="99"/>
    <w:unhideWhenUsed/>
    <w:rsid w:val="004F77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Верхний колонтитул Знак"/>
    <w:basedOn w:val="a0"/>
    <w:link w:val="af3"/>
    <w:uiPriority w:val="99"/>
    <w:rsid w:val="004F770E"/>
  </w:style>
  <w:style w:type="paragraph" w:styleId="af5">
    <w:name w:val="footer"/>
    <w:basedOn w:val="a"/>
    <w:link w:val="af6"/>
    <w:uiPriority w:val="99"/>
    <w:unhideWhenUsed/>
    <w:rsid w:val="004F770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Нижний колонтитул Знак"/>
    <w:basedOn w:val="a0"/>
    <w:link w:val="af5"/>
    <w:uiPriority w:val="99"/>
    <w:rsid w:val="004F77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99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38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867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chart" Target="charts/chart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chart" Target="charts/chart1.xml"/><Relationship Id="rId27" Type="http://schemas.openxmlformats.org/officeDocument/2006/relationships/image" Target="media/image10.wmf"/><Relationship Id="rId30" Type="http://schemas.openxmlformats.org/officeDocument/2006/relationships/chart" Target="charts/chart3.xml"/><Relationship Id="rId8" Type="http://schemas.openxmlformats.org/officeDocument/2006/relationships/image" Target="media/image1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solidFill>
                  <a:schemeClr val="tx1"/>
                </a:solidFill>
              </a:rPr>
              <a:t>График точки безубыточности</a:t>
            </a:r>
          </a:p>
        </c:rich>
      </c:tx>
      <c:layout>
        <c:manualLayout>
          <c:xMode val="edge"/>
          <c:yMode val="edge"/>
          <c:x val="0.29731040564373901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6577580927384078"/>
          <c:y val="5.0925925925925923E-2"/>
          <c:w val="0.56223589743589752"/>
          <c:h val="0.8416746864975212"/>
        </c:manualLayout>
      </c:layout>
      <c:scatterChart>
        <c:scatterStyle val="smoothMarker"/>
        <c:varyColors val="0"/>
        <c:ser>
          <c:idx val="0"/>
          <c:order val="0"/>
          <c:tx>
            <c:v>Постоянные издержки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1 график'!$C$4:$C$29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xVal>
          <c:yVal>
            <c:numRef>
              <c:f>'1 график'!$D$4:$D$29</c:f>
              <c:numCache>
                <c:formatCode>#\ ##0.00\ _₽</c:formatCode>
                <c:ptCount val="26"/>
                <c:pt idx="0">
                  <c:v>213149</c:v>
                </c:pt>
                <c:pt idx="1">
                  <c:v>213149</c:v>
                </c:pt>
                <c:pt idx="2">
                  <c:v>213149</c:v>
                </c:pt>
                <c:pt idx="3">
                  <c:v>213149</c:v>
                </c:pt>
                <c:pt idx="4">
                  <c:v>213149</c:v>
                </c:pt>
                <c:pt idx="5">
                  <c:v>213149</c:v>
                </c:pt>
                <c:pt idx="6">
                  <c:v>213149</c:v>
                </c:pt>
                <c:pt idx="7">
                  <c:v>213149</c:v>
                </c:pt>
                <c:pt idx="8">
                  <c:v>213149</c:v>
                </c:pt>
                <c:pt idx="9">
                  <c:v>213149</c:v>
                </c:pt>
                <c:pt idx="10">
                  <c:v>213149</c:v>
                </c:pt>
                <c:pt idx="11">
                  <c:v>213149</c:v>
                </c:pt>
                <c:pt idx="12">
                  <c:v>213149</c:v>
                </c:pt>
                <c:pt idx="13">
                  <c:v>213149</c:v>
                </c:pt>
                <c:pt idx="14">
                  <c:v>213149</c:v>
                </c:pt>
                <c:pt idx="15">
                  <c:v>213149</c:v>
                </c:pt>
                <c:pt idx="16">
                  <c:v>213149</c:v>
                </c:pt>
                <c:pt idx="17">
                  <c:v>213149</c:v>
                </c:pt>
                <c:pt idx="18">
                  <c:v>213149</c:v>
                </c:pt>
                <c:pt idx="19">
                  <c:v>213149</c:v>
                </c:pt>
                <c:pt idx="20">
                  <c:v>213149</c:v>
                </c:pt>
                <c:pt idx="21">
                  <c:v>213149</c:v>
                </c:pt>
                <c:pt idx="22">
                  <c:v>213149</c:v>
                </c:pt>
                <c:pt idx="23">
                  <c:v>213149</c:v>
                </c:pt>
                <c:pt idx="24">
                  <c:v>213149</c:v>
                </c:pt>
                <c:pt idx="25">
                  <c:v>21314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E2F-4359-808C-6458E1311BC0}"/>
            </c:ext>
          </c:extLst>
        </c:ser>
        <c:ser>
          <c:idx val="1"/>
          <c:order val="1"/>
          <c:tx>
            <c:v>Переменные издержки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1 график'!$C$4:$C$29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xVal>
          <c:yVal>
            <c:numRef>
              <c:f>'1 график'!$E$4:$E$29</c:f>
              <c:numCache>
                <c:formatCode>#\ ##0.00\ _₽</c:formatCode>
                <c:ptCount val="26"/>
                <c:pt idx="0">
                  <c:v>0</c:v>
                </c:pt>
                <c:pt idx="1">
                  <c:v>15848</c:v>
                </c:pt>
                <c:pt idx="2">
                  <c:v>31696</c:v>
                </c:pt>
                <c:pt idx="3">
                  <c:v>47544</c:v>
                </c:pt>
                <c:pt idx="4">
                  <c:v>63392</c:v>
                </c:pt>
                <c:pt idx="5">
                  <c:v>79240</c:v>
                </c:pt>
                <c:pt idx="6">
                  <c:v>95088</c:v>
                </c:pt>
                <c:pt idx="7">
                  <c:v>110936</c:v>
                </c:pt>
                <c:pt idx="8">
                  <c:v>126784</c:v>
                </c:pt>
                <c:pt idx="9">
                  <c:v>142632</c:v>
                </c:pt>
                <c:pt idx="10">
                  <c:v>158480</c:v>
                </c:pt>
                <c:pt idx="11">
                  <c:v>174328</c:v>
                </c:pt>
                <c:pt idx="12">
                  <c:v>190176</c:v>
                </c:pt>
                <c:pt idx="13">
                  <c:v>206024</c:v>
                </c:pt>
                <c:pt idx="14">
                  <c:v>221872</c:v>
                </c:pt>
                <c:pt idx="15">
                  <c:v>237720</c:v>
                </c:pt>
                <c:pt idx="16">
                  <c:v>253568</c:v>
                </c:pt>
                <c:pt idx="17">
                  <c:v>269416</c:v>
                </c:pt>
                <c:pt idx="18">
                  <c:v>285264</c:v>
                </c:pt>
                <c:pt idx="19">
                  <c:v>301112</c:v>
                </c:pt>
                <c:pt idx="20">
                  <c:v>316960</c:v>
                </c:pt>
                <c:pt idx="21">
                  <c:v>332808</c:v>
                </c:pt>
                <c:pt idx="22">
                  <c:v>348656</c:v>
                </c:pt>
                <c:pt idx="23">
                  <c:v>364504</c:v>
                </c:pt>
                <c:pt idx="24">
                  <c:v>380352</c:v>
                </c:pt>
                <c:pt idx="25">
                  <c:v>3962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E2F-4359-808C-6458E1311BC0}"/>
            </c:ext>
          </c:extLst>
        </c:ser>
        <c:ser>
          <c:idx val="2"/>
          <c:order val="2"/>
          <c:tx>
            <c:v>Суммарные издержки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1 график'!$C$4:$C$29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xVal>
          <c:yVal>
            <c:numRef>
              <c:f>'1 график'!$F$4:$F$29</c:f>
              <c:numCache>
                <c:formatCode>#\ ##0.00\ _₽</c:formatCode>
                <c:ptCount val="26"/>
                <c:pt idx="0">
                  <c:v>213149</c:v>
                </c:pt>
                <c:pt idx="1">
                  <c:v>228997</c:v>
                </c:pt>
                <c:pt idx="2">
                  <c:v>244845</c:v>
                </c:pt>
                <c:pt idx="3">
                  <c:v>260693</c:v>
                </c:pt>
                <c:pt idx="4">
                  <c:v>276541</c:v>
                </c:pt>
                <c:pt idx="5">
                  <c:v>292389</c:v>
                </c:pt>
                <c:pt idx="6">
                  <c:v>308237</c:v>
                </c:pt>
                <c:pt idx="7">
                  <c:v>324085</c:v>
                </c:pt>
                <c:pt idx="8">
                  <c:v>339933</c:v>
                </c:pt>
                <c:pt idx="9">
                  <c:v>355781</c:v>
                </c:pt>
                <c:pt idx="10">
                  <c:v>371629</c:v>
                </c:pt>
                <c:pt idx="11">
                  <c:v>387477</c:v>
                </c:pt>
                <c:pt idx="12">
                  <c:v>403325</c:v>
                </c:pt>
                <c:pt idx="13">
                  <c:v>419173</c:v>
                </c:pt>
                <c:pt idx="14">
                  <c:v>435021</c:v>
                </c:pt>
                <c:pt idx="15">
                  <c:v>450869</c:v>
                </c:pt>
                <c:pt idx="16">
                  <c:v>466717</c:v>
                </c:pt>
                <c:pt idx="17">
                  <c:v>482565</c:v>
                </c:pt>
                <c:pt idx="18">
                  <c:v>498413</c:v>
                </c:pt>
                <c:pt idx="19">
                  <c:v>514261</c:v>
                </c:pt>
                <c:pt idx="20">
                  <c:v>530109</c:v>
                </c:pt>
                <c:pt idx="21">
                  <c:v>545957</c:v>
                </c:pt>
                <c:pt idx="22">
                  <c:v>561805</c:v>
                </c:pt>
                <c:pt idx="23">
                  <c:v>577653</c:v>
                </c:pt>
                <c:pt idx="24">
                  <c:v>593501</c:v>
                </c:pt>
                <c:pt idx="25">
                  <c:v>60934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E2F-4359-808C-6458E1311BC0}"/>
            </c:ext>
          </c:extLst>
        </c:ser>
        <c:ser>
          <c:idx val="3"/>
          <c:order val="3"/>
          <c:tx>
            <c:v>Выручка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'1 график'!$C$4:$C$29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xVal>
          <c:yVal>
            <c:numRef>
              <c:f>'1 график'!$G$4:$G$29</c:f>
              <c:numCache>
                <c:formatCode>#\ ##0.00\ _₽</c:formatCode>
                <c:ptCount val="26"/>
                <c:pt idx="0">
                  <c:v>0</c:v>
                </c:pt>
                <c:pt idx="1">
                  <c:v>29249</c:v>
                </c:pt>
                <c:pt idx="2">
                  <c:v>58498</c:v>
                </c:pt>
                <c:pt idx="3">
                  <c:v>87747</c:v>
                </c:pt>
                <c:pt idx="4">
                  <c:v>116996</c:v>
                </c:pt>
                <c:pt idx="5">
                  <c:v>146245</c:v>
                </c:pt>
                <c:pt idx="6">
                  <c:v>175494</c:v>
                </c:pt>
                <c:pt idx="7">
                  <c:v>204743</c:v>
                </c:pt>
                <c:pt idx="8">
                  <c:v>233992</c:v>
                </c:pt>
                <c:pt idx="9">
                  <c:v>263241</c:v>
                </c:pt>
                <c:pt idx="10">
                  <c:v>292490</c:v>
                </c:pt>
                <c:pt idx="11">
                  <c:v>321739</c:v>
                </c:pt>
                <c:pt idx="12">
                  <c:v>350988</c:v>
                </c:pt>
                <c:pt idx="13">
                  <c:v>380237</c:v>
                </c:pt>
                <c:pt idx="14">
                  <c:v>409486</c:v>
                </c:pt>
                <c:pt idx="15">
                  <c:v>438735</c:v>
                </c:pt>
                <c:pt idx="16">
                  <c:v>467984</c:v>
                </c:pt>
                <c:pt idx="17">
                  <c:v>497233</c:v>
                </c:pt>
                <c:pt idx="18">
                  <c:v>526482</c:v>
                </c:pt>
                <c:pt idx="19">
                  <c:v>555731</c:v>
                </c:pt>
                <c:pt idx="20">
                  <c:v>584980</c:v>
                </c:pt>
                <c:pt idx="21">
                  <c:v>614229</c:v>
                </c:pt>
                <c:pt idx="22">
                  <c:v>643478</c:v>
                </c:pt>
                <c:pt idx="23">
                  <c:v>672727</c:v>
                </c:pt>
                <c:pt idx="24">
                  <c:v>701976</c:v>
                </c:pt>
                <c:pt idx="25">
                  <c:v>7312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9E2F-4359-808C-6458E1311B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94896"/>
        <c:axId val="2750400"/>
      </c:scatterChart>
      <c:valAx>
        <c:axId val="122948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750400"/>
        <c:crosses val="autoZero"/>
        <c:crossBetween val="midCat"/>
      </c:valAx>
      <c:valAx>
        <c:axId val="27504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\ ##0.00\ _₽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2948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358065011104381"/>
          <c:y val="0.34374890638670164"/>
          <c:w val="0.2641934988895619"/>
          <c:h val="0.3125021872265966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solidFill>
                  <a:schemeClr val="tx1"/>
                </a:solidFill>
              </a:rPr>
              <a:t>График</a:t>
            </a:r>
            <a:r>
              <a:rPr lang="ru-RU" baseline="0">
                <a:solidFill>
                  <a:schemeClr val="tx1"/>
                </a:solidFill>
              </a:rPr>
              <a:t> точки безубыточности</a:t>
            </a:r>
            <a:endParaRPr lang="ru-RU">
              <a:solidFill>
                <a:schemeClr val="tx1"/>
              </a:solidFill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2298670998985181"/>
          <c:y val="3.8495188101487311E-2"/>
          <c:w val="0.61181996646261028"/>
          <c:h val="0.88032102286426794"/>
        </c:manualLayout>
      </c:layout>
      <c:scatterChart>
        <c:scatterStyle val="smoothMarker"/>
        <c:varyColors val="0"/>
        <c:ser>
          <c:idx val="0"/>
          <c:order val="0"/>
          <c:tx>
            <c:v>Постоянные издержки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2 график'!$C$4:$C$36</c:f>
              <c:numCache>
                <c:formatCode>General</c:formatCode>
                <c:ptCount val="3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</c:numCache>
            </c:numRef>
          </c:xVal>
          <c:yVal>
            <c:numRef>
              <c:f>'2 график'!$D$4:$D$36</c:f>
              <c:numCache>
                <c:formatCode>#\ ##0.00\ _₽</c:formatCode>
                <c:ptCount val="33"/>
                <c:pt idx="0">
                  <c:v>213149</c:v>
                </c:pt>
                <c:pt idx="1">
                  <c:v>213149</c:v>
                </c:pt>
                <c:pt idx="2">
                  <c:v>213149</c:v>
                </c:pt>
                <c:pt idx="3">
                  <c:v>213149</c:v>
                </c:pt>
                <c:pt idx="4">
                  <c:v>213149</c:v>
                </c:pt>
                <c:pt idx="5">
                  <c:v>213149</c:v>
                </c:pt>
                <c:pt idx="6">
                  <c:v>213149</c:v>
                </c:pt>
                <c:pt idx="7">
                  <c:v>213149</c:v>
                </c:pt>
                <c:pt idx="8">
                  <c:v>213149</c:v>
                </c:pt>
                <c:pt idx="9">
                  <c:v>213149</c:v>
                </c:pt>
                <c:pt idx="10">
                  <c:v>213149</c:v>
                </c:pt>
                <c:pt idx="11">
                  <c:v>213149</c:v>
                </c:pt>
                <c:pt idx="12">
                  <c:v>213149</c:v>
                </c:pt>
                <c:pt idx="13">
                  <c:v>213149</c:v>
                </c:pt>
                <c:pt idx="14">
                  <c:v>213149</c:v>
                </c:pt>
                <c:pt idx="15">
                  <c:v>213149</c:v>
                </c:pt>
                <c:pt idx="16">
                  <c:v>213149</c:v>
                </c:pt>
                <c:pt idx="17">
                  <c:v>213149</c:v>
                </c:pt>
                <c:pt idx="18">
                  <c:v>213149</c:v>
                </c:pt>
                <c:pt idx="19">
                  <c:v>213149</c:v>
                </c:pt>
                <c:pt idx="20">
                  <c:v>213149</c:v>
                </c:pt>
                <c:pt idx="21">
                  <c:v>213149</c:v>
                </c:pt>
                <c:pt idx="22">
                  <c:v>213149</c:v>
                </c:pt>
                <c:pt idx="23">
                  <c:v>213149</c:v>
                </c:pt>
                <c:pt idx="24">
                  <c:v>213149</c:v>
                </c:pt>
                <c:pt idx="25">
                  <c:v>213149</c:v>
                </c:pt>
                <c:pt idx="26">
                  <c:v>213149</c:v>
                </c:pt>
                <c:pt idx="27">
                  <c:v>213149</c:v>
                </c:pt>
                <c:pt idx="28">
                  <c:v>213149</c:v>
                </c:pt>
                <c:pt idx="29">
                  <c:v>213149</c:v>
                </c:pt>
                <c:pt idx="30">
                  <c:v>213149</c:v>
                </c:pt>
                <c:pt idx="31">
                  <c:v>213149</c:v>
                </c:pt>
                <c:pt idx="32">
                  <c:v>21314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0AE-425A-BEB4-DB3286932E7D}"/>
            </c:ext>
          </c:extLst>
        </c:ser>
        <c:ser>
          <c:idx val="1"/>
          <c:order val="1"/>
          <c:tx>
            <c:v>Переменные издержки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2 график'!$C$4:$C$36</c:f>
              <c:numCache>
                <c:formatCode>General</c:formatCode>
                <c:ptCount val="3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</c:numCache>
            </c:numRef>
          </c:xVal>
          <c:yVal>
            <c:numRef>
              <c:f>'2 график'!$E$4:$E$36</c:f>
              <c:numCache>
                <c:formatCode>#\ ##0.00\ _₽</c:formatCode>
                <c:ptCount val="33"/>
                <c:pt idx="0">
                  <c:v>0</c:v>
                </c:pt>
                <c:pt idx="1">
                  <c:v>13973</c:v>
                </c:pt>
                <c:pt idx="2">
                  <c:v>27946</c:v>
                </c:pt>
                <c:pt idx="3">
                  <c:v>41919</c:v>
                </c:pt>
                <c:pt idx="4">
                  <c:v>55892</c:v>
                </c:pt>
                <c:pt idx="5">
                  <c:v>69865</c:v>
                </c:pt>
                <c:pt idx="6">
                  <c:v>83838</c:v>
                </c:pt>
                <c:pt idx="7">
                  <c:v>97811</c:v>
                </c:pt>
                <c:pt idx="8">
                  <c:v>111784</c:v>
                </c:pt>
                <c:pt idx="9">
                  <c:v>125757</c:v>
                </c:pt>
                <c:pt idx="10">
                  <c:v>139730</c:v>
                </c:pt>
                <c:pt idx="11">
                  <c:v>153703</c:v>
                </c:pt>
                <c:pt idx="12">
                  <c:v>167676</c:v>
                </c:pt>
                <c:pt idx="13">
                  <c:v>181649</c:v>
                </c:pt>
                <c:pt idx="14">
                  <c:v>195622</c:v>
                </c:pt>
                <c:pt idx="15">
                  <c:v>209595</c:v>
                </c:pt>
                <c:pt idx="16">
                  <c:v>223568</c:v>
                </c:pt>
                <c:pt idx="17">
                  <c:v>237541</c:v>
                </c:pt>
                <c:pt idx="18">
                  <c:v>251514</c:v>
                </c:pt>
                <c:pt idx="19">
                  <c:v>265487</c:v>
                </c:pt>
                <c:pt idx="20">
                  <c:v>279460</c:v>
                </c:pt>
                <c:pt idx="21">
                  <c:v>293433</c:v>
                </c:pt>
                <c:pt idx="22">
                  <c:v>307406</c:v>
                </c:pt>
                <c:pt idx="23">
                  <c:v>321379</c:v>
                </c:pt>
                <c:pt idx="24">
                  <c:v>335352</c:v>
                </c:pt>
                <c:pt idx="25">
                  <c:v>349325</c:v>
                </c:pt>
                <c:pt idx="26">
                  <c:v>363298</c:v>
                </c:pt>
                <c:pt idx="27">
                  <c:v>377271</c:v>
                </c:pt>
                <c:pt idx="28">
                  <c:v>391244</c:v>
                </c:pt>
                <c:pt idx="29">
                  <c:v>405217</c:v>
                </c:pt>
                <c:pt idx="30">
                  <c:v>419190</c:v>
                </c:pt>
                <c:pt idx="31">
                  <c:v>433163</c:v>
                </c:pt>
                <c:pt idx="32">
                  <c:v>44713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0AE-425A-BEB4-DB3286932E7D}"/>
            </c:ext>
          </c:extLst>
        </c:ser>
        <c:ser>
          <c:idx val="2"/>
          <c:order val="2"/>
          <c:tx>
            <c:v>Суммарные издержки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2 график'!$C$4:$C$36</c:f>
              <c:numCache>
                <c:formatCode>General</c:formatCode>
                <c:ptCount val="3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</c:numCache>
            </c:numRef>
          </c:xVal>
          <c:yVal>
            <c:numRef>
              <c:f>'2 график'!$F$4:$F$36</c:f>
              <c:numCache>
                <c:formatCode>#\ ##0.00\ _₽</c:formatCode>
                <c:ptCount val="33"/>
                <c:pt idx="0">
                  <c:v>213149</c:v>
                </c:pt>
                <c:pt idx="1">
                  <c:v>227122</c:v>
                </c:pt>
                <c:pt idx="2">
                  <c:v>241095</c:v>
                </c:pt>
                <c:pt idx="3">
                  <c:v>255068</c:v>
                </c:pt>
                <c:pt idx="4">
                  <c:v>269041</c:v>
                </c:pt>
                <c:pt idx="5">
                  <c:v>283014</c:v>
                </c:pt>
                <c:pt idx="6">
                  <c:v>296987</c:v>
                </c:pt>
                <c:pt idx="7">
                  <c:v>310960</c:v>
                </c:pt>
                <c:pt idx="8">
                  <c:v>324933</c:v>
                </c:pt>
                <c:pt idx="9">
                  <c:v>338906</c:v>
                </c:pt>
                <c:pt idx="10">
                  <c:v>352879</c:v>
                </c:pt>
                <c:pt idx="11">
                  <c:v>366852</c:v>
                </c:pt>
                <c:pt idx="12">
                  <c:v>380825</c:v>
                </c:pt>
                <c:pt idx="13">
                  <c:v>394798</c:v>
                </c:pt>
                <c:pt idx="14">
                  <c:v>408771</c:v>
                </c:pt>
                <c:pt idx="15">
                  <c:v>422744</c:v>
                </c:pt>
                <c:pt idx="16">
                  <c:v>436717</c:v>
                </c:pt>
                <c:pt idx="17">
                  <c:v>450690</c:v>
                </c:pt>
                <c:pt idx="18">
                  <c:v>464663</c:v>
                </c:pt>
                <c:pt idx="19">
                  <c:v>478636</c:v>
                </c:pt>
                <c:pt idx="20">
                  <c:v>492609</c:v>
                </c:pt>
                <c:pt idx="21">
                  <c:v>506582</c:v>
                </c:pt>
                <c:pt idx="22">
                  <c:v>520555</c:v>
                </c:pt>
                <c:pt idx="23">
                  <c:v>534528</c:v>
                </c:pt>
                <c:pt idx="24">
                  <c:v>548501</c:v>
                </c:pt>
                <c:pt idx="25">
                  <c:v>562474</c:v>
                </c:pt>
                <c:pt idx="26">
                  <c:v>576447</c:v>
                </c:pt>
                <c:pt idx="27">
                  <c:v>590420</c:v>
                </c:pt>
                <c:pt idx="28">
                  <c:v>604393</c:v>
                </c:pt>
                <c:pt idx="29">
                  <c:v>618366</c:v>
                </c:pt>
                <c:pt idx="30">
                  <c:v>632339</c:v>
                </c:pt>
                <c:pt idx="31">
                  <c:v>646312</c:v>
                </c:pt>
                <c:pt idx="32">
                  <c:v>66028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0AE-425A-BEB4-DB3286932E7D}"/>
            </c:ext>
          </c:extLst>
        </c:ser>
        <c:ser>
          <c:idx val="3"/>
          <c:order val="3"/>
          <c:tx>
            <c:v>Выручка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'2 график'!$C$4:$C$36</c:f>
              <c:numCache>
                <c:formatCode>General</c:formatCode>
                <c:ptCount val="3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</c:numCache>
            </c:numRef>
          </c:xVal>
          <c:yVal>
            <c:numRef>
              <c:f>'2 график'!$G$4:$G$36</c:f>
              <c:numCache>
                <c:formatCode>#\ ##0.00\ _₽</c:formatCode>
                <c:ptCount val="33"/>
                <c:pt idx="0">
                  <c:v>0</c:v>
                </c:pt>
                <c:pt idx="1">
                  <c:v>24761</c:v>
                </c:pt>
                <c:pt idx="2">
                  <c:v>49522</c:v>
                </c:pt>
                <c:pt idx="3">
                  <c:v>74283</c:v>
                </c:pt>
                <c:pt idx="4">
                  <c:v>99044</c:v>
                </c:pt>
                <c:pt idx="5">
                  <c:v>123805</c:v>
                </c:pt>
                <c:pt idx="6">
                  <c:v>148566</c:v>
                </c:pt>
                <c:pt idx="7">
                  <c:v>173327</c:v>
                </c:pt>
                <c:pt idx="8">
                  <c:v>198088</c:v>
                </c:pt>
                <c:pt idx="9">
                  <c:v>222849</c:v>
                </c:pt>
                <c:pt idx="10">
                  <c:v>247610</c:v>
                </c:pt>
                <c:pt idx="11">
                  <c:v>272371</c:v>
                </c:pt>
                <c:pt idx="12">
                  <c:v>297132</c:v>
                </c:pt>
                <c:pt idx="13">
                  <c:v>321893</c:v>
                </c:pt>
                <c:pt idx="14">
                  <c:v>346654</c:v>
                </c:pt>
                <c:pt idx="15">
                  <c:v>371415</c:v>
                </c:pt>
                <c:pt idx="16">
                  <c:v>396176</c:v>
                </c:pt>
                <c:pt idx="17">
                  <c:v>420937</c:v>
                </c:pt>
                <c:pt idx="18">
                  <c:v>445698</c:v>
                </c:pt>
                <c:pt idx="19">
                  <c:v>470459</c:v>
                </c:pt>
                <c:pt idx="20">
                  <c:v>495220</c:v>
                </c:pt>
                <c:pt idx="21">
                  <c:v>519981</c:v>
                </c:pt>
                <c:pt idx="22">
                  <c:v>544742</c:v>
                </c:pt>
                <c:pt idx="23">
                  <c:v>569503</c:v>
                </c:pt>
                <c:pt idx="24">
                  <c:v>594264</c:v>
                </c:pt>
                <c:pt idx="25">
                  <c:v>619025</c:v>
                </c:pt>
                <c:pt idx="26">
                  <c:v>643786</c:v>
                </c:pt>
                <c:pt idx="27">
                  <c:v>668547</c:v>
                </c:pt>
                <c:pt idx="28">
                  <c:v>693308</c:v>
                </c:pt>
                <c:pt idx="29">
                  <c:v>718069</c:v>
                </c:pt>
                <c:pt idx="30">
                  <c:v>742830</c:v>
                </c:pt>
                <c:pt idx="31">
                  <c:v>767591</c:v>
                </c:pt>
                <c:pt idx="32">
                  <c:v>79235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B0AE-425A-BEB4-DB3286932E7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0926912"/>
        <c:axId val="350928992"/>
      </c:scatterChart>
      <c:valAx>
        <c:axId val="3509269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50928992"/>
        <c:crosses val="autoZero"/>
        <c:crossBetween val="midCat"/>
      </c:valAx>
      <c:valAx>
        <c:axId val="3509289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\ ##0.00\ _₽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5092691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3988401787925173"/>
          <c:y val="0.38188879933315423"/>
          <c:w val="0.24648732027687981"/>
          <c:h val="0.30734333390807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>
                <a:solidFill>
                  <a:schemeClr val="tx1"/>
                </a:solidFill>
              </a:rPr>
              <a:t>График точки безубыточности</a:t>
            </a:r>
          </a:p>
        </c:rich>
      </c:tx>
      <c:layout>
        <c:manualLayout>
          <c:xMode val="edge"/>
          <c:yMode val="edge"/>
          <c:x val="0.29290123456790129"/>
          <c:y val="3.704327327832968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2426189781832826"/>
          <c:y val="5.0321311284144708E-2"/>
          <c:w val="0.63955190634065473"/>
          <c:h val="0.88543293897308062"/>
        </c:manualLayout>
      </c:layout>
      <c:scatterChart>
        <c:scatterStyle val="smoothMarker"/>
        <c:varyColors val="0"/>
        <c:ser>
          <c:idx val="0"/>
          <c:order val="0"/>
          <c:tx>
            <c:v>Постоянные издержки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3 график'!$C$3:$C$22</c:f>
              <c:numCache>
                <c:formatCode>General</c:formatCode>
                <c:ptCount val="2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</c:numCache>
            </c:numRef>
          </c:xVal>
          <c:yVal>
            <c:numRef>
              <c:f>'3 график'!$D$3:$D$22</c:f>
              <c:numCache>
                <c:formatCode>#\ ##0.00\ _₽</c:formatCode>
                <c:ptCount val="20"/>
                <c:pt idx="0">
                  <c:v>301049</c:v>
                </c:pt>
                <c:pt idx="1">
                  <c:v>301049</c:v>
                </c:pt>
                <c:pt idx="2">
                  <c:v>301049</c:v>
                </c:pt>
                <c:pt idx="3">
                  <c:v>301049</c:v>
                </c:pt>
                <c:pt idx="4">
                  <c:v>301049</c:v>
                </c:pt>
                <c:pt idx="5">
                  <c:v>301049</c:v>
                </c:pt>
                <c:pt idx="6">
                  <c:v>301049</c:v>
                </c:pt>
                <c:pt idx="7">
                  <c:v>301049</c:v>
                </c:pt>
                <c:pt idx="8">
                  <c:v>301049</c:v>
                </c:pt>
                <c:pt idx="9">
                  <c:v>301049</c:v>
                </c:pt>
                <c:pt idx="10">
                  <c:v>301049</c:v>
                </c:pt>
                <c:pt idx="11">
                  <c:v>301049</c:v>
                </c:pt>
                <c:pt idx="12">
                  <c:v>301049</c:v>
                </c:pt>
                <c:pt idx="13">
                  <c:v>301049</c:v>
                </c:pt>
                <c:pt idx="14">
                  <c:v>301049</c:v>
                </c:pt>
                <c:pt idx="15">
                  <c:v>301049</c:v>
                </c:pt>
                <c:pt idx="16">
                  <c:v>301049</c:v>
                </c:pt>
                <c:pt idx="17">
                  <c:v>301049</c:v>
                </c:pt>
                <c:pt idx="18">
                  <c:v>301049</c:v>
                </c:pt>
                <c:pt idx="19">
                  <c:v>30104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928-4FE1-868A-00EDCE1F696E}"/>
            </c:ext>
          </c:extLst>
        </c:ser>
        <c:ser>
          <c:idx val="1"/>
          <c:order val="1"/>
          <c:tx>
            <c:v>Переменные издержки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3 график'!$C$3:$C$22</c:f>
              <c:numCache>
                <c:formatCode>General</c:formatCode>
                <c:ptCount val="2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</c:numCache>
            </c:numRef>
          </c:xVal>
          <c:yVal>
            <c:numRef>
              <c:f>'3 график'!$E$3:$E$22</c:f>
              <c:numCache>
                <c:formatCode>#\ ##0.00\ _₽</c:formatCode>
                <c:ptCount val="20"/>
                <c:pt idx="0">
                  <c:v>0</c:v>
                </c:pt>
                <c:pt idx="1">
                  <c:v>11218</c:v>
                </c:pt>
                <c:pt idx="2">
                  <c:v>22436</c:v>
                </c:pt>
                <c:pt idx="3">
                  <c:v>33654</c:v>
                </c:pt>
                <c:pt idx="4">
                  <c:v>44872</c:v>
                </c:pt>
                <c:pt idx="5">
                  <c:v>56090</c:v>
                </c:pt>
                <c:pt idx="6">
                  <c:v>67308</c:v>
                </c:pt>
                <c:pt idx="7">
                  <c:v>78526</c:v>
                </c:pt>
                <c:pt idx="8">
                  <c:v>89744</c:v>
                </c:pt>
                <c:pt idx="9">
                  <c:v>100962</c:v>
                </c:pt>
                <c:pt idx="10">
                  <c:v>112180</c:v>
                </c:pt>
                <c:pt idx="11">
                  <c:v>123398</c:v>
                </c:pt>
                <c:pt idx="12">
                  <c:v>134616</c:v>
                </c:pt>
                <c:pt idx="13">
                  <c:v>145834</c:v>
                </c:pt>
                <c:pt idx="14">
                  <c:v>157052</c:v>
                </c:pt>
                <c:pt idx="15">
                  <c:v>168270</c:v>
                </c:pt>
                <c:pt idx="16">
                  <c:v>179488</c:v>
                </c:pt>
                <c:pt idx="17">
                  <c:v>190706</c:v>
                </c:pt>
                <c:pt idx="18">
                  <c:v>201924</c:v>
                </c:pt>
                <c:pt idx="19">
                  <c:v>21314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928-4FE1-868A-00EDCE1F696E}"/>
            </c:ext>
          </c:extLst>
        </c:ser>
        <c:ser>
          <c:idx val="2"/>
          <c:order val="2"/>
          <c:tx>
            <c:v>Суммарные издержки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3 график'!$C$3:$C$22</c:f>
              <c:numCache>
                <c:formatCode>General</c:formatCode>
                <c:ptCount val="2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</c:numCache>
            </c:numRef>
          </c:xVal>
          <c:yVal>
            <c:numRef>
              <c:f>'3 график'!$F$3:$F$22</c:f>
              <c:numCache>
                <c:formatCode>#\ ##0.00\ _₽</c:formatCode>
                <c:ptCount val="20"/>
                <c:pt idx="0">
                  <c:v>301049</c:v>
                </c:pt>
                <c:pt idx="1">
                  <c:v>312267</c:v>
                </c:pt>
                <c:pt idx="2">
                  <c:v>323485</c:v>
                </c:pt>
                <c:pt idx="3">
                  <c:v>334703</c:v>
                </c:pt>
                <c:pt idx="4">
                  <c:v>345921</c:v>
                </c:pt>
                <c:pt idx="5">
                  <c:v>357139</c:v>
                </c:pt>
                <c:pt idx="6">
                  <c:v>368357</c:v>
                </c:pt>
                <c:pt idx="7">
                  <c:v>379575</c:v>
                </c:pt>
                <c:pt idx="8">
                  <c:v>390793</c:v>
                </c:pt>
                <c:pt idx="9">
                  <c:v>402011</c:v>
                </c:pt>
                <c:pt idx="10">
                  <c:v>413229</c:v>
                </c:pt>
                <c:pt idx="11">
                  <c:v>424447</c:v>
                </c:pt>
                <c:pt idx="12">
                  <c:v>435665</c:v>
                </c:pt>
                <c:pt idx="13">
                  <c:v>446883</c:v>
                </c:pt>
                <c:pt idx="14">
                  <c:v>458101</c:v>
                </c:pt>
                <c:pt idx="15">
                  <c:v>469319</c:v>
                </c:pt>
                <c:pt idx="16">
                  <c:v>480537</c:v>
                </c:pt>
                <c:pt idx="17">
                  <c:v>491755</c:v>
                </c:pt>
                <c:pt idx="18">
                  <c:v>502973</c:v>
                </c:pt>
                <c:pt idx="19">
                  <c:v>51419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928-4FE1-868A-00EDCE1F696E}"/>
            </c:ext>
          </c:extLst>
        </c:ser>
        <c:ser>
          <c:idx val="3"/>
          <c:order val="3"/>
          <c:tx>
            <c:v>Выручка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'3 график'!$C$3:$C$22</c:f>
              <c:numCache>
                <c:formatCode>General</c:formatCode>
                <c:ptCount val="2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</c:numCache>
            </c:numRef>
          </c:xVal>
          <c:yVal>
            <c:numRef>
              <c:f>'3 график'!$G$3:$G$22</c:f>
              <c:numCache>
                <c:formatCode>#\ ##0.00\ _₽</c:formatCode>
                <c:ptCount val="20"/>
                <c:pt idx="0">
                  <c:v>0</c:v>
                </c:pt>
                <c:pt idx="1">
                  <c:v>37500</c:v>
                </c:pt>
                <c:pt idx="2">
                  <c:v>75000</c:v>
                </c:pt>
                <c:pt idx="3">
                  <c:v>112500</c:v>
                </c:pt>
                <c:pt idx="4">
                  <c:v>150000</c:v>
                </c:pt>
                <c:pt idx="5">
                  <c:v>187500</c:v>
                </c:pt>
                <c:pt idx="6">
                  <c:v>225000</c:v>
                </c:pt>
                <c:pt idx="7">
                  <c:v>262500</c:v>
                </c:pt>
                <c:pt idx="8">
                  <c:v>300000</c:v>
                </c:pt>
                <c:pt idx="9">
                  <c:v>337500</c:v>
                </c:pt>
                <c:pt idx="10">
                  <c:v>375000</c:v>
                </c:pt>
                <c:pt idx="11">
                  <c:v>412500</c:v>
                </c:pt>
                <c:pt idx="12">
                  <c:v>450000</c:v>
                </c:pt>
                <c:pt idx="13">
                  <c:v>487500</c:v>
                </c:pt>
                <c:pt idx="14">
                  <c:v>525000</c:v>
                </c:pt>
                <c:pt idx="15">
                  <c:v>562500</c:v>
                </c:pt>
                <c:pt idx="16">
                  <c:v>600000</c:v>
                </c:pt>
                <c:pt idx="17">
                  <c:v>637500</c:v>
                </c:pt>
                <c:pt idx="18">
                  <c:v>675000</c:v>
                </c:pt>
                <c:pt idx="19">
                  <c:v>7125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D928-4FE1-868A-00EDCE1F696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7197568"/>
        <c:axId val="357198400"/>
      </c:scatterChart>
      <c:valAx>
        <c:axId val="3571975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57198400"/>
        <c:crosses val="autoZero"/>
        <c:crossBetween val="midCat"/>
      </c:valAx>
      <c:valAx>
        <c:axId val="3571984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\ ##0.00\ _₽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571975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4753280839894998"/>
          <c:y val="0.38693388200846751"/>
          <c:w val="0.23930929686420777"/>
          <c:h val="0.2830836597686595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46627</cdr:x>
      <cdr:y>0.40121</cdr:y>
    </cdr:from>
    <cdr:to>
      <cdr:x>0.46627</cdr:x>
      <cdr:y>0.89613</cdr:y>
    </cdr:to>
    <cdr:cxnSp macro="">
      <cdr:nvCxnSpPr>
        <cdr:cNvPr id="4" name="Прямая соединительная линия 3"/>
        <cdr:cNvCxnSpPr/>
      </cdr:nvCxnSpPr>
      <cdr:spPr>
        <a:xfrm xmlns:a="http://schemas.openxmlformats.org/drawingml/2006/main" flipH="1">
          <a:off x="2686050" y="1304925"/>
          <a:ext cx="1" cy="1609725"/>
        </a:xfrm>
        <a:prstGeom xmlns:a="http://schemas.openxmlformats.org/drawingml/2006/main" prst="line">
          <a:avLst/>
        </a:prstGeom>
        <a:ln xmlns:a="http://schemas.openxmlformats.org/drawingml/2006/main" w="9525" cap="flat" cmpd="sng" algn="ctr">
          <a:solidFill>
            <a:schemeClr val="dk1"/>
          </a:solidFill>
          <a:prstDash val="dash"/>
          <a:round/>
          <a:headEnd type="none" w="med" len="med"/>
          <a:tailEnd type="none" w="med" len="med"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6369</cdr:x>
      <cdr:y>0.40414</cdr:y>
    </cdr:from>
    <cdr:to>
      <cdr:x>0.46792</cdr:x>
      <cdr:y>0.40414</cdr:y>
    </cdr:to>
    <cdr:cxnSp macro="">
      <cdr:nvCxnSpPr>
        <cdr:cNvPr id="7" name="Прямая соединительная линия 6"/>
        <cdr:cNvCxnSpPr/>
      </cdr:nvCxnSpPr>
      <cdr:spPr>
        <a:xfrm xmlns:a="http://schemas.openxmlformats.org/drawingml/2006/main" flipH="1">
          <a:off x="942975" y="1314450"/>
          <a:ext cx="1752600" cy="0"/>
        </a:xfrm>
        <a:prstGeom xmlns:a="http://schemas.openxmlformats.org/drawingml/2006/main" prst="line">
          <a:avLst/>
        </a:prstGeom>
        <a:ln xmlns:a="http://schemas.openxmlformats.org/drawingml/2006/main" w="9525" cap="flat" cmpd="sng" algn="ctr">
          <a:solidFill>
            <a:schemeClr val="dk1"/>
          </a:solidFill>
          <a:prstDash val="dash"/>
          <a:round/>
          <a:headEnd type="none" w="med" len="med"/>
          <a:tailEnd type="none" w="med" len="med"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0013</cdr:x>
      <cdr:y>0.29871</cdr:y>
    </cdr:from>
    <cdr:to>
      <cdr:x>0.52249</cdr:x>
      <cdr:y>0.37778</cdr:y>
    </cdr:to>
    <cdr:sp macro="" textlink="">
      <cdr:nvSpPr>
        <cdr:cNvPr id="9" name="Надпись 8"/>
        <cdr:cNvSpPr txBox="1"/>
      </cdr:nvSpPr>
      <cdr:spPr>
        <a:xfrm xmlns:a="http://schemas.openxmlformats.org/drawingml/2006/main" rot="18959517">
          <a:off x="2305049" y="971549"/>
          <a:ext cx="704850" cy="2571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N,</a:t>
          </a:r>
          <a:r>
            <a:rPr lang="en-US" sz="1100" baseline="0"/>
            <a:t> </a:t>
          </a:r>
          <a:r>
            <a:rPr lang="ru-RU" sz="1100" baseline="0"/>
            <a:t>без</a:t>
          </a:r>
          <a:endParaRPr lang="ru-RU" sz="1100"/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47112</cdr:x>
      <cdr:y>0.43867</cdr:y>
    </cdr:from>
    <cdr:to>
      <cdr:x>0.47112</cdr:x>
      <cdr:y>0.91749</cdr:y>
    </cdr:to>
    <cdr:cxnSp macro="">
      <cdr:nvCxnSpPr>
        <cdr:cNvPr id="7" name="Прямая соединительная линия 6"/>
        <cdr:cNvCxnSpPr/>
      </cdr:nvCxnSpPr>
      <cdr:spPr>
        <a:xfrm xmlns:a="http://schemas.openxmlformats.org/drawingml/2006/main">
          <a:off x="2714017" y="1488332"/>
          <a:ext cx="0" cy="1624519"/>
        </a:xfrm>
        <a:prstGeom xmlns:a="http://schemas.openxmlformats.org/drawingml/2006/main" prst="line">
          <a:avLst/>
        </a:prstGeom>
        <a:ln xmlns:a="http://schemas.openxmlformats.org/drawingml/2006/main" w="9525" cap="flat" cmpd="sng" algn="ctr">
          <a:solidFill>
            <a:schemeClr val="dk1"/>
          </a:solidFill>
          <a:prstDash val="dash"/>
          <a:round/>
          <a:headEnd type="none" w="med" len="med"/>
          <a:tailEnd type="none" w="med" len="med"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2327</cdr:x>
      <cdr:y>0.43007</cdr:y>
    </cdr:from>
    <cdr:to>
      <cdr:x>0.47112</cdr:x>
      <cdr:y>0.43007</cdr:y>
    </cdr:to>
    <cdr:cxnSp macro="">
      <cdr:nvCxnSpPr>
        <cdr:cNvPr id="10" name="Прямая соединительная линия 9"/>
        <cdr:cNvCxnSpPr/>
      </cdr:nvCxnSpPr>
      <cdr:spPr>
        <a:xfrm xmlns:a="http://schemas.openxmlformats.org/drawingml/2006/main" flipH="1">
          <a:off x="710119" y="1459149"/>
          <a:ext cx="2003898" cy="0"/>
        </a:xfrm>
        <a:prstGeom xmlns:a="http://schemas.openxmlformats.org/drawingml/2006/main" prst="line">
          <a:avLst/>
        </a:prstGeom>
        <a:ln xmlns:a="http://schemas.openxmlformats.org/drawingml/2006/main" w="9525" cap="flat" cmpd="sng" algn="ctr">
          <a:solidFill>
            <a:schemeClr val="dk1"/>
          </a:solidFill>
          <a:prstDash val="dash"/>
          <a:round/>
          <a:headEnd type="none" w="med" len="med"/>
          <a:tailEnd type="none" w="med" len="med"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5799</cdr:x>
      <cdr:y>0.31539</cdr:y>
    </cdr:from>
    <cdr:to>
      <cdr:x>0.47281</cdr:x>
      <cdr:y>0.39567</cdr:y>
    </cdr:to>
    <cdr:sp macro="" textlink="">
      <cdr:nvSpPr>
        <cdr:cNvPr id="11" name="Надпись 10"/>
        <cdr:cNvSpPr txBox="1"/>
      </cdr:nvSpPr>
      <cdr:spPr>
        <a:xfrm xmlns:a="http://schemas.openxmlformats.org/drawingml/2006/main">
          <a:off x="2062264" y="1070043"/>
          <a:ext cx="661481" cy="27237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4306</cdr:x>
      <cdr:y>0.32685</cdr:y>
    </cdr:from>
    <cdr:to>
      <cdr:x>0.53529</cdr:x>
      <cdr:y>0.42434</cdr:y>
    </cdr:to>
    <cdr:sp macro="" textlink="">
      <cdr:nvSpPr>
        <cdr:cNvPr id="12" name="Надпись 11"/>
        <cdr:cNvSpPr txBox="1"/>
      </cdr:nvSpPr>
      <cdr:spPr>
        <a:xfrm xmlns:a="http://schemas.openxmlformats.org/drawingml/2006/main" rot="19377153">
          <a:off x="2480553" y="1108953"/>
          <a:ext cx="603115" cy="33074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N</a:t>
          </a:r>
          <a:r>
            <a:rPr lang="ru-RU" sz="1100"/>
            <a:t>, без</a:t>
          </a: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49477</cdr:x>
      <cdr:y>0.44882</cdr:y>
    </cdr:from>
    <cdr:to>
      <cdr:x>0.49477</cdr:x>
      <cdr:y>0.91827</cdr:y>
    </cdr:to>
    <cdr:cxnSp macro="">
      <cdr:nvCxnSpPr>
        <cdr:cNvPr id="4" name="Прямая соединительная линия 3"/>
        <cdr:cNvCxnSpPr/>
      </cdr:nvCxnSpPr>
      <cdr:spPr>
        <a:xfrm xmlns:a="http://schemas.openxmlformats.org/drawingml/2006/main">
          <a:off x="2850204" y="1692613"/>
          <a:ext cx="0" cy="1770434"/>
        </a:xfrm>
        <a:prstGeom xmlns:a="http://schemas.openxmlformats.org/drawingml/2006/main" prst="line">
          <a:avLst/>
        </a:prstGeom>
        <a:ln xmlns:a="http://schemas.openxmlformats.org/drawingml/2006/main" w="9525" cap="flat" cmpd="sng" algn="ctr">
          <a:solidFill>
            <a:schemeClr val="dk1"/>
          </a:solidFill>
          <a:prstDash val="dash"/>
          <a:round/>
          <a:headEnd type="none" w="med" len="med"/>
          <a:tailEnd type="none" w="med" len="med"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3002</cdr:x>
      <cdr:y>0.44882</cdr:y>
    </cdr:from>
    <cdr:to>
      <cdr:x>0.49645</cdr:x>
      <cdr:y>0.44882</cdr:y>
    </cdr:to>
    <cdr:cxnSp macro="">
      <cdr:nvCxnSpPr>
        <cdr:cNvPr id="7" name="Прямая соединительная линия 6"/>
        <cdr:cNvCxnSpPr/>
      </cdr:nvCxnSpPr>
      <cdr:spPr>
        <a:xfrm xmlns:a="http://schemas.openxmlformats.org/drawingml/2006/main" flipH="1">
          <a:off x="749030" y="1692613"/>
          <a:ext cx="2110902" cy="0"/>
        </a:xfrm>
        <a:prstGeom xmlns:a="http://schemas.openxmlformats.org/drawingml/2006/main" prst="line">
          <a:avLst/>
        </a:prstGeom>
        <a:ln xmlns:a="http://schemas.openxmlformats.org/drawingml/2006/main" w="9525" cap="flat" cmpd="sng" algn="ctr">
          <a:solidFill>
            <a:schemeClr val="dk1"/>
          </a:solidFill>
          <a:prstDash val="dash"/>
          <a:round/>
          <a:headEnd type="none" w="med" len="med"/>
          <a:tailEnd type="none" w="med" len="med"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3229</cdr:x>
      <cdr:y>0.36886</cdr:y>
    </cdr:from>
    <cdr:to>
      <cdr:x>0.51503</cdr:x>
      <cdr:y>0.4256</cdr:y>
    </cdr:to>
    <cdr:sp macro="" textlink="">
      <cdr:nvSpPr>
        <cdr:cNvPr id="8" name="Надпись 7"/>
        <cdr:cNvSpPr txBox="1"/>
      </cdr:nvSpPr>
      <cdr:spPr>
        <a:xfrm xmlns:a="http://schemas.openxmlformats.org/drawingml/2006/main">
          <a:off x="2490281" y="1391055"/>
          <a:ext cx="476655" cy="21400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42384</cdr:x>
      <cdr:y>0.35338</cdr:y>
    </cdr:from>
    <cdr:to>
      <cdr:x>0.49477</cdr:x>
      <cdr:y>0.43076</cdr:y>
    </cdr:to>
    <cdr:sp macro="" textlink="">
      <cdr:nvSpPr>
        <cdr:cNvPr id="9" name="Надпись 8"/>
        <cdr:cNvSpPr txBox="1"/>
      </cdr:nvSpPr>
      <cdr:spPr>
        <a:xfrm xmlns:a="http://schemas.openxmlformats.org/drawingml/2006/main">
          <a:off x="2441643" y="1332689"/>
          <a:ext cx="408561" cy="29183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45086</cdr:x>
      <cdr:y>0.35596</cdr:y>
    </cdr:from>
    <cdr:to>
      <cdr:x>0.55387</cdr:x>
      <cdr:y>0.41271</cdr:y>
    </cdr:to>
    <cdr:sp macro="" textlink="">
      <cdr:nvSpPr>
        <cdr:cNvPr id="10" name="Надпись 9"/>
        <cdr:cNvSpPr txBox="1"/>
      </cdr:nvSpPr>
      <cdr:spPr>
        <a:xfrm xmlns:a="http://schemas.openxmlformats.org/drawingml/2006/main" rot="19213799">
          <a:off x="2597286" y="1342417"/>
          <a:ext cx="593387" cy="21400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N, </a:t>
          </a:r>
          <a:r>
            <a:rPr lang="ru-RU" sz="1100"/>
            <a:t>без</a:t>
          </a: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D833BD-8AB2-4F1C-BB52-76F4B02A51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</TotalTime>
  <Pages>27</Pages>
  <Words>3668</Words>
  <Characters>20913</Characters>
  <Application>Microsoft Office Word</Application>
  <DocSecurity>0</DocSecurity>
  <Lines>174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4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Garifullina1998@outlook.com</cp:lastModifiedBy>
  <cp:revision>7</cp:revision>
  <dcterms:created xsi:type="dcterms:W3CDTF">2021-12-18T13:30:00Z</dcterms:created>
  <dcterms:modified xsi:type="dcterms:W3CDTF">2021-12-19T21:54:00Z</dcterms:modified>
</cp:coreProperties>
</file>